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399997" w14:textId="4D0E372D" w:rsidR="000601F6" w:rsidRDefault="0026087A" w:rsidP="007A5D26">
      <w:pPr>
        <w:pStyle w:val="0"/>
      </w:pPr>
      <w:r w:rsidRPr="00A418D3">
        <w:fldChar w:fldCharType="begin"/>
      </w:r>
      <w:r w:rsidRPr="00A418D3">
        <w:instrText xml:space="preserve"> MACROBUTTON MTEditEquationSection2 </w:instrText>
      </w:r>
      <w:r w:rsidRPr="00A418D3">
        <w:rPr>
          <w:rStyle w:val="MTEquationSection"/>
          <w:rFonts w:hint="eastAsia"/>
        </w:rPr>
        <w:instrText>公式章</w:instrText>
      </w:r>
      <w:r w:rsidRPr="00A418D3">
        <w:rPr>
          <w:rStyle w:val="MTEquationSection"/>
        </w:rPr>
        <w:instrText xml:space="preserve"> 1 </w:instrText>
      </w:r>
      <w:r w:rsidRPr="00A418D3">
        <w:rPr>
          <w:rStyle w:val="MTEquationSection"/>
        </w:rPr>
        <w:instrText>节</w:instrText>
      </w:r>
      <w:r w:rsidRPr="00A418D3">
        <w:rPr>
          <w:rStyle w:val="MTEquationSection"/>
        </w:rPr>
        <w:instrText xml:space="preserve"> 1</w:instrText>
      </w:r>
      <w:r w:rsidRPr="00A418D3">
        <w:fldChar w:fldCharType="begin"/>
      </w:r>
      <w:r w:rsidRPr="00A418D3">
        <w:instrText xml:space="preserve"> SEQ MTEqn \r \h \* MERGEFORMAT </w:instrText>
      </w:r>
      <w:r w:rsidRPr="00A418D3">
        <w:fldChar w:fldCharType="end"/>
      </w:r>
      <w:r w:rsidRPr="00A418D3">
        <w:fldChar w:fldCharType="begin"/>
      </w:r>
      <w:r w:rsidRPr="00A418D3">
        <w:instrText xml:space="preserve"> SEQ MTSec \r 1 \h \* MERGEFORMAT </w:instrText>
      </w:r>
      <w:r w:rsidRPr="00A418D3">
        <w:fldChar w:fldCharType="end"/>
      </w:r>
      <w:r w:rsidRPr="00A418D3">
        <w:fldChar w:fldCharType="begin"/>
      </w:r>
      <w:r w:rsidRPr="00A418D3">
        <w:instrText xml:space="preserve"> SEQ MTChap \r 1 \h \* MERGEFORMAT </w:instrText>
      </w:r>
      <w:r w:rsidRPr="00A418D3">
        <w:fldChar w:fldCharType="end"/>
      </w:r>
      <w:r w:rsidRPr="00A418D3">
        <w:fldChar w:fldCharType="end"/>
      </w:r>
      <w:r w:rsidR="001F41C8" w:rsidRPr="00A41551">
        <w:rPr>
          <w:rFonts w:ascii="黑体" w:eastAsia="黑体" w:hAnsi="黑体" w:hint="eastAsia"/>
          <w:sz w:val="32"/>
          <w:szCs w:val="22"/>
        </w:rPr>
        <w:t>公共自行车</w:t>
      </w:r>
      <w:r w:rsidR="00ED592E" w:rsidRPr="00A41551">
        <w:rPr>
          <w:rFonts w:ascii="黑体" w:eastAsia="黑体" w:hAnsi="黑体" w:hint="eastAsia"/>
          <w:sz w:val="32"/>
          <w:szCs w:val="22"/>
        </w:rPr>
        <w:t>服务系统</w:t>
      </w:r>
      <w:r w:rsidR="00601FFC" w:rsidRPr="00A41551">
        <w:rPr>
          <w:rFonts w:ascii="黑体" w:eastAsia="黑体" w:hAnsi="黑体" w:hint="eastAsia"/>
          <w:sz w:val="32"/>
          <w:szCs w:val="22"/>
        </w:rPr>
        <w:t>规划建设</w:t>
      </w:r>
      <w:r w:rsidR="00BB1B5D" w:rsidRPr="00A41551">
        <w:rPr>
          <w:rFonts w:ascii="黑体" w:eastAsia="黑体" w:hAnsi="黑体" w:hint="eastAsia"/>
          <w:sz w:val="32"/>
          <w:szCs w:val="22"/>
        </w:rPr>
        <w:t>与</w:t>
      </w:r>
      <w:r w:rsidR="00B74A66" w:rsidRPr="00A41551">
        <w:rPr>
          <w:rFonts w:ascii="黑体" w:eastAsia="黑体" w:hAnsi="黑体" w:hint="eastAsia"/>
          <w:sz w:val="32"/>
          <w:szCs w:val="22"/>
        </w:rPr>
        <w:t>运行调度</w:t>
      </w:r>
      <w:r w:rsidR="00A5739F" w:rsidRPr="00A41551">
        <w:rPr>
          <w:rFonts w:ascii="黑体" w:eastAsia="黑体" w:hAnsi="黑体" w:hint="eastAsia"/>
          <w:sz w:val="32"/>
          <w:szCs w:val="22"/>
        </w:rPr>
        <w:t>方案</w:t>
      </w:r>
    </w:p>
    <w:p w14:paraId="6CB51BDE" w14:textId="6F96FB75" w:rsidR="00CC61BF" w:rsidRPr="00A418D3" w:rsidRDefault="00657267" w:rsidP="00BF6F5D">
      <w:pPr>
        <w:pStyle w:val="a"/>
        <w:numPr>
          <w:ilvl w:val="0"/>
          <w:numId w:val="0"/>
        </w:numPr>
        <w:spacing w:beforeLines="0" w:before="0"/>
      </w:pPr>
      <w:r w:rsidRPr="00A418D3">
        <w:rPr>
          <w:rFonts w:hint="eastAsia"/>
        </w:rPr>
        <w:t>摘要</w:t>
      </w:r>
    </w:p>
    <w:p w14:paraId="6F353787" w14:textId="2E165E62" w:rsidR="007C19F4" w:rsidRDefault="007C19F4" w:rsidP="00D42A7E">
      <w:pPr>
        <w:spacing w:line="336" w:lineRule="auto"/>
      </w:pPr>
      <w:r>
        <w:t>本文</w:t>
      </w:r>
      <w:r>
        <w:rPr>
          <w:rFonts w:hint="eastAsia"/>
        </w:rPr>
        <w:t>主要研究</w:t>
      </w:r>
      <w:r w:rsidRPr="00324EF7">
        <w:rPr>
          <w:rFonts w:hint="eastAsia"/>
        </w:rPr>
        <w:t>西安市经开区公共自行车</w:t>
      </w:r>
      <w:r>
        <w:rPr>
          <w:rFonts w:hint="eastAsia"/>
        </w:rPr>
        <w:t>的分配和调度优化问题</w:t>
      </w:r>
      <w:r>
        <w:t>，</w:t>
      </w:r>
      <w:r>
        <w:rPr>
          <w:rFonts w:hint="eastAsia"/>
        </w:rPr>
        <w:t>讨论了租赁点的设计选择</w:t>
      </w:r>
      <w:r w:rsidR="00645C2C">
        <w:rPr>
          <w:rFonts w:hint="eastAsia"/>
        </w:rPr>
        <w:t>、</w:t>
      </w:r>
      <w:r>
        <w:rPr>
          <w:rFonts w:hint="eastAsia"/>
        </w:rPr>
        <w:t>自行车的分配</w:t>
      </w:r>
      <w:r w:rsidR="000E4CF6">
        <w:rPr>
          <w:rFonts w:hint="eastAsia"/>
        </w:rPr>
        <w:t>和</w:t>
      </w:r>
      <w:r>
        <w:rPr>
          <w:rFonts w:hint="eastAsia"/>
        </w:rPr>
        <w:t>调度</w:t>
      </w:r>
      <w:r w:rsidR="00F10084">
        <w:rPr>
          <w:rFonts w:hint="eastAsia"/>
        </w:rPr>
        <w:t>方案</w:t>
      </w:r>
      <w:r>
        <w:rPr>
          <w:rFonts w:hint="eastAsia"/>
        </w:rPr>
        <w:t>。</w:t>
      </w:r>
      <w:r>
        <w:t>建立</w:t>
      </w:r>
      <w:r>
        <w:rPr>
          <w:rFonts w:hint="eastAsia"/>
        </w:rPr>
        <w:t>了基于公平分配原则的自行车分配调度模型、</w:t>
      </w:r>
      <w:r>
        <w:rPr>
          <w:rFonts w:hint="eastAsia"/>
        </w:rPr>
        <w:t>0-1</w:t>
      </w:r>
      <w:r>
        <w:rPr>
          <w:rFonts w:hint="eastAsia"/>
        </w:rPr>
        <w:t>规划</w:t>
      </w:r>
      <w:r>
        <w:t>模型</w:t>
      </w:r>
      <w:r>
        <w:rPr>
          <w:rFonts w:hint="eastAsia"/>
        </w:rPr>
        <w:t>，</w:t>
      </w:r>
      <w:r w:rsidR="009412F1">
        <w:rPr>
          <w:rFonts w:hint="eastAsia"/>
        </w:rPr>
        <w:t>借助</w:t>
      </w:r>
      <w:r>
        <w:rPr>
          <w:rFonts w:hint="eastAsia"/>
        </w:rPr>
        <w:t>K</w:t>
      </w:r>
      <w:r>
        <w:t>-means</w:t>
      </w:r>
      <w:r>
        <w:rPr>
          <w:rFonts w:hint="eastAsia"/>
        </w:rPr>
        <w:t>聚类和模拟退火等算法</w:t>
      </w:r>
      <w:r w:rsidR="00E11587">
        <w:rPr>
          <w:rFonts w:hint="eastAsia"/>
        </w:rPr>
        <w:t>，给出了</w:t>
      </w:r>
      <w:r w:rsidR="009C087C">
        <w:rPr>
          <w:rFonts w:hint="eastAsia"/>
        </w:rPr>
        <w:t>合理</w:t>
      </w:r>
      <w:r w:rsidR="00410DD9">
        <w:rPr>
          <w:rFonts w:hint="eastAsia"/>
        </w:rPr>
        <w:t>可行的</w:t>
      </w:r>
      <w:r w:rsidR="00E67ED7">
        <w:rPr>
          <w:rFonts w:hint="eastAsia"/>
        </w:rPr>
        <w:t>公共自行车系统</w:t>
      </w:r>
      <w:r w:rsidR="00605E53">
        <w:rPr>
          <w:rFonts w:hint="eastAsia"/>
        </w:rPr>
        <w:t>规划建设与运行调度方案。</w:t>
      </w:r>
    </w:p>
    <w:p w14:paraId="67A0260F" w14:textId="73C26DE0" w:rsidR="007C19F4" w:rsidRDefault="007C19F4" w:rsidP="00D42A7E">
      <w:pPr>
        <w:spacing w:line="336" w:lineRule="auto"/>
      </w:pPr>
      <w:r>
        <w:rPr>
          <w:rFonts w:hint="eastAsia"/>
        </w:rPr>
        <w:t>针对问题一，</w:t>
      </w:r>
      <w:r w:rsidR="00584295">
        <w:rPr>
          <w:rFonts w:hint="eastAsia"/>
        </w:rPr>
        <w:t>为了</w:t>
      </w:r>
      <w:r w:rsidR="00687C9C">
        <w:rPr>
          <w:rFonts w:hint="eastAsia"/>
        </w:rPr>
        <w:t>确定系统自行车分配</w:t>
      </w:r>
      <w:r w:rsidR="00FD177F">
        <w:rPr>
          <w:rFonts w:hint="eastAsia"/>
        </w:rPr>
        <w:t>数目和运行时的调度方案，</w:t>
      </w:r>
      <w:r>
        <w:rPr>
          <w:rFonts w:hint="eastAsia"/>
        </w:rPr>
        <w:t>我们将其分为两个小问题进行讨论</w:t>
      </w:r>
      <w:r w:rsidR="000B3D93">
        <w:rPr>
          <w:rFonts w:hint="eastAsia"/>
        </w:rPr>
        <w:t>：</w:t>
      </w:r>
      <w:r>
        <w:rPr>
          <w:rFonts w:hint="eastAsia"/>
        </w:rPr>
        <w:t>（</w:t>
      </w:r>
      <w:r>
        <w:rPr>
          <w:rFonts w:hint="eastAsia"/>
        </w:rPr>
        <w:t>1</w:t>
      </w:r>
      <w:r>
        <w:rPr>
          <w:rFonts w:hint="eastAsia"/>
        </w:rPr>
        <w:t>）对自行车分配问题，首先</w:t>
      </w:r>
      <w:r w:rsidRPr="00D85952">
        <w:rPr>
          <w:rFonts w:hint="eastAsia"/>
        </w:rPr>
        <w:t>根据</w:t>
      </w:r>
      <w:r>
        <w:rPr>
          <w:rFonts w:hint="eastAsia"/>
        </w:rPr>
        <w:t>租赁点</w:t>
      </w:r>
      <w:r w:rsidRPr="00D85952">
        <w:rPr>
          <w:rFonts w:hint="eastAsia"/>
        </w:rPr>
        <w:t>需求</w:t>
      </w:r>
      <w:r>
        <w:rPr>
          <w:rFonts w:hint="eastAsia"/>
        </w:rPr>
        <w:t>量等约束条件</w:t>
      </w:r>
      <w:r w:rsidRPr="00D85952">
        <w:rPr>
          <w:rFonts w:hint="eastAsia"/>
        </w:rPr>
        <w:t>，综合运用公平分配原则</w:t>
      </w:r>
      <w:r>
        <w:rPr>
          <w:rFonts w:hint="eastAsia"/>
        </w:rPr>
        <w:t>和</w:t>
      </w:r>
      <w:r w:rsidRPr="007905AE">
        <w:rPr>
          <w:rFonts w:hint="eastAsia"/>
        </w:rPr>
        <w:t>L</w:t>
      </w:r>
      <w:r w:rsidRPr="007905AE">
        <w:t>ingo</w:t>
      </w:r>
      <w:r>
        <w:rPr>
          <w:rFonts w:hint="eastAsia"/>
        </w:rPr>
        <w:t>编程</w:t>
      </w:r>
      <w:r w:rsidRPr="00D85952">
        <w:rPr>
          <w:rFonts w:hint="eastAsia"/>
        </w:rPr>
        <w:t>初步生成</w:t>
      </w:r>
      <w:r>
        <w:rPr>
          <w:rFonts w:hint="eastAsia"/>
        </w:rPr>
        <w:t>公共自行车的</w:t>
      </w:r>
      <w:r w:rsidRPr="00D85952">
        <w:rPr>
          <w:rFonts w:hint="eastAsia"/>
        </w:rPr>
        <w:t>分配方案</w:t>
      </w:r>
      <w:r>
        <w:rPr>
          <w:rFonts w:hint="eastAsia"/>
        </w:rPr>
        <w:t>，然后根据经纬度求出各租赁点之间的距离，进而</w:t>
      </w:r>
      <w:r w:rsidRPr="00D85952">
        <w:rPr>
          <w:rFonts w:hint="eastAsia"/>
        </w:rPr>
        <w:t>计算其余两个时间段的自行车数量变化量</w:t>
      </w:r>
      <w:r>
        <w:rPr>
          <w:rFonts w:hint="eastAsia"/>
        </w:rPr>
        <w:t>，从而修正最初的分配方案；（</w:t>
      </w:r>
      <w:r>
        <w:rPr>
          <w:rFonts w:hint="eastAsia"/>
        </w:rPr>
        <w:t>2</w:t>
      </w:r>
      <w:r>
        <w:rPr>
          <w:rFonts w:hint="eastAsia"/>
        </w:rPr>
        <w:t>）对</w:t>
      </w:r>
      <w:r w:rsidR="00CA1F11">
        <w:rPr>
          <w:rFonts w:hint="eastAsia"/>
        </w:rPr>
        <w:t>调度</w:t>
      </w:r>
      <w:r>
        <w:rPr>
          <w:rFonts w:hint="eastAsia"/>
        </w:rPr>
        <w:t>方案问题，首先引入</w:t>
      </w:r>
      <w:r>
        <w:rPr>
          <w:rFonts w:hint="eastAsia"/>
        </w:rPr>
        <w:t>0</w:t>
      </w:r>
      <w:r w:rsidR="00E26E82">
        <w:rPr>
          <w:rFonts w:hint="eastAsia"/>
        </w:rPr>
        <w:t>-</w:t>
      </w:r>
      <w:r>
        <w:t>1</w:t>
      </w:r>
      <w:r>
        <w:rPr>
          <w:rFonts w:hint="eastAsia"/>
        </w:rPr>
        <w:t>变量表示各租赁点之间是否调度</w:t>
      </w:r>
      <w:r w:rsidRPr="00D85952">
        <w:rPr>
          <w:rFonts w:hint="eastAsia"/>
        </w:rPr>
        <w:t>，</w:t>
      </w:r>
      <w:r>
        <w:rPr>
          <w:rFonts w:hint="eastAsia"/>
        </w:rPr>
        <w:t>以租赁点之间的往来</w:t>
      </w:r>
      <w:r w:rsidRPr="00D840B7">
        <w:rPr>
          <w:rFonts w:hint="eastAsia"/>
        </w:rPr>
        <w:t>时间与装卸自行车的时间为权重，然后采用</w:t>
      </w:r>
      <w:r w:rsidRPr="00D840B7">
        <w:rPr>
          <w:rFonts w:hint="eastAsia"/>
        </w:rPr>
        <w:t>K</w:t>
      </w:r>
      <w:r w:rsidRPr="00D840B7">
        <w:t>-means</w:t>
      </w:r>
      <w:r w:rsidRPr="00D840B7">
        <w:rPr>
          <w:rFonts w:hint="eastAsia"/>
        </w:rPr>
        <w:t>聚类算法和模拟退火算法</w:t>
      </w:r>
      <w:r w:rsidRPr="00D840B7">
        <w:rPr>
          <w:rFonts w:hint="eastAsia"/>
        </w:rPr>
        <w:t>(</w:t>
      </w:r>
      <w:r w:rsidRPr="00D840B7">
        <w:t>Simulated Annealing)</w:t>
      </w:r>
      <w:r w:rsidRPr="00D840B7">
        <w:rPr>
          <w:rFonts w:hint="eastAsia"/>
        </w:rPr>
        <w:t>，通过</w:t>
      </w:r>
      <w:r w:rsidRPr="00D840B7">
        <w:rPr>
          <w:rFonts w:hint="eastAsia"/>
        </w:rPr>
        <w:t>M</w:t>
      </w:r>
      <w:r w:rsidRPr="00D840B7">
        <w:t>atlab</w:t>
      </w:r>
      <w:r w:rsidRPr="00D840B7">
        <w:rPr>
          <w:rFonts w:hint="eastAsia"/>
        </w:rPr>
        <w:t>编程确定调度车的近似最优调度方案，最终求得整个服务系统完成一次调度花费的近似平均时间为</w:t>
      </w:r>
      <w:r w:rsidRPr="00D840B7">
        <w:rPr>
          <w:rFonts w:hint="eastAsia"/>
        </w:rPr>
        <w:t>106.08</w:t>
      </w:r>
      <w:r w:rsidRPr="00D840B7">
        <w:rPr>
          <w:rFonts w:hint="eastAsia"/>
        </w:rPr>
        <w:t>分钟。</w:t>
      </w:r>
    </w:p>
    <w:p w14:paraId="05E0FC92" w14:textId="426B9F48" w:rsidR="007C19F4" w:rsidRPr="0038655C" w:rsidRDefault="004C576B" w:rsidP="00D42A7E">
      <w:pPr>
        <w:pStyle w:val="MTDisplayEquation"/>
        <w:spacing w:line="336" w:lineRule="auto"/>
      </w:pPr>
      <w:r>
        <w:tab/>
      </w:r>
      <w:r w:rsidRPr="004C576B">
        <w:rPr>
          <w:position w:val="-4"/>
        </w:rPr>
        <w:object w:dxaOrig="180" w:dyaOrig="279" w14:anchorId="29478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8" o:title=""/>
          </v:shape>
          <o:OLEObject Type="Embed" ProgID="Equation.DSMT4" ShapeID="_x0000_i1025" DrawAspect="Content" ObjectID="_1657298558" r:id="rId9"/>
        </w:object>
      </w:r>
      <w:r w:rsidR="007C19F4" w:rsidRPr="00D840B7">
        <w:rPr>
          <w:rFonts w:hint="eastAsia"/>
        </w:rPr>
        <w:t>针对问题二，</w:t>
      </w:r>
      <w:r w:rsidR="00BF362B">
        <w:rPr>
          <w:rFonts w:hint="eastAsia"/>
        </w:rPr>
        <w:t>为了确定</w:t>
      </w:r>
      <w:r w:rsidR="00DF1760">
        <w:rPr>
          <w:rFonts w:hint="eastAsia"/>
        </w:rPr>
        <w:t>第三期</w:t>
      </w:r>
      <w:r w:rsidR="009538BD">
        <w:rPr>
          <w:rFonts w:hint="eastAsia"/>
        </w:rPr>
        <w:t>建设</w:t>
      </w:r>
      <w:r w:rsidR="00DF1760">
        <w:rPr>
          <w:rFonts w:hint="eastAsia"/>
        </w:rPr>
        <w:t>站点</w:t>
      </w:r>
      <w:r w:rsidR="003F7644">
        <w:rPr>
          <w:rFonts w:hint="eastAsia"/>
        </w:rPr>
        <w:t>个数和选址，</w:t>
      </w:r>
      <w:r w:rsidR="0038655C" w:rsidRPr="00A418D3">
        <w:rPr>
          <w:rFonts w:hint="eastAsia"/>
        </w:rPr>
        <w:t>我们建立了站点数目预测和选址模型，并借助问题一</w:t>
      </w:r>
      <w:r w:rsidR="000A1FCC">
        <w:rPr>
          <w:rFonts w:hint="eastAsia"/>
        </w:rPr>
        <w:t>的</w:t>
      </w:r>
      <w:r w:rsidR="0038655C" w:rsidRPr="00A418D3">
        <w:rPr>
          <w:rFonts w:hint="eastAsia"/>
        </w:rPr>
        <w:t>自行车配给模型，</w:t>
      </w:r>
      <w:r w:rsidR="00F9693A">
        <w:rPr>
          <w:rFonts w:hint="eastAsia"/>
        </w:rPr>
        <w:t>给出了</w:t>
      </w:r>
      <w:r w:rsidR="006D3268">
        <w:rPr>
          <w:rFonts w:hint="eastAsia"/>
        </w:rPr>
        <w:t>三期</w:t>
      </w:r>
      <w:r w:rsidR="00F9693A">
        <w:rPr>
          <w:rFonts w:hint="eastAsia"/>
        </w:rPr>
        <w:t>建成后</w:t>
      </w:r>
      <w:r w:rsidR="006D3268">
        <w:rPr>
          <w:rFonts w:hint="eastAsia"/>
        </w:rPr>
        <w:t>系统</w:t>
      </w:r>
      <w:r w:rsidR="00331697">
        <w:rPr>
          <w:rFonts w:hint="eastAsia"/>
        </w:rPr>
        <w:t>自行车分配方案</w:t>
      </w:r>
      <w:r w:rsidR="0038655C" w:rsidRPr="00A418D3">
        <w:rPr>
          <w:rFonts w:hint="eastAsia"/>
        </w:rPr>
        <w:t>。首先，采用先估算后修正的方法，对第三期新增站点数目进行合理预测；其次，在</w:t>
      </w:r>
      <w:r w:rsidR="0038655C" w:rsidRPr="00A418D3">
        <w:rPr>
          <w:rFonts w:hint="eastAsia"/>
        </w:rPr>
        <w:t>70</w:t>
      </w:r>
      <w:r w:rsidR="0038655C" w:rsidRPr="00A418D3">
        <w:rPr>
          <w:rFonts w:hint="eastAsia"/>
        </w:rPr>
        <w:t>个预选站点中，通过考虑自行车平均使用率和满足的总需求数这</w:t>
      </w:r>
      <w:r w:rsidR="0038655C">
        <w:rPr>
          <w:rFonts w:hint="eastAsia"/>
        </w:rPr>
        <w:t>两</w:t>
      </w:r>
      <w:r w:rsidR="0038655C" w:rsidRPr="00A418D3">
        <w:rPr>
          <w:rFonts w:hint="eastAsia"/>
        </w:rPr>
        <w:t>个因素，借助</w:t>
      </w:r>
      <w:r w:rsidR="00B12D45">
        <w:rPr>
          <w:rFonts w:hint="eastAsia"/>
        </w:rPr>
        <w:t>0-1</w:t>
      </w:r>
      <w:r w:rsidR="00B12D45">
        <w:rPr>
          <w:rFonts w:hint="eastAsia"/>
        </w:rPr>
        <w:t>规划</w:t>
      </w:r>
      <w:r w:rsidR="0038655C" w:rsidRPr="00A418D3">
        <w:rPr>
          <w:rFonts w:hint="eastAsia"/>
        </w:rPr>
        <w:t>模型，</w:t>
      </w:r>
      <w:r w:rsidR="003C4E74">
        <w:rPr>
          <w:rFonts w:hint="eastAsia"/>
        </w:rPr>
        <w:t>最终</w:t>
      </w:r>
      <w:r w:rsidR="002D53D6">
        <w:rPr>
          <w:rFonts w:hint="eastAsia"/>
        </w:rPr>
        <w:t>花费</w:t>
      </w:r>
      <w:r w:rsidR="002D53D6">
        <w:rPr>
          <w:rFonts w:hint="eastAsia"/>
        </w:rPr>
        <w:t>200</w:t>
      </w:r>
      <w:r w:rsidR="002D53D6">
        <w:rPr>
          <w:rFonts w:hint="eastAsia"/>
        </w:rPr>
        <w:t>万元，购置</w:t>
      </w:r>
      <w:r w:rsidR="002D53D6">
        <w:rPr>
          <w:rFonts w:hint="eastAsia"/>
        </w:rPr>
        <w:t>750</w:t>
      </w:r>
      <w:r w:rsidR="002D53D6">
        <w:rPr>
          <w:rFonts w:hint="eastAsia"/>
        </w:rPr>
        <w:t>辆自行车，建设了包括</w:t>
      </w:r>
      <w:r w:rsidR="003C4E74">
        <w:rPr>
          <w:rFonts w:hint="eastAsia"/>
        </w:rPr>
        <w:t>确定了</w:t>
      </w:r>
      <w:r w:rsidR="00955015">
        <w:rPr>
          <w:rFonts w:hint="eastAsia"/>
        </w:rPr>
        <w:t>50</w:t>
      </w:r>
      <w:r w:rsidR="00955015">
        <w:rPr>
          <w:rFonts w:hint="eastAsia"/>
        </w:rPr>
        <w:t>、</w:t>
      </w:r>
      <w:r w:rsidR="00955015">
        <w:rPr>
          <w:rFonts w:hint="eastAsia"/>
        </w:rPr>
        <w:t>56</w:t>
      </w:r>
      <w:r w:rsidR="00955015">
        <w:rPr>
          <w:rFonts w:hint="eastAsia"/>
        </w:rPr>
        <w:t>、</w:t>
      </w:r>
      <w:r w:rsidR="00955015">
        <w:rPr>
          <w:rFonts w:hint="eastAsia"/>
        </w:rPr>
        <w:t>60</w:t>
      </w:r>
      <w:r w:rsidR="00955015">
        <w:rPr>
          <w:rFonts w:hint="eastAsia"/>
        </w:rPr>
        <w:t>、</w:t>
      </w:r>
      <w:r w:rsidR="00955015">
        <w:rPr>
          <w:rFonts w:hint="eastAsia"/>
        </w:rPr>
        <w:t>81</w:t>
      </w:r>
      <w:r w:rsidR="00170BED">
        <w:t>…</w:t>
      </w:r>
      <w:r w:rsidR="000050B0">
        <w:rPr>
          <w:rFonts w:hint="eastAsia"/>
        </w:rPr>
        <w:t>共</w:t>
      </w:r>
      <w:r w:rsidR="00955015">
        <w:rPr>
          <w:rFonts w:hint="eastAsia"/>
        </w:rPr>
        <w:t>25</w:t>
      </w:r>
      <w:r w:rsidR="00955015">
        <w:rPr>
          <w:rFonts w:hint="eastAsia"/>
        </w:rPr>
        <w:t>个最佳站点</w:t>
      </w:r>
      <w:r w:rsidR="00DB5B2F">
        <w:rPr>
          <w:rFonts w:hint="eastAsia"/>
        </w:rPr>
        <w:t>选址</w:t>
      </w:r>
      <w:r w:rsidR="0038655C" w:rsidRPr="00A418D3">
        <w:rPr>
          <w:rFonts w:hint="eastAsia"/>
        </w:rPr>
        <w:t>；最后，通过问题一建立的自行车配给模型，确定</w:t>
      </w:r>
      <w:r w:rsidR="00A04E79">
        <w:rPr>
          <w:rFonts w:hint="eastAsia"/>
        </w:rPr>
        <w:t>了</w:t>
      </w:r>
      <w:r w:rsidR="002F084D">
        <w:rPr>
          <w:rFonts w:hint="eastAsia"/>
        </w:rPr>
        <w:t>55</w:t>
      </w:r>
      <w:r w:rsidR="002F084D">
        <w:rPr>
          <w:rFonts w:hint="eastAsia"/>
        </w:rPr>
        <w:t>个</w:t>
      </w:r>
      <w:r w:rsidR="0038655C" w:rsidRPr="00A418D3">
        <w:rPr>
          <w:rFonts w:hint="eastAsia"/>
        </w:rPr>
        <w:t>站点</w:t>
      </w:r>
      <w:r w:rsidR="00B74541">
        <w:rPr>
          <w:rFonts w:hint="eastAsia"/>
        </w:rPr>
        <w:t>每</w:t>
      </w:r>
      <w:r w:rsidR="0059047D">
        <w:rPr>
          <w:rFonts w:hint="eastAsia"/>
        </w:rPr>
        <w:t>处</w:t>
      </w:r>
      <w:r w:rsidR="0038655C" w:rsidRPr="00A418D3">
        <w:rPr>
          <w:rFonts w:hint="eastAsia"/>
        </w:rPr>
        <w:t>自行车配给数量。</w:t>
      </w:r>
    </w:p>
    <w:p w14:paraId="23462ED4" w14:textId="61E7470C" w:rsidR="007C19F4" w:rsidRDefault="007C19F4" w:rsidP="00D42A7E">
      <w:pPr>
        <w:spacing w:line="336" w:lineRule="auto"/>
      </w:pPr>
      <w:r>
        <w:rPr>
          <w:rFonts w:ascii="宋体" w:hAnsi="宋体" w:hint="eastAsia"/>
        </w:rPr>
        <w:t>针对问题三，</w:t>
      </w:r>
      <w:r w:rsidR="00BC3BA0">
        <w:rPr>
          <w:rFonts w:ascii="宋体" w:hAnsi="宋体" w:hint="eastAsia"/>
        </w:rPr>
        <w:t>为了</w:t>
      </w:r>
      <w:r w:rsidR="00FD4109">
        <w:rPr>
          <w:rFonts w:ascii="宋体" w:hAnsi="宋体" w:hint="eastAsia"/>
        </w:rPr>
        <w:t>确定</w:t>
      </w:r>
      <w:r w:rsidR="00E26B66">
        <w:rPr>
          <w:rFonts w:ascii="宋体" w:hAnsi="宋体" w:hint="eastAsia"/>
        </w:rPr>
        <w:t>三期完工后调度车辆能否按时完成调度工作，</w:t>
      </w:r>
      <w:r w:rsidR="005B02D7">
        <w:rPr>
          <w:rFonts w:ascii="宋体" w:hAnsi="宋体" w:hint="eastAsia"/>
        </w:rPr>
        <w:t>我们</w:t>
      </w:r>
      <w:r>
        <w:rPr>
          <w:rFonts w:ascii="宋体" w:hAnsi="宋体" w:hint="eastAsia"/>
        </w:rPr>
        <w:t>首先结合问题一和问题二的结果</w:t>
      </w:r>
      <w:r w:rsidRPr="00503DBD">
        <w:rPr>
          <w:rFonts w:ascii="宋体" w:hAnsi="宋体" w:hint="eastAsia"/>
        </w:rPr>
        <w:t>将原有的站点与新增站点混合，重新根据</w:t>
      </w:r>
      <w:r>
        <w:rPr>
          <w:rFonts w:ascii="宋体" w:hAnsi="宋体" w:hint="eastAsia"/>
        </w:rPr>
        <w:t>前两问的相应方法和分析建立数学模型；然后</w:t>
      </w:r>
      <w:r w:rsidRPr="00503DBD">
        <w:rPr>
          <w:rFonts w:ascii="宋体" w:hAnsi="宋体" w:hint="eastAsia"/>
        </w:rPr>
        <w:t>对调度点进行</w:t>
      </w:r>
      <w:r>
        <w:rPr>
          <w:rFonts w:ascii="宋体" w:hAnsi="宋体" w:hint="eastAsia"/>
        </w:rPr>
        <w:t>了</w:t>
      </w:r>
      <w:r w:rsidRPr="00503DBD">
        <w:rPr>
          <w:rFonts w:ascii="宋体" w:hAnsi="宋体" w:hint="eastAsia"/>
        </w:rPr>
        <w:t>区域划分</w:t>
      </w:r>
      <w:r>
        <w:rPr>
          <w:rFonts w:ascii="宋体" w:hAnsi="宋体" w:hint="eastAsia"/>
        </w:rPr>
        <w:t>并确定了最佳路径，求得单车调度</w:t>
      </w:r>
      <w:r w:rsidRPr="00D840B7">
        <w:rPr>
          <w:rFonts w:hint="eastAsia"/>
        </w:rPr>
        <w:t>时间大于</w:t>
      </w:r>
      <w:r w:rsidRPr="00D840B7">
        <w:rPr>
          <w:rFonts w:hint="eastAsia"/>
        </w:rPr>
        <w:t>150min</w:t>
      </w:r>
      <w:r w:rsidRPr="00D840B7">
        <w:t>s</w:t>
      </w:r>
      <w:r w:rsidRPr="00D840B7">
        <w:rPr>
          <w:rFonts w:hint="eastAsia"/>
        </w:rPr>
        <w:t>，由此</w:t>
      </w:r>
      <w:r>
        <w:rPr>
          <w:rFonts w:ascii="宋体" w:hAnsi="宋体" w:hint="eastAsia"/>
        </w:rPr>
        <w:t>判断在第三期建设后需要重新购置调度车辆。接着通过建立的数学模型与</w:t>
      </w:r>
      <w:r w:rsidRPr="00B10741">
        <w:rPr>
          <w:rFonts w:ascii="宋体" w:hAnsi="宋体" w:hint="eastAsia"/>
        </w:rPr>
        <w:t>Matlab</w:t>
      </w:r>
      <w:r w:rsidRPr="00D840B7">
        <w:rPr>
          <w:rFonts w:hint="eastAsia"/>
        </w:rPr>
        <w:t>编程</w:t>
      </w:r>
      <w:r w:rsidRPr="00D840B7">
        <w:t xml:space="preserve"> </w:t>
      </w:r>
      <w:r w:rsidRPr="00D840B7">
        <w:rPr>
          <w:rFonts w:hint="eastAsia"/>
        </w:rPr>
        <w:t>确定需要</w:t>
      </w:r>
      <w:r w:rsidRPr="00D840B7">
        <w:rPr>
          <w:rFonts w:hint="eastAsia"/>
        </w:rPr>
        <w:t>3</w:t>
      </w:r>
      <w:r>
        <w:rPr>
          <w:rFonts w:hint="eastAsia"/>
        </w:rPr>
        <w:t>辆调度车才能满足服务需求，并且求出</w:t>
      </w:r>
      <w:r>
        <w:rPr>
          <w:rFonts w:hint="eastAsia"/>
        </w:rPr>
        <w:t>3</w:t>
      </w:r>
      <w:r>
        <w:rPr>
          <w:rFonts w:hint="eastAsia"/>
        </w:rPr>
        <w:t>辆调度车的最佳调度路径。</w:t>
      </w:r>
      <w:r>
        <w:t xml:space="preserve"> </w:t>
      </w:r>
    </w:p>
    <w:p w14:paraId="2445DF15" w14:textId="0609088B" w:rsidR="003E792D" w:rsidRDefault="007C19F4" w:rsidP="005A7973">
      <w:pPr>
        <w:ind w:firstLineChars="0" w:firstLine="0"/>
      </w:pPr>
      <w:r w:rsidRPr="008407F5">
        <w:rPr>
          <w:rFonts w:ascii="宋体" w:hAnsi="宋体" w:hint="eastAsia"/>
          <w:b/>
        </w:rPr>
        <w:t>关键词</w:t>
      </w:r>
      <w:r>
        <w:rPr>
          <w:rFonts w:ascii="宋体" w:hAnsi="宋体" w:hint="eastAsia"/>
          <w:b/>
        </w:rPr>
        <w:t>：</w:t>
      </w:r>
      <w:r w:rsidR="002D735A" w:rsidRPr="001518BC">
        <w:rPr>
          <w:rFonts w:hint="eastAsia"/>
        </w:rPr>
        <w:t>公共自行车服务系统</w:t>
      </w:r>
      <w:r w:rsidR="002D735A">
        <w:rPr>
          <w:rFonts w:ascii="宋体" w:hAnsi="宋体" w:hint="eastAsia"/>
          <w:b/>
        </w:rPr>
        <w:t xml:space="preserve"> </w:t>
      </w:r>
      <w:r w:rsidR="005C3424">
        <w:rPr>
          <w:rFonts w:ascii="宋体" w:hAnsi="宋体"/>
          <w:b/>
        </w:rPr>
        <w:t xml:space="preserve"> </w:t>
      </w:r>
      <w:r w:rsidRPr="00B10741">
        <w:rPr>
          <w:rFonts w:ascii="宋体" w:hAnsi="宋体" w:hint="eastAsia"/>
        </w:rPr>
        <w:t>K</w:t>
      </w:r>
      <w:r w:rsidRPr="00B10741">
        <w:rPr>
          <w:rFonts w:ascii="宋体" w:hAnsi="宋体"/>
        </w:rPr>
        <w:t>-means</w:t>
      </w:r>
      <w:r w:rsidRPr="00B10741">
        <w:rPr>
          <w:rFonts w:ascii="宋体" w:hAnsi="宋体" w:hint="eastAsia"/>
        </w:rPr>
        <w:t>聚类算法</w:t>
      </w:r>
      <w:r w:rsidR="005C3424">
        <w:rPr>
          <w:rFonts w:ascii="宋体" w:hAnsi="宋体" w:hint="eastAsia"/>
        </w:rPr>
        <w:t xml:space="preserve"> </w:t>
      </w:r>
      <w:r w:rsidR="00AB11D8">
        <w:rPr>
          <w:rFonts w:ascii="宋体" w:hAnsi="宋体"/>
        </w:rPr>
        <w:t xml:space="preserve"> </w:t>
      </w:r>
      <w:r w:rsidR="00E776B7">
        <w:rPr>
          <w:rFonts w:ascii="宋体" w:hAnsi="宋体" w:hint="eastAsia"/>
        </w:rPr>
        <w:t>0-1规划</w:t>
      </w:r>
      <w:r w:rsidR="005C3424">
        <w:rPr>
          <w:rFonts w:ascii="宋体" w:hAnsi="宋体" w:hint="eastAsia"/>
        </w:rPr>
        <w:t xml:space="preserve"> </w:t>
      </w:r>
      <w:r w:rsidR="00AB11D8">
        <w:rPr>
          <w:rFonts w:ascii="宋体" w:hAnsi="宋体"/>
        </w:rPr>
        <w:t xml:space="preserve"> </w:t>
      </w:r>
      <w:r w:rsidRPr="00B10741">
        <w:rPr>
          <w:rFonts w:ascii="宋体" w:hAnsi="宋体" w:hint="eastAsia"/>
        </w:rPr>
        <w:t>模拟退火算法</w:t>
      </w:r>
      <w:r w:rsidR="003E792D">
        <w:br w:type="page"/>
      </w:r>
    </w:p>
    <w:p w14:paraId="0AF95D9B" w14:textId="541CD3D2" w:rsidR="00CC61BF" w:rsidRPr="00A418D3" w:rsidRDefault="00AD6FD8" w:rsidP="00B84828">
      <w:pPr>
        <w:pStyle w:val="a"/>
      </w:pPr>
      <w:r w:rsidRPr="00A418D3">
        <w:rPr>
          <w:rFonts w:hint="eastAsia"/>
        </w:rPr>
        <w:lastRenderedPageBreak/>
        <w:t>问题</w:t>
      </w:r>
      <w:r w:rsidR="00FA5876" w:rsidRPr="00A418D3">
        <w:rPr>
          <w:rFonts w:hint="eastAsia"/>
        </w:rPr>
        <w:t>重述与分析</w:t>
      </w:r>
    </w:p>
    <w:p w14:paraId="1976341E" w14:textId="47DEF0AA" w:rsidR="00655928" w:rsidRDefault="002912CC" w:rsidP="00D500C3">
      <w:pPr>
        <w:spacing w:line="384" w:lineRule="auto"/>
      </w:pPr>
      <w:r>
        <w:rPr>
          <w:rFonts w:hint="eastAsia"/>
        </w:rPr>
        <w:t>1</w:t>
      </w:r>
      <w:r>
        <w:rPr>
          <w:rFonts w:hint="eastAsia"/>
        </w:rPr>
        <w:t>、</w:t>
      </w:r>
      <w:r w:rsidR="00D36F78">
        <w:t>问题一要求针对已有的</w:t>
      </w:r>
      <w:r w:rsidR="00D36F78">
        <w:t> 30 </w:t>
      </w:r>
      <w:r w:rsidR="00D36F78">
        <w:t>个租赁点设计最优车辆分配方案、调度方案，即调度平均耗时尽量少。这个问题是在已知租赁点具体的位置的条件下求解两个小问题：</w:t>
      </w:r>
      <w:r w:rsidR="00D36F78">
        <w:t> </w:t>
      </w:r>
      <w:r w:rsidR="00D36F78">
        <w:t>租赁点的自行车分配问题和调度问题。首先对于第一个小问题，需要找到一个初始需求量，建立目标模型，求出初始分配量，再不断经过负反馈修正初始分配量；然后根据调度平均耗时尽量少的原则，给出</w:t>
      </w:r>
      <w:r w:rsidR="00D36F78">
        <w:t>30</w:t>
      </w:r>
      <w:r w:rsidR="00D36F78">
        <w:t>个租赁点的调度方案，运用</w:t>
      </w:r>
      <w:r w:rsidR="00D36F78">
        <w:t>0-1</w:t>
      </w:r>
      <w:r w:rsidR="00D36F78">
        <w:t>变量表示各租赁点是否需要调度，接着建立规划模型进行各个时间段的调度。</w:t>
      </w:r>
      <w:r w:rsidR="00D36F78">
        <w:t> </w:t>
      </w:r>
    </w:p>
    <w:p w14:paraId="110BD221" w14:textId="77731854" w:rsidR="00E23BDE" w:rsidRPr="00C74686" w:rsidRDefault="00655928" w:rsidP="00D500C3">
      <w:pPr>
        <w:spacing w:line="384" w:lineRule="auto"/>
      </w:pPr>
      <w:r>
        <w:rPr>
          <w:rFonts w:hint="eastAsia"/>
        </w:rPr>
        <w:t>2</w:t>
      </w:r>
      <w:r>
        <w:rPr>
          <w:rFonts w:hint="eastAsia"/>
        </w:rPr>
        <w:t>、</w:t>
      </w:r>
      <w:r w:rsidR="00F81E68">
        <w:rPr>
          <w:rFonts w:hint="eastAsia"/>
        </w:rPr>
        <w:t>问题二</w:t>
      </w:r>
      <w:r w:rsidR="00867ACA">
        <w:rPr>
          <w:rFonts w:hint="eastAsia"/>
        </w:rPr>
        <w:t>给出了三期预选站点的基本信息和发展状况</w:t>
      </w:r>
      <w:r w:rsidR="00BE59BD">
        <w:rPr>
          <w:rFonts w:hint="eastAsia"/>
        </w:rPr>
        <w:t>，</w:t>
      </w:r>
      <w:r w:rsidR="00435994">
        <w:rPr>
          <w:rFonts w:hint="eastAsia"/>
        </w:rPr>
        <w:t>需要</w:t>
      </w:r>
      <w:r w:rsidR="00A40031">
        <w:rPr>
          <w:rFonts w:hint="eastAsia"/>
        </w:rPr>
        <w:t>确定新增站点数目，位置和规划</w:t>
      </w:r>
      <w:r w:rsidR="00562098">
        <w:rPr>
          <w:rFonts w:hint="eastAsia"/>
        </w:rPr>
        <w:t>每个站点</w:t>
      </w:r>
      <w:r w:rsidR="00A40031">
        <w:rPr>
          <w:rFonts w:hint="eastAsia"/>
        </w:rPr>
        <w:t>自行车的</w:t>
      </w:r>
      <w:r w:rsidR="00181730">
        <w:rPr>
          <w:rFonts w:hint="eastAsia"/>
        </w:rPr>
        <w:t>配置</w:t>
      </w:r>
      <w:r w:rsidR="006E7268">
        <w:rPr>
          <w:rFonts w:hint="eastAsia"/>
        </w:rPr>
        <w:t>。</w:t>
      </w:r>
      <w:r w:rsidR="00CD6ED5">
        <w:rPr>
          <w:rFonts w:hint="eastAsia"/>
        </w:rPr>
        <w:t>可以用</w:t>
      </w:r>
      <w:r w:rsidR="00C74686" w:rsidRPr="0038655C">
        <w:rPr>
          <w:rFonts w:hint="eastAsia"/>
        </w:rPr>
        <w:t>0-1</w:t>
      </w:r>
      <w:r w:rsidR="00C74686" w:rsidRPr="0038655C">
        <w:rPr>
          <w:rFonts w:hint="eastAsia"/>
        </w:rPr>
        <w:t>规划</w:t>
      </w:r>
      <w:r w:rsidR="002D0C20">
        <w:rPr>
          <w:rFonts w:hint="eastAsia"/>
        </w:rPr>
        <w:t>的角度</w:t>
      </w:r>
      <w:r w:rsidR="00CD6ED5">
        <w:rPr>
          <w:rFonts w:hint="eastAsia"/>
        </w:rPr>
        <w:t>予以解决</w:t>
      </w:r>
      <w:r w:rsidR="005A0412">
        <w:rPr>
          <w:rFonts w:hint="eastAsia"/>
        </w:rPr>
        <w:t>：</w:t>
      </w:r>
      <w:r w:rsidR="007116EB">
        <w:rPr>
          <w:rFonts w:hint="eastAsia"/>
        </w:rPr>
        <w:t>需要我们选定</w:t>
      </w:r>
      <w:r w:rsidR="00764B78">
        <w:rPr>
          <w:rFonts w:hint="eastAsia"/>
        </w:rPr>
        <w:t>合适的</w:t>
      </w:r>
      <w:r w:rsidR="007116EB">
        <w:rPr>
          <w:rFonts w:hint="eastAsia"/>
        </w:rPr>
        <w:t>约束条件和确定合适的评价指标以构成目标函数</w:t>
      </w:r>
      <w:r w:rsidR="00221A9E">
        <w:rPr>
          <w:rFonts w:hint="eastAsia"/>
        </w:rPr>
        <w:t>，在选定站点后，还需要我们结合实际情况，对算法初步筛选出的站点做进一步的筛选，以确保</w:t>
      </w:r>
      <w:r w:rsidR="00E00E4C">
        <w:rPr>
          <w:rFonts w:hint="eastAsia"/>
        </w:rPr>
        <w:t>选址的科学性和合理性。</w:t>
      </w:r>
      <w:r w:rsidR="0061273C">
        <w:t xml:space="preserve"> </w:t>
      </w:r>
    </w:p>
    <w:p w14:paraId="3B7FC756" w14:textId="7929907F" w:rsidR="00D36F78" w:rsidRPr="00A418D3" w:rsidRDefault="0067694E" w:rsidP="00D500C3">
      <w:pPr>
        <w:spacing w:line="384" w:lineRule="auto"/>
      </w:pPr>
      <w:r>
        <w:rPr>
          <w:rFonts w:hint="eastAsia"/>
        </w:rPr>
        <w:t>3</w:t>
      </w:r>
      <w:r>
        <w:rPr>
          <w:rFonts w:hint="eastAsia"/>
        </w:rPr>
        <w:t>、</w:t>
      </w:r>
      <w:r w:rsidR="00D36F78">
        <w:t>  </w:t>
      </w:r>
      <w:r w:rsidR="00D36F78">
        <w:t>问题三要求系统在</w:t>
      </w:r>
      <w:r w:rsidR="00D36F78">
        <w:t> 150min </w:t>
      </w:r>
      <w:r w:rsidR="00D36F78">
        <w:t>内完成调度，从而确定是否需要增加调度车辆。在第一、二问的基础上，租赁点的具体位置、需求量和分配方案都已知，即需要确定在给定时间内能否完成调度；如能则直接给出调度方案，</w:t>
      </w:r>
      <w:r w:rsidR="00D36F78">
        <w:t> </w:t>
      </w:r>
      <w:r w:rsidR="00D36F78">
        <w:t>如调度车辆不够，则给出增加的车辆数目和调度方案。</w:t>
      </w:r>
    </w:p>
    <w:p w14:paraId="686929F6" w14:textId="0C7C1D4B" w:rsidR="00E513E3" w:rsidRPr="00A418D3" w:rsidRDefault="007505D2" w:rsidP="005B3FEF">
      <w:pPr>
        <w:pStyle w:val="a"/>
      </w:pPr>
      <w:r w:rsidRPr="00A418D3">
        <w:rPr>
          <w:rFonts w:hint="eastAsia"/>
        </w:rPr>
        <w:t>模型假设</w:t>
      </w:r>
    </w:p>
    <w:p w14:paraId="257BBB87" w14:textId="7B385A3B" w:rsidR="00E513E3" w:rsidRPr="00A418D3" w:rsidRDefault="005B3FEF" w:rsidP="00D500C3">
      <w:pPr>
        <w:spacing w:line="384" w:lineRule="auto"/>
      </w:pPr>
      <w:r w:rsidRPr="00A418D3">
        <w:rPr>
          <w:rFonts w:hint="eastAsia"/>
        </w:rPr>
        <w:t>1</w:t>
      </w:r>
      <w:r w:rsidR="00E36FF4" w:rsidRPr="00A418D3">
        <w:rPr>
          <w:rFonts w:hint="eastAsia"/>
        </w:rPr>
        <w:t>、</w:t>
      </w:r>
      <w:r w:rsidR="00E513E3" w:rsidRPr="00A418D3">
        <w:t>为简化模型，不考虑调度车启动和停止的时间，假设调度车运输过程匀速行驶，不会受到交通事故、红绿灯等外界因素的影响。</w:t>
      </w:r>
    </w:p>
    <w:p w14:paraId="42353E12" w14:textId="2C452B47" w:rsidR="008308BF" w:rsidRPr="00A418D3" w:rsidRDefault="005B3FEF" w:rsidP="00D500C3">
      <w:pPr>
        <w:spacing w:line="384" w:lineRule="auto"/>
      </w:pPr>
      <w:r w:rsidRPr="00A418D3">
        <w:rPr>
          <w:rFonts w:hint="eastAsia"/>
        </w:rPr>
        <w:t>2</w:t>
      </w:r>
      <w:r w:rsidR="00E36FF4" w:rsidRPr="00A418D3">
        <w:rPr>
          <w:rFonts w:hint="eastAsia"/>
        </w:rPr>
        <w:t>、</w:t>
      </w:r>
      <w:r w:rsidR="00E513E3" w:rsidRPr="00A418D3">
        <w:t>假设各个租赁点每天的自行车需求量不变</w:t>
      </w:r>
      <w:r w:rsidR="00D87513" w:rsidRPr="00A418D3">
        <w:rPr>
          <w:rFonts w:hint="eastAsia"/>
        </w:rPr>
        <w:t>，且仅考虑高峰</w:t>
      </w:r>
      <w:r w:rsidR="00C92CCE" w:rsidRPr="00A418D3">
        <w:rPr>
          <w:rFonts w:hint="eastAsia"/>
        </w:rPr>
        <w:t>时段</w:t>
      </w:r>
      <w:r w:rsidR="00717171" w:rsidRPr="00A418D3">
        <w:rPr>
          <w:rFonts w:hint="eastAsia"/>
        </w:rPr>
        <w:t>自行</w:t>
      </w:r>
      <w:r w:rsidR="00C92CCE" w:rsidRPr="00A418D3">
        <w:rPr>
          <w:rFonts w:hint="eastAsia"/>
        </w:rPr>
        <w:t>车数辆的变化</w:t>
      </w:r>
      <w:r w:rsidR="00B57682" w:rsidRPr="00A418D3">
        <w:rPr>
          <w:rFonts w:hint="eastAsia"/>
        </w:rPr>
        <w:t>。</w:t>
      </w:r>
    </w:p>
    <w:p w14:paraId="29B939C9" w14:textId="56497008" w:rsidR="00E513E3" w:rsidRPr="00A418D3" w:rsidRDefault="005B3FEF" w:rsidP="00D500C3">
      <w:pPr>
        <w:spacing w:line="384" w:lineRule="auto"/>
      </w:pPr>
      <w:r w:rsidRPr="00A418D3">
        <w:rPr>
          <w:rFonts w:hint="eastAsia"/>
        </w:rPr>
        <w:t>3</w:t>
      </w:r>
      <w:r w:rsidR="00E36FF4" w:rsidRPr="00A418D3">
        <w:rPr>
          <w:rFonts w:hint="eastAsia"/>
        </w:rPr>
        <w:t>、</w:t>
      </w:r>
      <w:r w:rsidR="00E513E3" w:rsidRPr="00A418D3">
        <w:t>假设居民的骑行距离不超过</w:t>
      </w:r>
      <w:r w:rsidR="00E513E3" w:rsidRPr="00A418D3">
        <w:t>2</w:t>
      </w:r>
      <w:r w:rsidR="000C1888" w:rsidRPr="00A418D3">
        <w:rPr>
          <w:rFonts w:hint="eastAsia"/>
        </w:rPr>
        <w:t>公里</w:t>
      </w:r>
      <w:r w:rsidR="00E513E3" w:rsidRPr="00A418D3">
        <w:t>，在某个租赁点还车的概率与租车点和还车点的距离成反比，骑行距离超过</w:t>
      </w:r>
      <w:r w:rsidR="00E513E3" w:rsidRPr="00A418D3">
        <w:t>2</w:t>
      </w:r>
      <w:r w:rsidR="000C1888" w:rsidRPr="00A418D3">
        <w:rPr>
          <w:rFonts w:hint="eastAsia"/>
        </w:rPr>
        <w:t>公里</w:t>
      </w:r>
      <w:r w:rsidR="00E513E3" w:rsidRPr="00A418D3">
        <w:t>的情况一定不会发生。</w:t>
      </w:r>
    </w:p>
    <w:p w14:paraId="5CD48B32" w14:textId="156E6BC4" w:rsidR="007505D2" w:rsidRDefault="005B3FEF" w:rsidP="00D500C3">
      <w:pPr>
        <w:spacing w:line="384" w:lineRule="auto"/>
      </w:pPr>
      <w:r w:rsidRPr="00A418D3">
        <w:rPr>
          <w:rFonts w:hint="eastAsia"/>
        </w:rPr>
        <w:t>4</w:t>
      </w:r>
      <w:r w:rsidR="00E36FF4" w:rsidRPr="00A418D3">
        <w:rPr>
          <w:rFonts w:hint="eastAsia"/>
        </w:rPr>
        <w:t>、</w:t>
      </w:r>
      <w:r w:rsidR="00E513E3" w:rsidRPr="00A418D3">
        <w:t>求解过程中，自行车数量出现小数时采用四舍五入取整</w:t>
      </w:r>
      <w:r w:rsidR="00AB536C" w:rsidRPr="00A418D3">
        <w:rPr>
          <w:rFonts w:hint="eastAsia"/>
        </w:rPr>
        <w:t>代替</w:t>
      </w:r>
      <w:r w:rsidR="00E513E3" w:rsidRPr="00A418D3">
        <w:t>。</w:t>
      </w:r>
    </w:p>
    <w:p w14:paraId="5C8A1ED7" w14:textId="0AC8F26A" w:rsidR="00DE13B5" w:rsidRDefault="007505D2" w:rsidP="00B84828">
      <w:pPr>
        <w:pStyle w:val="a"/>
      </w:pPr>
      <w:r w:rsidRPr="00A418D3">
        <w:rPr>
          <w:rFonts w:hint="eastAsia"/>
        </w:rPr>
        <w:t>符号说明</w:t>
      </w:r>
    </w:p>
    <w:p w14:paraId="426D58A5" w14:textId="555E406D" w:rsidR="00FF743F" w:rsidRPr="00A418D3" w:rsidRDefault="00FF743F" w:rsidP="00EF2EFF">
      <w:pPr>
        <w:pStyle w:val="a7"/>
      </w:pPr>
      <w:r w:rsidRPr="00A418D3">
        <w:lastRenderedPageBreak/>
        <w:t>表</w:t>
      </w:r>
      <w:r w:rsidRPr="00A418D3">
        <w:t xml:space="preserve"> </w:t>
      </w:r>
      <w:r w:rsidRPr="00A418D3">
        <w:fldChar w:fldCharType="begin"/>
      </w:r>
      <w:r w:rsidRPr="00A418D3">
        <w:instrText xml:space="preserve"> SEQ </w:instrText>
      </w:r>
      <w:r w:rsidRPr="00A418D3">
        <w:instrText>表</w:instrText>
      </w:r>
      <w:r w:rsidRPr="00A418D3">
        <w:instrText xml:space="preserve"> \* ARABIC </w:instrText>
      </w:r>
      <w:r w:rsidRPr="00A418D3">
        <w:fldChar w:fldCharType="separate"/>
      </w:r>
      <w:r w:rsidR="007F029A">
        <w:t>1</w:t>
      </w:r>
      <w:r w:rsidRPr="00A418D3">
        <w:fldChar w:fldCharType="end"/>
      </w:r>
      <w:r w:rsidRPr="00A418D3">
        <w:t xml:space="preserve"> </w:t>
      </w:r>
      <w:r w:rsidRPr="00A418D3">
        <w:rPr>
          <w:rFonts w:hint="eastAsia"/>
        </w:rPr>
        <w:t>符号说明及含义</w:t>
      </w:r>
    </w:p>
    <w:tbl>
      <w:tblPr>
        <w:tblW w:w="8600" w:type="dxa"/>
        <w:jc w:val="center"/>
        <w:tblLook w:val="04A0" w:firstRow="1" w:lastRow="0" w:firstColumn="1" w:lastColumn="0" w:noHBand="0" w:noVBand="1"/>
      </w:tblPr>
      <w:tblGrid>
        <w:gridCol w:w="1304"/>
        <w:gridCol w:w="7296"/>
      </w:tblGrid>
      <w:tr w:rsidR="00FF743F" w:rsidRPr="00A418D3" w14:paraId="204EFC79" w14:textId="77777777" w:rsidTr="00BE0B49">
        <w:trPr>
          <w:trHeight w:hRule="exact" w:val="397"/>
          <w:jc w:val="center"/>
        </w:trPr>
        <w:tc>
          <w:tcPr>
            <w:tcW w:w="1304" w:type="dxa"/>
            <w:tcBorders>
              <w:top w:val="single" w:sz="12" w:space="0" w:color="auto"/>
              <w:left w:val="nil"/>
              <w:bottom w:val="single" w:sz="6" w:space="0" w:color="auto"/>
            </w:tcBorders>
            <w:vAlign w:val="center"/>
          </w:tcPr>
          <w:p w14:paraId="36D8C0C6" w14:textId="77777777" w:rsidR="00FF743F" w:rsidRPr="00A418D3" w:rsidRDefault="00FF743F" w:rsidP="005A3EF1">
            <w:pPr>
              <w:pStyle w:val="ab"/>
              <w:jc w:val="center"/>
            </w:pPr>
            <w:r w:rsidRPr="00A418D3">
              <w:rPr>
                <w:rFonts w:hint="eastAsia"/>
              </w:rPr>
              <w:t>符号</w:t>
            </w:r>
          </w:p>
        </w:tc>
        <w:tc>
          <w:tcPr>
            <w:tcW w:w="7296" w:type="dxa"/>
            <w:tcBorders>
              <w:top w:val="single" w:sz="12" w:space="0" w:color="auto"/>
              <w:left w:val="nil"/>
              <w:bottom w:val="single" w:sz="6" w:space="0" w:color="auto"/>
            </w:tcBorders>
            <w:vAlign w:val="center"/>
          </w:tcPr>
          <w:p w14:paraId="34684C97" w14:textId="77777777" w:rsidR="00FF743F" w:rsidRPr="00A418D3" w:rsidRDefault="00FF743F" w:rsidP="0011385C">
            <w:pPr>
              <w:pStyle w:val="ab"/>
              <w:jc w:val="center"/>
            </w:pPr>
            <w:r w:rsidRPr="00A418D3">
              <w:rPr>
                <w:rFonts w:hint="eastAsia"/>
              </w:rPr>
              <w:t>含义</w:t>
            </w:r>
          </w:p>
        </w:tc>
      </w:tr>
      <w:tr w:rsidR="00FF743F" w:rsidRPr="00A418D3" w14:paraId="7C2A9C4E" w14:textId="77777777" w:rsidTr="00DF7379">
        <w:trPr>
          <w:trHeight w:val="323"/>
          <w:jc w:val="center"/>
        </w:trPr>
        <w:tc>
          <w:tcPr>
            <w:tcW w:w="1304" w:type="dxa"/>
            <w:tcBorders>
              <w:top w:val="single" w:sz="6" w:space="0" w:color="auto"/>
              <w:left w:val="nil"/>
              <w:bottom w:val="single" w:sz="12" w:space="0" w:color="auto"/>
            </w:tcBorders>
            <w:vAlign w:val="center"/>
          </w:tcPr>
          <w:p w14:paraId="1138699A" w14:textId="77777777" w:rsidR="00FF743F" w:rsidRPr="00A418D3" w:rsidRDefault="00FF743F" w:rsidP="00DF7379">
            <w:pPr>
              <w:pStyle w:val="ab"/>
              <w:spacing w:line="480" w:lineRule="exact"/>
            </w:pPr>
            <m:oMathPara>
              <m:oMath>
                <m:r>
                  <w:rPr>
                    <w:rFonts w:ascii="Cambria Math" w:hAnsi="Cambria Math"/>
                  </w:rPr>
                  <m:t>G</m:t>
                </m:r>
              </m:oMath>
            </m:oMathPara>
          </w:p>
          <w:p w14:paraId="3C3802E6" w14:textId="77777777" w:rsidR="00FF743F" w:rsidRPr="00A418D3" w:rsidRDefault="00FF743F" w:rsidP="00DF7379">
            <w:pPr>
              <w:pStyle w:val="ab"/>
              <w:spacing w:line="480" w:lineRule="exact"/>
            </w:pPr>
            <m:oMathPara>
              <m:oMath>
                <m:r>
                  <w:rPr>
                    <w:rFonts w:ascii="Cambria Math" w:hAnsi="Cambria Math"/>
                  </w:rPr>
                  <m:t>T</m:t>
                </m:r>
              </m:oMath>
            </m:oMathPara>
          </w:p>
          <w:p w14:paraId="4BD4161C"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d</m:t>
                    </m:r>
                  </m:e>
                  <m:sub>
                    <m:r>
                      <w:rPr>
                        <w:rFonts w:ascii="Cambria Math" w:hAnsi="Cambria Math"/>
                      </w:rPr>
                      <m:t>ij</m:t>
                    </m:r>
                  </m:sub>
                </m:sSub>
              </m:oMath>
            </m:oMathPara>
          </w:p>
          <w:p w14:paraId="226100DF"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M</m:t>
                    </m:r>
                  </m:e>
                  <m:sub>
                    <m:r>
                      <w:rPr>
                        <w:rFonts w:ascii="Cambria Math" w:hAnsi="Cambria Math"/>
                      </w:rPr>
                      <m:t>ij</m:t>
                    </m:r>
                  </m:sub>
                </m:sSub>
              </m:oMath>
            </m:oMathPara>
          </w:p>
          <w:p w14:paraId="7E6B3689"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c</m:t>
                    </m:r>
                  </m:e>
                  <m:sub>
                    <m:r>
                      <w:rPr>
                        <w:rFonts w:ascii="Cambria Math" w:hAnsi="Cambria Math"/>
                      </w:rPr>
                      <m:t>i</m:t>
                    </m:r>
                  </m:sub>
                </m:sSub>
              </m:oMath>
            </m:oMathPara>
          </w:p>
          <w:p w14:paraId="72182991"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K</m:t>
                    </m:r>
                  </m:e>
                  <m:sub>
                    <m:r>
                      <w:rPr>
                        <w:rFonts w:ascii="Cambria Math" w:hAnsi="Cambria Math"/>
                      </w:rPr>
                      <m:t>ij</m:t>
                    </m:r>
                  </m:sub>
                </m:sSub>
              </m:oMath>
            </m:oMathPara>
          </w:p>
          <w:p w14:paraId="23FF8D00" w14:textId="77777777" w:rsidR="00FF743F" w:rsidRPr="00A418D3" w:rsidRDefault="00BE4FE7" w:rsidP="00DF7379">
            <w:pPr>
              <w:pStyle w:val="ab"/>
              <w:spacing w:line="480" w:lineRule="exact"/>
            </w:pPr>
            <m:oMathPara>
              <m:oMath>
                <m:sSubSup>
                  <m:sSubSupPr>
                    <m:ctrlPr>
                      <w:rPr>
                        <w:rFonts w:ascii="Cambria Math" w:hAnsi="Cambria Math"/>
                      </w:rPr>
                    </m:ctrlPr>
                  </m:sSubSupPr>
                  <m:e>
                    <m:r>
                      <w:rPr>
                        <w:rFonts w:ascii="Cambria Math" w:hAnsi="Cambria Math"/>
                      </w:rPr>
                      <m:t>u</m:t>
                    </m:r>
                  </m:e>
                  <m:sub>
                    <m:r>
                      <w:rPr>
                        <w:rFonts w:ascii="Cambria Math" w:hAnsi="Cambria Math"/>
                      </w:rPr>
                      <m:t>i</m:t>
                    </m:r>
                  </m:sub>
                  <m:sup>
                    <m:r>
                      <w:rPr>
                        <w:rFonts w:ascii="Cambria Math" w:hAnsi="Cambria Math"/>
                      </w:rPr>
                      <m:t>t</m:t>
                    </m:r>
                  </m:sup>
                </m:sSubSup>
              </m:oMath>
            </m:oMathPara>
          </w:p>
          <w:p w14:paraId="1DD0ED14"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u</m:t>
                    </m:r>
                  </m:e>
                  <m:sub>
                    <m:r>
                      <w:rPr>
                        <w:rFonts w:ascii="Cambria Math" w:hAnsi="Cambria Math"/>
                      </w:rPr>
                      <m:t>i</m:t>
                    </m:r>
                  </m:sub>
                </m:sSub>
              </m:oMath>
            </m:oMathPara>
          </w:p>
          <w:p w14:paraId="7323D4F4"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r</m:t>
                    </m:r>
                  </m:e>
                  <m:sub>
                    <m:r>
                      <w:rPr>
                        <w:rFonts w:ascii="Cambria Math" w:hAnsi="Cambria Math"/>
                      </w:rPr>
                      <m:t>ij</m:t>
                    </m:r>
                  </m:sub>
                </m:sSub>
              </m:oMath>
            </m:oMathPara>
          </w:p>
          <w:p w14:paraId="40AD99CA"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5EF1ABAE"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p</m:t>
                    </m:r>
                  </m:e>
                  <m:sub>
                    <m:r>
                      <w:rPr>
                        <w:rFonts w:ascii="Cambria Math" w:hAnsi="Cambria Math"/>
                      </w:rPr>
                      <m:t>ij</m:t>
                    </m:r>
                  </m:sub>
                </m:sSub>
              </m:oMath>
            </m:oMathPara>
          </w:p>
          <w:p w14:paraId="78540F1E"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J</m:t>
                    </m:r>
                  </m:e>
                  <m:sub>
                    <m:r>
                      <w:rPr>
                        <w:rFonts w:ascii="Cambria Math" w:hAnsi="Cambria Math"/>
                      </w:rPr>
                      <m:t>ij</m:t>
                    </m:r>
                  </m:sub>
                </m:sSub>
              </m:oMath>
            </m:oMathPara>
          </w:p>
          <w:p w14:paraId="4BD4FB17" w14:textId="77777777" w:rsidR="00FF743F" w:rsidRPr="00A418D3" w:rsidRDefault="00BE4FE7" w:rsidP="00DF7379">
            <w:pPr>
              <w:pStyle w:val="ab"/>
              <w:spacing w:line="480" w:lineRule="exact"/>
            </w:pPr>
            <m:oMathPara>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sub>
                </m:sSub>
              </m:oMath>
            </m:oMathPara>
          </w:p>
          <w:p w14:paraId="44B191AC" w14:textId="77777777" w:rsidR="00FF743F" w:rsidRPr="00A418D3" w:rsidRDefault="00FF743F" w:rsidP="00DF7379">
            <w:pPr>
              <w:pStyle w:val="ab"/>
              <w:spacing w:line="480" w:lineRule="exact"/>
            </w:pPr>
            <m:oMathPara>
              <m:oMath>
                <m:r>
                  <w:rPr>
                    <w:rFonts w:ascii="Cambria Math" w:hAnsi="Cambria Math"/>
                  </w:rPr>
                  <m:t>a</m:t>
                </m:r>
              </m:oMath>
            </m:oMathPara>
          </w:p>
          <w:p w14:paraId="6B2E5809" w14:textId="77777777" w:rsidR="00FF743F" w:rsidRPr="00A418D3" w:rsidRDefault="00FF743F" w:rsidP="00DF7379">
            <w:pPr>
              <w:pStyle w:val="ab"/>
              <w:spacing w:line="480" w:lineRule="exact"/>
            </w:pPr>
            <m:oMathPara>
              <m:oMath>
                <m:r>
                  <w:rPr>
                    <w:rFonts w:ascii="Cambria Math" w:hAnsi="Cambria Math"/>
                  </w:rPr>
                  <m:t>b</m:t>
                </m:r>
              </m:oMath>
            </m:oMathPara>
          </w:p>
          <w:p w14:paraId="6BF44854" w14:textId="77777777" w:rsidR="00FF743F" w:rsidRPr="00A418D3" w:rsidRDefault="00FF743F" w:rsidP="00DF7379">
            <w:pPr>
              <w:pStyle w:val="ab"/>
              <w:spacing w:line="480" w:lineRule="exact"/>
            </w:pPr>
            <m:oMathPara>
              <m:oMath>
                <m:r>
                  <w:rPr>
                    <w:rFonts w:ascii="Cambria Math" w:hAnsi="Cambria Math"/>
                  </w:rPr>
                  <m:t>w</m:t>
                </m:r>
              </m:oMath>
            </m:oMathPara>
          </w:p>
        </w:tc>
        <w:tc>
          <w:tcPr>
            <w:tcW w:w="7296" w:type="dxa"/>
            <w:tcBorders>
              <w:top w:val="single" w:sz="6" w:space="0" w:color="auto"/>
              <w:left w:val="nil"/>
              <w:bottom w:val="single" w:sz="12" w:space="0" w:color="auto"/>
              <w:right w:val="nil"/>
            </w:tcBorders>
            <w:vAlign w:val="center"/>
          </w:tcPr>
          <w:p w14:paraId="1587B07C" w14:textId="77777777" w:rsidR="00FF743F" w:rsidRPr="00A418D3" w:rsidRDefault="00FF743F" w:rsidP="00DF7379">
            <w:pPr>
              <w:pStyle w:val="ab"/>
              <w:spacing w:line="480" w:lineRule="exact"/>
              <w:jc w:val="center"/>
            </w:pPr>
            <w:r w:rsidRPr="00A418D3">
              <w:t>租赁点的集合</w:t>
            </w:r>
          </w:p>
          <w:p w14:paraId="118A432A" w14:textId="77777777" w:rsidR="00FF743F" w:rsidRPr="00A418D3" w:rsidRDefault="00FF743F" w:rsidP="00DF7379">
            <w:pPr>
              <w:pStyle w:val="ab"/>
              <w:spacing w:line="480" w:lineRule="exact"/>
              <w:jc w:val="center"/>
            </w:pPr>
            <w:r w:rsidRPr="00A418D3">
              <w:t>调度总时间（不包括完成调度后调度车返回原点的时间）</w:t>
            </w:r>
          </w:p>
          <w:p w14:paraId="003F6BFE" w14:textId="77777777" w:rsidR="00FF743F" w:rsidRPr="00A418D3" w:rsidRDefault="00FF743F" w:rsidP="00DF7379">
            <w:pPr>
              <w:pStyle w:val="ab"/>
              <w:spacing w:line="480" w:lineRule="exact"/>
              <w:jc w:val="center"/>
            </w:pPr>
            <w:r w:rsidRPr="00A418D3">
              <w:t>租赁点间的最短距离</w:t>
            </w:r>
          </w:p>
          <w:p w14:paraId="1C1E9890" w14:textId="77777777" w:rsidR="00FF743F" w:rsidRPr="00A418D3" w:rsidRDefault="00FF743F" w:rsidP="00DF7379">
            <w:pPr>
              <w:pStyle w:val="ab"/>
              <w:spacing w:line="480" w:lineRule="exact"/>
              <w:jc w:val="center"/>
            </w:pPr>
            <w:r w:rsidRPr="00A418D3">
              <w:t>从租赁点</w:t>
            </w:r>
            <m:oMath>
              <m:r>
                <w:rPr>
                  <w:rFonts w:ascii="Cambria Math" w:hAnsi="Cambria Math"/>
                </w:rPr>
                <m:t>i</m:t>
              </m:r>
            </m:oMath>
            <w:r w:rsidRPr="00A418D3">
              <w:t xml:space="preserve"> </w:t>
            </w:r>
            <w:r w:rsidRPr="00A418D3">
              <w:t>还到了租赁点</w:t>
            </w:r>
            <w:r w:rsidRPr="00A418D3">
              <w:t xml:space="preserve"> </w:t>
            </w:r>
            <m:oMath>
              <m:r>
                <w:rPr>
                  <w:rFonts w:ascii="Cambria Math" w:hAnsi="Cambria Math"/>
                </w:rPr>
                <m:t>j</m:t>
              </m:r>
            </m:oMath>
            <w:r w:rsidRPr="00A418D3">
              <w:t xml:space="preserve"> </w:t>
            </w:r>
            <w:r w:rsidRPr="00A418D3">
              <w:t>的概率</w:t>
            </w:r>
          </w:p>
          <w:p w14:paraId="5CCF8303" w14:textId="77777777" w:rsidR="00FF743F" w:rsidRPr="00A418D3" w:rsidRDefault="00FF743F" w:rsidP="00DF7379">
            <w:pPr>
              <w:pStyle w:val="ab"/>
              <w:spacing w:line="480" w:lineRule="exact"/>
              <w:jc w:val="center"/>
            </w:pPr>
            <w:r w:rsidRPr="00A418D3">
              <w:t>概率系数</w:t>
            </w:r>
          </w:p>
          <w:p w14:paraId="1FE1E2E2" w14:textId="77777777" w:rsidR="00FF743F" w:rsidRPr="00A418D3" w:rsidRDefault="00FF743F" w:rsidP="00DF7379">
            <w:pPr>
              <w:pStyle w:val="ab"/>
              <w:spacing w:line="480" w:lineRule="exact"/>
              <w:jc w:val="center"/>
            </w:pPr>
            <w:r w:rsidRPr="00A418D3">
              <w:t>从租赁点</w:t>
            </w:r>
            <m:oMath>
              <m:r>
                <w:rPr>
                  <w:rFonts w:ascii="Cambria Math" w:hAnsi="Cambria Math"/>
                </w:rPr>
                <m:t>i</m:t>
              </m:r>
            </m:oMath>
            <w:r w:rsidRPr="00A418D3">
              <w:t xml:space="preserve"> </w:t>
            </w:r>
            <w:r w:rsidRPr="00A418D3">
              <w:t>还到了租赁点</w:t>
            </w:r>
            <w:r w:rsidRPr="00A418D3">
              <w:t xml:space="preserve"> </w:t>
            </w:r>
            <m:oMath>
              <m:r>
                <w:rPr>
                  <w:rFonts w:ascii="Cambria Math" w:hAnsi="Cambria Math"/>
                </w:rPr>
                <m:t>j</m:t>
              </m:r>
            </m:oMath>
            <w:r w:rsidRPr="00A418D3">
              <w:t xml:space="preserve"> </w:t>
            </w:r>
            <w:r w:rsidRPr="00A418D3">
              <w:t>的约化概率</w:t>
            </w:r>
          </w:p>
          <w:p w14:paraId="37C9B4F2" w14:textId="77777777" w:rsidR="00FF743F" w:rsidRPr="00A418D3" w:rsidRDefault="00FF743F" w:rsidP="00DF7379">
            <w:pPr>
              <w:pStyle w:val="ab"/>
              <w:spacing w:line="480" w:lineRule="exact"/>
              <w:jc w:val="center"/>
            </w:pPr>
            <m:oMath>
              <m:r>
                <w:rPr>
                  <w:rFonts w:ascii="Cambria Math" w:hAnsi="Cambria Math"/>
                </w:rPr>
                <m:t>t</m:t>
              </m:r>
            </m:oMath>
            <w:r w:rsidRPr="00A418D3">
              <w:t xml:space="preserve"> </w:t>
            </w:r>
            <w:r w:rsidRPr="00A418D3">
              <w:t>时间段内租赁点</w:t>
            </w:r>
            <w:r w:rsidRPr="00A418D3">
              <w:t xml:space="preserve"> </w:t>
            </w:r>
            <m:oMath>
              <m:r>
                <w:rPr>
                  <w:rFonts w:ascii="Cambria Math" w:hAnsi="Cambria Math"/>
                </w:rPr>
                <m:t>i</m:t>
              </m:r>
            </m:oMath>
            <w:r w:rsidRPr="00A418D3">
              <w:t xml:space="preserve"> </w:t>
            </w:r>
            <w:r w:rsidRPr="00A418D3">
              <w:t>的需求量</w:t>
            </w:r>
          </w:p>
          <w:p w14:paraId="502F6E45" w14:textId="77777777" w:rsidR="00FF743F" w:rsidRPr="00A418D3" w:rsidRDefault="00FF743F" w:rsidP="00DF7379">
            <w:pPr>
              <w:pStyle w:val="ab"/>
              <w:spacing w:line="480" w:lineRule="exact"/>
              <w:jc w:val="center"/>
            </w:pPr>
            <w:r w:rsidRPr="00A418D3">
              <w:t>租赁点</w:t>
            </w:r>
            <w:r w:rsidRPr="00A418D3">
              <w:t xml:space="preserve"> </w:t>
            </w:r>
            <m:oMath>
              <m:r>
                <w:rPr>
                  <w:rFonts w:ascii="Cambria Math" w:hAnsi="Cambria Math"/>
                </w:rPr>
                <m:t>i</m:t>
              </m:r>
            </m:oMath>
            <w:r w:rsidRPr="00A418D3">
              <w:t xml:space="preserve"> </w:t>
            </w:r>
            <w:r w:rsidRPr="00A418D3">
              <w:t>的需求量</w:t>
            </w:r>
          </w:p>
          <w:p w14:paraId="46A63C69" w14:textId="77777777" w:rsidR="00FF743F" w:rsidRPr="00A418D3" w:rsidRDefault="00FF743F" w:rsidP="00DF7379">
            <w:pPr>
              <w:pStyle w:val="ab"/>
              <w:spacing w:line="480" w:lineRule="exact"/>
              <w:jc w:val="center"/>
            </w:pPr>
            <w:r w:rsidRPr="00A418D3">
              <w:t>从</w:t>
            </w:r>
            <w:r w:rsidRPr="00A418D3">
              <w:t xml:space="preserve"> </w:t>
            </w:r>
            <m:oMath>
              <m:r>
                <w:rPr>
                  <w:rFonts w:ascii="Cambria Math" w:hAnsi="Cambria Math"/>
                </w:rPr>
                <m:t>i</m:t>
              </m:r>
            </m:oMath>
            <w:r w:rsidRPr="00A418D3">
              <w:t xml:space="preserve"> </w:t>
            </w:r>
            <w:r w:rsidRPr="00A418D3">
              <w:t>点出发到达</w:t>
            </w:r>
            <w:r w:rsidRPr="00A418D3">
              <w:t xml:space="preserve"> </w:t>
            </w:r>
            <m:oMath>
              <m:r>
                <w:rPr>
                  <w:rFonts w:ascii="Cambria Math" w:hAnsi="Cambria Math"/>
                </w:rPr>
                <m:t>j</m:t>
              </m:r>
            </m:oMath>
            <w:r w:rsidRPr="00A418D3">
              <w:t xml:space="preserve"> </w:t>
            </w:r>
            <w:r w:rsidRPr="00A418D3">
              <w:t>租赁点的自行车数量</w:t>
            </w:r>
          </w:p>
          <w:p w14:paraId="72685ED5" w14:textId="77777777" w:rsidR="00FF743F" w:rsidRPr="00A418D3" w:rsidRDefault="00FF743F" w:rsidP="00DF7379">
            <w:pPr>
              <w:pStyle w:val="ab"/>
              <w:spacing w:line="480" w:lineRule="exact"/>
              <w:jc w:val="center"/>
            </w:pPr>
            <m:oMath>
              <m:r>
                <w:rPr>
                  <w:rFonts w:ascii="Cambria Math" w:hAnsi="Cambria Math"/>
                </w:rPr>
                <m:t>i</m:t>
              </m:r>
            </m:oMath>
            <w:r w:rsidRPr="00A418D3">
              <w:t>点的单车数量</w:t>
            </w:r>
          </w:p>
          <w:p w14:paraId="290B17A7" w14:textId="5D99E4E4" w:rsidR="00FF743F" w:rsidRPr="00A418D3" w:rsidRDefault="00FF743F" w:rsidP="00DF7379">
            <w:pPr>
              <w:pStyle w:val="ab"/>
              <w:spacing w:line="480" w:lineRule="exact"/>
              <w:jc w:val="center"/>
            </w:pPr>
            <w:r w:rsidRPr="00A418D3">
              <w:t>从</w:t>
            </w:r>
            <w:r w:rsidRPr="00A418D3">
              <w:t xml:space="preserve"> </w:t>
            </w:r>
            <m:oMath>
              <m:r>
                <w:rPr>
                  <w:rFonts w:ascii="Cambria Math" w:hAnsi="Cambria Math"/>
                </w:rPr>
                <m:t>i</m:t>
              </m:r>
            </m:oMath>
            <w:r w:rsidRPr="00A418D3">
              <w:t xml:space="preserve"> </w:t>
            </w:r>
            <w:r w:rsidRPr="00A418D3">
              <w:t>点出发到达</w:t>
            </w:r>
            <m:oMath>
              <m:r>
                <w:rPr>
                  <w:rFonts w:ascii="Cambria Math" w:hAnsi="Cambria Math"/>
                </w:rPr>
                <m:t xml:space="preserve"> j </m:t>
              </m:r>
            </m:oMath>
            <w:r w:rsidRPr="00A418D3">
              <w:t>租赁点</w:t>
            </w:r>
            <w:r w:rsidRPr="00A418D3">
              <w:t xml:space="preserve"> </w:t>
            </w:r>
            <m:oMath>
              <m:r>
                <w:rPr>
                  <w:rFonts w:ascii="Cambria Math" w:hAnsi="Cambria Math"/>
                </w:rPr>
                <m:t>j</m:t>
              </m:r>
            </m:oMath>
            <w:r w:rsidRPr="00A418D3">
              <w:t xml:space="preserve"> </w:t>
            </w:r>
            <w:r w:rsidRPr="00A418D3">
              <w:t>的调度量</w:t>
            </w:r>
          </w:p>
          <w:p w14:paraId="29972854" w14:textId="77777777" w:rsidR="00FF743F" w:rsidRPr="00A418D3" w:rsidRDefault="00FF743F" w:rsidP="00DF7379">
            <w:pPr>
              <w:pStyle w:val="ab"/>
              <w:spacing w:line="480" w:lineRule="exact"/>
              <w:jc w:val="center"/>
            </w:pPr>
            <w:r w:rsidRPr="00A418D3">
              <w:t>从租赁点</w:t>
            </w:r>
            <m:oMath>
              <m:r>
                <w:rPr>
                  <w:rFonts w:ascii="Cambria Math" w:hAnsi="Cambria Math"/>
                </w:rPr>
                <m:t>i</m:t>
              </m:r>
            </m:oMath>
            <w:r w:rsidRPr="00A418D3">
              <w:t xml:space="preserve"> </w:t>
            </w:r>
            <w:r w:rsidRPr="00A418D3">
              <w:t>到租赁点</w:t>
            </w:r>
            <w:r w:rsidRPr="00A418D3">
              <w:t xml:space="preserve"> </w:t>
            </w:r>
            <m:oMath>
              <m:r>
                <w:rPr>
                  <w:rFonts w:ascii="Cambria Math" w:hAnsi="Cambria Math"/>
                </w:rPr>
                <m:t>j</m:t>
              </m:r>
            </m:oMath>
            <w:r w:rsidRPr="00A418D3">
              <w:t xml:space="preserve"> </w:t>
            </w:r>
            <w:r w:rsidRPr="00A418D3">
              <w:t>是否进行了调度</w:t>
            </w:r>
          </w:p>
          <w:p w14:paraId="26F2DD02" w14:textId="77777777" w:rsidR="00FF743F" w:rsidRPr="00A418D3" w:rsidRDefault="00FF743F" w:rsidP="00DF7379">
            <w:pPr>
              <w:pStyle w:val="ab"/>
              <w:spacing w:line="480" w:lineRule="exact"/>
              <w:jc w:val="center"/>
            </w:pPr>
            <w:r w:rsidRPr="00A418D3">
              <w:t>骑处和归还已经结束、调度之前</w:t>
            </w:r>
            <m:oMath>
              <m:r>
                <w:rPr>
                  <w:rFonts w:ascii="Cambria Math" w:hAnsi="Cambria Math"/>
                </w:rPr>
                <m:t>i</m:t>
              </m:r>
            </m:oMath>
            <w:r w:rsidRPr="00A418D3">
              <w:t>点的单车数量</w:t>
            </w:r>
          </w:p>
          <w:p w14:paraId="4E155BEF" w14:textId="77777777" w:rsidR="00FF743F" w:rsidRPr="00A418D3" w:rsidRDefault="00FF743F" w:rsidP="00DF7379">
            <w:pPr>
              <w:pStyle w:val="ab"/>
              <w:spacing w:line="480" w:lineRule="exact"/>
              <w:jc w:val="center"/>
            </w:pPr>
            <w:r w:rsidRPr="00A418D3">
              <w:t>建立一个租赁点耗资</w:t>
            </w:r>
          </w:p>
          <w:p w14:paraId="2474C13C" w14:textId="77777777" w:rsidR="00FF743F" w:rsidRPr="00A418D3" w:rsidRDefault="00FF743F" w:rsidP="00DF7379">
            <w:pPr>
              <w:pStyle w:val="ab"/>
              <w:spacing w:line="480" w:lineRule="exact"/>
              <w:jc w:val="center"/>
            </w:pPr>
            <w:r w:rsidRPr="00A418D3">
              <w:t>维护每辆自行车耗资</w:t>
            </w:r>
          </w:p>
          <w:p w14:paraId="2E25D35F" w14:textId="77777777" w:rsidR="00FF743F" w:rsidRPr="00A418D3" w:rsidRDefault="00FF743F" w:rsidP="00DF7379">
            <w:pPr>
              <w:pStyle w:val="ab"/>
              <w:spacing w:line="480" w:lineRule="exact"/>
              <w:jc w:val="center"/>
            </w:pPr>
            <w:r w:rsidRPr="00A418D3">
              <w:t>每一个租赁点的耗资数</w:t>
            </w:r>
          </w:p>
        </w:tc>
      </w:tr>
    </w:tbl>
    <w:p w14:paraId="00563321" w14:textId="4B507740" w:rsidR="006B6BEE" w:rsidRPr="00A418D3" w:rsidRDefault="00B920CE" w:rsidP="002E42C9">
      <w:r w:rsidRPr="00A418D3">
        <w:rPr>
          <w:rFonts w:hint="eastAsia"/>
        </w:rPr>
        <w:t>注：</w:t>
      </w:r>
      <w:r w:rsidR="003F5D4F" w:rsidRPr="00A418D3">
        <w:rPr>
          <w:rFonts w:hint="eastAsia"/>
        </w:rPr>
        <w:t>未列出及重复的符号以出现处为准</w:t>
      </w:r>
    </w:p>
    <w:p w14:paraId="0477BAEF" w14:textId="7AFB04F0" w:rsidR="00001E14" w:rsidRPr="00A418D3" w:rsidRDefault="00E56C42" w:rsidP="00B84828">
      <w:pPr>
        <w:pStyle w:val="a"/>
      </w:pPr>
      <w:r w:rsidRPr="00A418D3">
        <w:rPr>
          <w:rFonts w:hint="eastAsia"/>
        </w:rPr>
        <w:t>模型建立与求解</w:t>
      </w:r>
    </w:p>
    <w:p w14:paraId="7ADDB13E" w14:textId="1D929E71" w:rsidR="001E51BD" w:rsidRPr="00A418D3" w:rsidRDefault="001E51BD" w:rsidP="0072490B">
      <w:pPr>
        <w:pStyle w:val="af9"/>
      </w:pPr>
      <w:bookmarkStart w:id="0" w:name="header-n769"/>
      <w:r w:rsidRPr="00A418D3">
        <w:t xml:space="preserve">4.1 </w:t>
      </w:r>
      <w:r w:rsidRPr="00A418D3">
        <w:t>问题一的模型建立</w:t>
      </w:r>
      <w:bookmarkEnd w:id="0"/>
      <w:r w:rsidR="00570197" w:rsidRPr="00A418D3">
        <w:rPr>
          <w:rFonts w:hint="eastAsia"/>
        </w:rPr>
        <w:t>与求解</w:t>
      </w:r>
    </w:p>
    <w:p w14:paraId="53EB30ED" w14:textId="1FDB8A99" w:rsidR="00BD1432" w:rsidRPr="00A418D3" w:rsidRDefault="00207285" w:rsidP="002E42C9">
      <w:r w:rsidRPr="00A418D3">
        <w:rPr>
          <w:rFonts w:hint="eastAsia"/>
        </w:rPr>
        <w:t>为</w:t>
      </w:r>
      <w:r w:rsidR="00EA579F" w:rsidRPr="00A418D3">
        <w:rPr>
          <w:rFonts w:hint="eastAsia"/>
        </w:rPr>
        <w:t>得</w:t>
      </w:r>
      <w:r w:rsidR="00BE00EA" w:rsidRPr="00A418D3">
        <w:rPr>
          <w:rFonts w:hint="eastAsia"/>
        </w:rPr>
        <w:t>出</w:t>
      </w:r>
      <w:r w:rsidR="00D57B77" w:rsidRPr="00A418D3">
        <w:rPr>
          <w:rFonts w:hint="eastAsia"/>
        </w:rPr>
        <w:t>现有站点</w:t>
      </w:r>
      <w:r w:rsidR="00D731E7" w:rsidRPr="00A418D3">
        <w:rPr>
          <w:rFonts w:hint="eastAsia"/>
        </w:rPr>
        <w:t>最佳</w:t>
      </w:r>
      <w:r w:rsidR="00D57B77" w:rsidRPr="00A418D3">
        <w:rPr>
          <w:rFonts w:hint="eastAsia"/>
        </w:rPr>
        <w:t>自行车分配方案</w:t>
      </w:r>
      <w:r w:rsidR="002E68D8" w:rsidRPr="00A418D3">
        <w:rPr>
          <w:rFonts w:hint="eastAsia"/>
        </w:rPr>
        <w:t>和</w:t>
      </w:r>
      <w:r w:rsidR="00D57B77" w:rsidRPr="00A418D3">
        <w:rPr>
          <w:rFonts w:hint="eastAsia"/>
        </w:rPr>
        <w:t>自行车系统运行期间的调度</w:t>
      </w:r>
      <w:r w:rsidR="00B71B9C" w:rsidRPr="00A418D3">
        <w:rPr>
          <w:rFonts w:hint="eastAsia"/>
        </w:rPr>
        <w:t>方案</w:t>
      </w:r>
      <w:r w:rsidR="00D57B77" w:rsidRPr="00A418D3">
        <w:rPr>
          <w:rFonts w:hint="eastAsia"/>
        </w:rPr>
        <w:t>，</w:t>
      </w:r>
      <w:r w:rsidR="005732A9" w:rsidRPr="00A418D3">
        <w:rPr>
          <w:rFonts w:hint="eastAsia"/>
        </w:rPr>
        <w:t>本文</w:t>
      </w:r>
      <w:r w:rsidR="00FF5014" w:rsidRPr="00A418D3">
        <w:rPr>
          <w:rFonts w:hint="eastAsia"/>
        </w:rPr>
        <w:t>建立了基于公平分配原则的</w:t>
      </w:r>
      <w:r w:rsidR="003D20B5" w:rsidRPr="00A418D3">
        <w:rPr>
          <w:rFonts w:hint="eastAsia"/>
        </w:rPr>
        <w:t>自行车</w:t>
      </w:r>
      <w:r w:rsidR="00F33902" w:rsidRPr="00A418D3">
        <w:rPr>
          <w:rFonts w:hint="eastAsia"/>
        </w:rPr>
        <w:t>分配</w:t>
      </w:r>
      <w:r w:rsidR="00FF5014" w:rsidRPr="00A418D3">
        <w:rPr>
          <w:rFonts w:hint="eastAsia"/>
        </w:rPr>
        <w:t>模型，</w:t>
      </w:r>
      <w:r w:rsidR="005D0614" w:rsidRPr="00A418D3">
        <w:rPr>
          <w:rFonts w:hint="eastAsia"/>
        </w:rPr>
        <w:t>同时</w:t>
      </w:r>
      <w:r w:rsidR="00F2134E" w:rsidRPr="00A418D3">
        <w:rPr>
          <w:rFonts w:hint="eastAsia"/>
        </w:rPr>
        <w:t>引入</w:t>
      </w:r>
      <w:r w:rsidR="00FF5014" w:rsidRPr="00A418D3">
        <w:rPr>
          <w:rFonts w:hint="eastAsia"/>
        </w:rPr>
        <w:t>聚类算法</w:t>
      </w:r>
      <w:r w:rsidR="00E85252" w:rsidRPr="00A418D3">
        <w:rPr>
          <w:rFonts w:hint="eastAsia"/>
        </w:rPr>
        <w:t>为</w:t>
      </w:r>
      <w:r w:rsidR="009C4EA1" w:rsidRPr="00A418D3">
        <w:rPr>
          <w:rFonts w:hint="eastAsia"/>
        </w:rPr>
        <w:t>两辆</w:t>
      </w:r>
      <w:r w:rsidR="00E85252" w:rsidRPr="00A418D3">
        <w:rPr>
          <w:rFonts w:hint="eastAsia"/>
        </w:rPr>
        <w:t>调配车分配</w:t>
      </w:r>
      <w:r w:rsidR="00A11A9A" w:rsidRPr="00A418D3">
        <w:rPr>
          <w:rFonts w:hint="eastAsia"/>
        </w:rPr>
        <w:t>目标站点</w:t>
      </w:r>
      <w:r w:rsidR="00D40404" w:rsidRPr="00A418D3">
        <w:rPr>
          <w:rFonts w:hint="eastAsia"/>
        </w:rPr>
        <w:t>，</w:t>
      </w:r>
      <w:r w:rsidR="00F35885" w:rsidRPr="00A418D3">
        <w:rPr>
          <w:rFonts w:hint="eastAsia"/>
        </w:rPr>
        <w:t>并</w:t>
      </w:r>
      <w:r w:rsidR="00667E6A" w:rsidRPr="00A418D3">
        <w:rPr>
          <w:rFonts w:hint="eastAsia"/>
        </w:rPr>
        <w:t>通过</w:t>
      </w:r>
      <w:r w:rsidR="00744366" w:rsidRPr="00A418D3">
        <w:rPr>
          <w:rFonts w:hint="eastAsia"/>
        </w:rPr>
        <w:t>模拟退火算法</w:t>
      </w:r>
      <w:r w:rsidR="009018F0" w:rsidRPr="00A418D3">
        <w:rPr>
          <w:rFonts w:hint="eastAsia"/>
        </w:rPr>
        <w:t>搜索</w:t>
      </w:r>
      <w:r w:rsidR="008D028B" w:rsidRPr="00A418D3">
        <w:rPr>
          <w:rFonts w:hint="eastAsia"/>
        </w:rPr>
        <w:t>每辆配送车的最佳</w:t>
      </w:r>
      <w:r w:rsidR="00EF503F" w:rsidRPr="00A418D3">
        <w:rPr>
          <w:rFonts w:hint="eastAsia"/>
        </w:rPr>
        <w:t>运行路线</w:t>
      </w:r>
      <w:r w:rsidR="00744366" w:rsidRPr="00A418D3">
        <w:rPr>
          <w:rFonts w:hint="eastAsia"/>
        </w:rPr>
        <w:t>。</w:t>
      </w:r>
    </w:p>
    <w:p w14:paraId="25E59807" w14:textId="405334E5" w:rsidR="001E51BD" w:rsidRPr="00A418D3" w:rsidRDefault="00B254FB" w:rsidP="002E42C9">
      <w:r w:rsidRPr="00A418D3">
        <w:rPr>
          <w:rFonts w:hint="eastAsia"/>
        </w:rPr>
        <w:t>首先</w:t>
      </w:r>
      <w:r w:rsidR="00BA598C" w:rsidRPr="00A418D3">
        <w:rPr>
          <w:rFonts w:hint="eastAsia"/>
        </w:rPr>
        <w:t>，</w:t>
      </w:r>
      <w:r w:rsidR="001E51BD" w:rsidRPr="00A418D3">
        <w:t>根据车辆需求数据</w:t>
      </w:r>
      <w:r w:rsidR="001E51BD" w:rsidRPr="00A418D3">
        <w:rPr>
          <w:rFonts w:hint="eastAsia"/>
        </w:rPr>
        <w:t>，</w:t>
      </w:r>
      <w:r w:rsidR="001E51BD" w:rsidRPr="00A418D3">
        <w:t>综合运用公平分配原则</w:t>
      </w:r>
      <w:r w:rsidR="00D43A90" w:rsidRPr="00A418D3">
        <w:rPr>
          <w:rFonts w:hint="eastAsia"/>
          <w:vertAlign w:val="superscript"/>
        </w:rPr>
        <w:t>[</w:t>
      </w:r>
      <w:r w:rsidR="00D43A90" w:rsidRPr="00A418D3">
        <w:rPr>
          <w:vertAlign w:val="superscript"/>
        </w:rPr>
        <w:t>1]</w:t>
      </w:r>
      <w:r w:rsidR="00FD3281" w:rsidRPr="00A418D3">
        <w:rPr>
          <w:rFonts w:hint="eastAsia"/>
        </w:rPr>
        <w:t>生成</w:t>
      </w:r>
      <w:r w:rsidR="007C6458" w:rsidRPr="00A418D3">
        <w:t>初步</w:t>
      </w:r>
      <w:r w:rsidR="001E51BD" w:rsidRPr="00A418D3">
        <w:t>车辆分配方案</w:t>
      </w:r>
      <w:r w:rsidR="004423C7" w:rsidRPr="00A418D3">
        <w:rPr>
          <w:rFonts w:hint="eastAsia"/>
        </w:rPr>
        <w:t>；</w:t>
      </w:r>
      <w:r w:rsidR="003D0F7C" w:rsidRPr="00A418D3">
        <w:rPr>
          <w:rFonts w:hint="eastAsia"/>
        </w:rPr>
        <w:t>然后</w:t>
      </w:r>
      <w:r w:rsidR="004423C7" w:rsidRPr="00A418D3">
        <w:rPr>
          <w:rFonts w:hint="eastAsia"/>
        </w:rPr>
        <w:t>，</w:t>
      </w:r>
      <w:r w:rsidR="001E51BD" w:rsidRPr="00A418D3">
        <w:t>通过计算一天中其余两个时间段的自行车数量变化量，对</w:t>
      </w:r>
      <w:r w:rsidR="00B332A0" w:rsidRPr="00A418D3">
        <w:rPr>
          <w:rFonts w:hint="eastAsia"/>
        </w:rPr>
        <w:t>现有</w:t>
      </w:r>
      <w:r w:rsidR="001E51BD" w:rsidRPr="00A418D3">
        <w:t>租赁点自行车的原始车辆进行再调整，</w:t>
      </w:r>
      <w:r w:rsidR="00436BFA" w:rsidRPr="00A418D3">
        <w:rPr>
          <w:rFonts w:hint="eastAsia"/>
        </w:rPr>
        <w:t>得出</w:t>
      </w:r>
      <w:r w:rsidR="00FE5271" w:rsidRPr="00A418D3">
        <w:rPr>
          <w:rFonts w:hint="eastAsia"/>
        </w:rPr>
        <w:t>优化后</w:t>
      </w:r>
      <w:r w:rsidR="003F1906" w:rsidRPr="00A418D3">
        <w:rPr>
          <w:rFonts w:hint="eastAsia"/>
        </w:rPr>
        <w:t>的</w:t>
      </w:r>
      <w:r w:rsidR="001E51BD" w:rsidRPr="00A418D3">
        <w:t>车辆分配方案；</w:t>
      </w:r>
      <w:r w:rsidR="00DB1522" w:rsidRPr="00A418D3">
        <w:rPr>
          <w:rFonts w:hint="eastAsia"/>
        </w:rPr>
        <w:t>最后，</w:t>
      </w:r>
      <w:r w:rsidR="001E51BD" w:rsidRPr="00A418D3">
        <w:t>结合西安市</w:t>
      </w:r>
      <w:r w:rsidR="004E21B2" w:rsidRPr="00A418D3">
        <w:rPr>
          <w:rFonts w:hint="eastAsia"/>
        </w:rPr>
        <w:t>经开区</w:t>
      </w:r>
      <w:r w:rsidR="0091461C" w:rsidRPr="00A418D3">
        <w:rPr>
          <w:rFonts w:hint="eastAsia"/>
        </w:rPr>
        <w:t>具体</w:t>
      </w:r>
      <w:r w:rsidR="00764E1E" w:rsidRPr="00A418D3">
        <w:rPr>
          <w:rFonts w:hint="eastAsia"/>
        </w:rPr>
        <w:t>行驶</w:t>
      </w:r>
      <w:r w:rsidR="00CF67D2" w:rsidRPr="00A418D3">
        <w:rPr>
          <w:rFonts w:hint="eastAsia"/>
        </w:rPr>
        <w:t>数据</w:t>
      </w:r>
      <w:r w:rsidR="001E51BD" w:rsidRPr="00A418D3">
        <w:t>，采用</w:t>
      </w:r>
      <w:r w:rsidR="006541FC" w:rsidRPr="00A418D3">
        <w:rPr>
          <w:rFonts w:hint="eastAsia"/>
        </w:rPr>
        <w:t>K-means</w:t>
      </w:r>
      <w:r w:rsidR="00A42C38" w:rsidRPr="00A418D3">
        <w:rPr>
          <w:rFonts w:hint="eastAsia"/>
        </w:rPr>
        <w:t>聚类算法和</w:t>
      </w:r>
      <w:r w:rsidR="001E51BD" w:rsidRPr="00A418D3">
        <w:t>模拟退火算法</w:t>
      </w:r>
      <w:r w:rsidR="00D136C8" w:rsidRPr="00A418D3">
        <w:rPr>
          <w:rFonts w:hint="eastAsia"/>
        </w:rPr>
        <w:t>确定</w:t>
      </w:r>
      <w:r w:rsidR="005B649D" w:rsidRPr="00A418D3">
        <w:rPr>
          <w:rFonts w:hint="eastAsia"/>
        </w:rPr>
        <w:t>自行车的调度方</w:t>
      </w:r>
      <w:r w:rsidR="005B649D" w:rsidRPr="00A418D3">
        <w:rPr>
          <w:rFonts w:hint="eastAsia"/>
        </w:rPr>
        <w:lastRenderedPageBreak/>
        <w:t>案</w:t>
      </w:r>
      <w:r w:rsidR="001E51BD" w:rsidRPr="00A418D3">
        <w:t>。</w:t>
      </w:r>
    </w:p>
    <w:p w14:paraId="1081128C" w14:textId="3AD09278" w:rsidR="001E51BD" w:rsidRPr="00A418D3" w:rsidRDefault="001E51BD" w:rsidP="0072490B">
      <w:pPr>
        <w:pStyle w:val="af9"/>
      </w:pPr>
      <w:bookmarkStart w:id="1" w:name="header-n771"/>
      <w:r w:rsidRPr="00A418D3">
        <w:t xml:space="preserve">4.1.1 </w:t>
      </w:r>
      <w:r w:rsidR="00AB2CCB" w:rsidRPr="00A418D3">
        <w:t>自行车</w:t>
      </w:r>
      <w:r w:rsidRPr="00A418D3">
        <w:t>分配</w:t>
      </w:r>
      <w:bookmarkEnd w:id="1"/>
      <w:r w:rsidR="003211A9" w:rsidRPr="00A418D3">
        <w:t>模型</w:t>
      </w:r>
      <w:r w:rsidR="00504FCD" w:rsidRPr="00A418D3">
        <w:t>建立</w:t>
      </w:r>
    </w:p>
    <w:p w14:paraId="42B14DFD" w14:textId="77777777" w:rsidR="001E51BD" w:rsidRPr="00A418D3" w:rsidRDefault="001E51BD" w:rsidP="002E42C9">
      <w:r w:rsidRPr="00A418D3">
        <w:t>依据西安市</w:t>
      </w:r>
      <w:r w:rsidRPr="00A418D3">
        <w:t>30</w:t>
      </w:r>
      <w:r w:rsidRPr="00A418D3">
        <w:t>个租赁点的车辆需求数据，并且基于公平分配原则对自行车进行分配。首先引入分配的不平衡度，进而构造出不平衡度的单值最小目标函数；然后综合分析各种约束构造非线性规划模型，使用</w:t>
      </w:r>
      <w:r w:rsidRPr="00A418D3">
        <w:t>Lingo</w:t>
      </w:r>
      <w:r w:rsidRPr="00A418D3">
        <w:t>对非线性模型求解，得到最初的分配方案；最后根据其他站点归还的自行车数量确定租赁点车辆数的变化量，</w:t>
      </w:r>
      <w:r w:rsidRPr="00A418D3">
        <w:rPr>
          <w:rFonts w:hint="eastAsia"/>
        </w:rPr>
        <w:t>进而</w:t>
      </w:r>
      <w:r w:rsidRPr="00A418D3">
        <w:t>对分配方案进行调整，得到最终的分配方案。</w:t>
      </w:r>
    </w:p>
    <w:p w14:paraId="2709C78A" w14:textId="1A6668DA" w:rsidR="001E51BD" w:rsidRPr="00D93BF9" w:rsidRDefault="001E51BD" w:rsidP="0072490B">
      <w:pPr>
        <w:pStyle w:val="af9"/>
        <w:rPr>
          <w:vertAlign w:val="superscript"/>
        </w:rPr>
      </w:pPr>
      <w:bookmarkStart w:id="2" w:name="header-n772"/>
      <w:r w:rsidRPr="00A418D3">
        <w:t>1</w:t>
      </w:r>
      <w:r w:rsidRPr="00A418D3">
        <w:t>）</w:t>
      </w:r>
      <w:r w:rsidRPr="00A418D3">
        <w:t xml:space="preserve"> </w:t>
      </w:r>
      <w:r w:rsidRPr="00A418D3">
        <w:t>公平分配原则</w:t>
      </w:r>
      <w:bookmarkEnd w:id="2"/>
      <w:r w:rsidR="00D93BF9">
        <w:rPr>
          <w:rFonts w:hint="eastAsia"/>
          <w:vertAlign w:val="superscript"/>
        </w:rPr>
        <w:t>[</w:t>
      </w:r>
      <w:r w:rsidR="00D93BF9">
        <w:rPr>
          <w:vertAlign w:val="superscript"/>
        </w:rPr>
        <w:t>2]</w:t>
      </w:r>
    </w:p>
    <w:p w14:paraId="3D38D0CD" w14:textId="11C48C3C" w:rsidR="001E51BD" w:rsidRPr="00A418D3" w:rsidRDefault="00C304DA" w:rsidP="002E42C9">
      <w:r w:rsidRPr="00A418D3">
        <w:rPr>
          <w:rFonts w:hint="eastAsia"/>
        </w:rPr>
        <w:t>针对附件二所给出的不同站点的需求量，</w:t>
      </w:r>
      <w:r w:rsidR="001E51BD" w:rsidRPr="00A418D3">
        <w:t>引入变量</w:t>
      </w:r>
      <m:oMath>
        <m:r>
          <w:rPr>
            <w:rFonts w:ascii="Cambria Math" w:hAnsi="Cambria Math"/>
          </w:rPr>
          <m:t xml:space="preserve"> r </m:t>
        </m:r>
      </m:oMath>
      <w:r w:rsidR="001E51BD" w:rsidRPr="00A418D3">
        <w:rPr>
          <w:rFonts w:hint="eastAsia"/>
        </w:rPr>
        <w:t>衡量</w:t>
      </w:r>
      <w:r w:rsidR="001E51BD" w:rsidRPr="00A418D3">
        <w:t>自行</w:t>
      </w:r>
      <w:r w:rsidR="001E51BD" w:rsidRPr="00A418D3">
        <w:rPr>
          <w:rFonts w:hint="eastAsia"/>
        </w:rPr>
        <w:t>车</w:t>
      </w:r>
      <w:r w:rsidR="001E51BD" w:rsidRPr="00A418D3">
        <w:t>分配的不平衡</w:t>
      </w:r>
      <w:r w:rsidR="00B738B3" w:rsidRPr="00A418D3">
        <w:rPr>
          <w:rFonts w:hint="eastAsia"/>
        </w:rPr>
        <w:t>程度</w:t>
      </w:r>
    </w:p>
    <w:p w14:paraId="75A7AD22" w14:textId="17BE286A" w:rsidR="00440353" w:rsidRPr="00A418D3" w:rsidRDefault="00440353" w:rsidP="007C1017">
      <w:pPr>
        <w:pStyle w:val="a6"/>
      </w:pPr>
      <w:r w:rsidRPr="00A418D3">
        <w:rPr>
          <w:iCs/>
        </w:rPr>
        <w:tab/>
      </w:r>
      <m:oMath>
        <m:r>
          <w:rPr>
            <w:rFonts w:ascii="Cambria Math" w:hAnsi="Cambria Math"/>
          </w:rPr>
          <m:t>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e>
        </m:d>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i</m:t>
                    </m:r>
                  </m:sub>
                  <m:sup>
                    <m:r>
                      <m:rPr>
                        <m:sty m:val="p"/>
                      </m:rPr>
                      <w:rPr>
                        <w:rFonts w:ascii="Cambria Math" w:hAnsi="Cambria Math"/>
                      </w:rPr>
                      <m:t>2</m:t>
                    </m:r>
                  </m:sup>
                </m:sSubSup>
              </m:num>
              <m:den>
                <m:sSub>
                  <m:sSubPr>
                    <m:ctrlPr>
                      <w:rPr>
                        <w:rFonts w:ascii="Cambria Math" w:hAnsi="Cambria Math"/>
                      </w:rPr>
                    </m:ctrlPr>
                  </m:sSubPr>
                  <m:e>
                    <m:r>
                      <w:rPr>
                        <w:rFonts w:ascii="Cambria Math" w:hAnsi="Cambria Math"/>
                      </w:rPr>
                      <m:t>x</m:t>
                    </m:r>
                  </m:e>
                  <m:sub>
                    <m:r>
                      <w:rPr>
                        <w:rFonts w:ascii="Cambria Math" w:hAnsi="Cambria Math"/>
                      </w:rPr>
                      <m:t>i</m:t>
                    </m:r>
                  </m:sub>
                </m:sSub>
              </m:den>
            </m:f>
          </m:e>
        </m:ra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bookmarkStart w:id="3" w:name="ZEqnNum198530"/>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w:instrText>
      </w:r>
      <w:r w:rsidR="00BE4FE7">
        <w:rPr>
          <w:noProof/>
        </w:rPr>
        <w:fldChar w:fldCharType="end"/>
      </w:r>
      <w:r w:rsidRPr="00A418D3">
        <w:instrText>)</w:instrText>
      </w:r>
      <w:bookmarkEnd w:id="3"/>
      <w:r w:rsidRPr="00A418D3">
        <w:fldChar w:fldCharType="end"/>
      </w:r>
    </w:p>
    <w:p w14:paraId="27F4872F" w14:textId="2A248062" w:rsidR="001E51BD" w:rsidRPr="00A418D3" w:rsidRDefault="001E51BD" w:rsidP="002E42C9">
      <w:r w:rsidRPr="00A418D3">
        <w:rPr>
          <w:rFonts w:hint="eastAsia"/>
        </w:rPr>
        <w:t>其中</w:t>
      </w:r>
      <w:r w:rsidR="00BD28F6" w:rsidRPr="00A418D3">
        <w:rPr>
          <w:rFonts w:hint="eastAsia"/>
        </w:rPr>
        <w:t>，</w:t>
      </w:r>
      <m:oMath>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oMath>
      <w:r w:rsidR="00094B74" w:rsidRPr="00A418D3">
        <w:rPr>
          <w:rFonts w:hint="eastAsia"/>
        </w:rPr>
        <w:t>为第</w:t>
      </w:r>
      <w:r w:rsidR="002E3D92" w:rsidRPr="00A418D3">
        <w:rPr>
          <w:rFonts w:hint="eastAsia"/>
        </w:rPr>
        <w:t>i</w:t>
      </w:r>
      <w:r w:rsidR="00094B74" w:rsidRPr="00A418D3">
        <w:rPr>
          <w:rFonts w:hint="eastAsia"/>
        </w:rPr>
        <w:t>个站点的需求量，</w:t>
      </w:r>
      <m:oMath>
        <m:r>
          <w:rPr>
            <w:rFonts w:ascii="Cambria Math" w:hAnsi="Cambria Math"/>
          </w:rPr>
          <m:t>r</m:t>
        </m:r>
      </m:oMath>
      <w:r w:rsidRPr="00A418D3">
        <w:t>越大，</w:t>
      </w:r>
      <w:r w:rsidR="00FC6B33" w:rsidRPr="00A418D3">
        <w:rPr>
          <w:rFonts w:hint="eastAsia"/>
        </w:rPr>
        <w:t>表示</w:t>
      </w:r>
      <w:r w:rsidRPr="00A418D3">
        <w:rPr>
          <w:rFonts w:hint="eastAsia"/>
        </w:rPr>
        <w:t>分配</w:t>
      </w:r>
      <w:r w:rsidRPr="00A418D3">
        <w:t>越不平衡</w:t>
      </w:r>
      <w:r w:rsidR="00174C11" w:rsidRPr="00A418D3">
        <w:rPr>
          <w:rFonts w:hint="eastAsia"/>
        </w:rPr>
        <w:t>。</w:t>
      </w:r>
    </w:p>
    <w:p w14:paraId="4718E1E1" w14:textId="304C139F" w:rsidR="001E51BD" w:rsidRPr="00A418D3" w:rsidRDefault="001E51BD" w:rsidP="0072490B">
      <w:pPr>
        <w:pStyle w:val="af9"/>
      </w:pPr>
      <w:bookmarkStart w:id="4" w:name="header-n776"/>
      <w:r w:rsidRPr="00A418D3">
        <w:t>2</w:t>
      </w:r>
      <w:r w:rsidRPr="00A418D3">
        <w:t>）</w:t>
      </w:r>
      <w:r w:rsidRPr="00A418D3">
        <w:t xml:space="preserve"> </w:t>
      </w:r>
      <w:bookmarkEnd w:id="4"/>
      <w:r w:rsidR="00B25961" w:rsidRPr="00A418D3">
        <w:rPr>
          <w:rFonts w:hint="eastAsia"/>
        </w:rPr>
        <w:t>整数规划模型</w:t>
      </w:r>
      <w:r w:rsidR="006C32D4" w:rsidRPr="00A418D3">
        <w:rPr>
          <w:rFonts w:hint="eastAsia"/>
        </w:rPr>
        <w:t>确定</w:t>
      </w:r>
      <w:r w:rsidR="006D1511" w:rsidRPr="00A418D3">
        <w:rPr>
          <w:rFonts w:hint="eastAsia"/>
        </w:rPr>
        <w:t>初始分配</w:t>
      </w:r>
      <w:r w:rsidR="00784FDA" w:rsidRPr="00A418D3">
        <w:rPr>
          <w:rFonts w:hint="eastAsia"/>
        </w:rPr>
        <w:t>方案</w:t>
      </w:r>
    </w:p>
    <w:p w14:paraId="209E5134" w14:textId="290B5A7A" w:rsidR="001E51BD" w:rsidRPr="00A418D3" w:rsidRDefault="00DE512F" w:rsidP="002E42C9">
      <w:pPr>
        <w:rPr>
          <w:i/>
        </w:rPr>
      </w:pPr>
      <w:r w:rsidRPr="00A418D3">
        <w:rPr>
          <w:rFonts w:hint="eastAsia"/>
        </w:rPr>
        <w:t>由附件</w:t>
      </w:r>
      <w:r w:rsidR="00292788" w:rsidRPr="00A418D3">
        <w:rPr>
          <w:rFonts w:hint="eastAsia"/>
        </w:rPr>
        <w:t>二知，</w:t>
      </w:r>
      <w:r w:rsidR="00507898" w:rsidRPr="00A418D3">
        <w:rPr>
          <w:rFonts w:hint="eastAsia"/>
        </w:rPr>
        <w:t>系统</w:t>
      </w:r>
      <w:r w:rsidR="00292788" w:rsidRPr="00A418D3">
        <w:rPr>
          <w:rFonts w:hint="eastAsia"/>
        </w:rPr>
        <w:t>一天</w:t>
      </w:r>
      <w:r w:rsidR="003103EC" w:rsidRPr="00A418D3">
        <w:rPr>
          <w:rFonts w:hint="eastAsia"/>
        </w:rPr>
        <w:t>要经历</w:t>
      </w:r>
      <w:r w:rsidR="00292788" w:rsidRPr="00A418D3">
        <w:rPr>
          <w:rFonts w:hint="eastAsia"/>
        </w:rPr>
        <w:t>早、中、晚三个</w:t>
      </w:r>
      <w:r w:rsidR="0038131D" w:rsidRPr="00A418D3">
        <w:rPr>
          <w:rFonts w:hint="eastAsia"/>
        </w:rPr>
        <w:t>用车高峰</w:t>
      </w:r>
      <w:r w:rsidR="002A06CF" w:rsidRPr="00A418D3">
        <w:rPr>
          <w:rFonts w:hint="eastAsia"/>
        </w:rPr>
        <w:t>。</w:t>
      </w:r>
      <w:r w:rsidR="00226EE5" w:rsidRPr="00A418D3">
        <w:rPr>
          <w:rFonts w:hint="eastAsia"/>
        </w:rPr>
        <w:t>不妨</w:t>
      </w:r>
      <w:r w:rsidR="001E51BD" w:rsidRPr="00A418D3">
        <w:t>先</w:t>
      </w:r>
      <w:r w:rsidR="00226EE5" w:rsidRPr="00A418D3">
        <w:rPr>
          <w:rFonts w:hint="eastAsia"/>
        </w:rPr>
        <w:t>从</w:t>
      </w:r>
      <w:r w:rsidR="00FF3677" w:rsidRPr="00A418D3">
        <w:rPr>
          <w:rFonts w:hint="eastAsia"/>
        </w:rPr>
        <w:t>早高峰</w:t>
      </w:r>
      <w:r w:rsidR="00D02F07" w:rsidRPr="00A418D3">
        <w:rPr>
          <w:rFonts w:hint="eastAsia"/>
        </w:rPr>
        <w:t>出发</w:t>
      </w:r>
      <w:r w:rsidR="001E51BD" w:rsidRPr="00A418D3">
        <w:t>（</w:t>
      </w:r>
      <w:r w:rsidR="001E51BD" w:rsidRPr="00A418D3">
        <w:t>7</w:t>
      </w:r>
      <w:r w:rsidR="0050175A" w:rsidRPr="00A418D3">
        <w:rPr>
          <w:rFonts w:hint="eastAsia"/>
        </w:rPr>
        <w:t>:</w:t>
      </w:r>
      <w:r w:rsidR="001E51BD" w:rsidRPr="00A418D3">
        <w:t>00</w:t>
      </w:r>
      <w:r w:rsidR="0050175A" w:rsidRPr="00A418D3">
        <w:t>—</w:t>
      </w:r>
      <w:r w:rsidR="001E51BD" w:rsidRPr="00A418D3">
        <w:t>8</w:t>
      </w:r>
      <w:r w:rsidR="0050175A" w:rsidRPr="00A418D3">
        <w:rPr>
          <w:rFonts w:hint="eastAsia"/>
        </w:rPr>
        <w:t>:</w:t>
      </w:r>
      <w:r w:rsidR="001E51BD" w:rsidRPr="00A418D3">
        <w:t>30</w:t>
      </w:r>
      <w:r w:rsidR="001E51BD" w:rsidRPr="00A418D3">
        <w:t>）</w:t>
      </w:r>
      <w:r w:rsidR="00D02F07" w:rsidRPr="00A418D3">
        <w:rPr>
          <w:rFonts w:hint="eastAsia"/>
        </w:rPr>
        <w:t>，</w:t>
      </w:r>
      <w:r w:rsidR="0053176C" w:rsidRPr="00A418D3">
        <w:rPr>
          <w:rFonts w:hint="eastAsia"/>
        </w:rPr>
        <w:t>以此</w:t>
      </w:r>
      <w:r w:rsidR="001E51BD" w:rsidRPr="00A418D3">
        <w:t>作为</w:t>
      </w:r>
      <w:r w:rsidR="001635A6" w:rsidRPr="00A418D3">
        <w:rPr>
          <w:rFonts w:hint="eastAsia"/>
        </w:rPr>
        <w:t>确定</w:t>
      </w:r>
      <w:r w:rsidR="001E51BD" w:rsidRPr="00A418D3">
        <w:t>初始分配量的</w:t>
      </w:r>
      <w:r w:rsidR="00212A78" w:rsidRPr="00A418D3">
        <w:rPr>
          <w:rFonts w:hint="eastAsia"/>
        </w:rPr>
        <w:t>高峰</w:t>
      </w:r>
      <w:r w:rsidR="003D1140" w:rsidRPr="00A418D3">
        <w:rPr>
          <w:rFonts w:hint="eastAsia"/>
        </w:rPr>
        <w:t>时段</w:t>
      </w:r>
      <w:r w:rsidR="00D112BB" w:rsidRPr="00A418D3">
        <w:rPr>
          <w:rFonts w:hint="eastAsia"/>
        </w:rPr>
        <w:t>，</w:t>
      </w:r>
      <w:r w:rsidR="00426915" w:rsidRPr="00A418D3">
        <w:rPr>
          <w:rFonts w:hint="eastAsia"/>
        </w:rPr>
        <w:t>选取</w:t>
      </w:r>
      <w:r w:rsidR="001E51BD" w:rsidRPr="00A418D3">
        <w:t>当天</w:t>
      </w:r>
      <w:r w:rsidR="001E51BD" w:rsidRPr="00A418D3">
        <w:t xml:space="preserve"> 7:00</w:t>
      </w:r>
      <w:r w:rsidR="001E51BD" w:rsidRPr="00A418D3">
        <w:t>之前</w:t>
      </w:r>
      <w:r w:rsidR="001A0CDE" w:rsidRPr="00A418D3">
        <w:rPr>
          <w:rFonts w:hint="eastAsia"/>
        </w:rPr>
        <w:t>各</w:t>
      </w:r>
      <w:r w:rsidR="008258D7" w:rsidRPr="00A418D3">
        <w:rPr>
          <w:rFonts w:hint="eastAsia"/>
        </w:rPr>
        <w:t>站点</w:t>
      </w:r>
      <w:r w:rsidR="001E51BD" w:rsidRPr="00A418D3">
        <w:t>分配的自行车数量</w:t>
      </w:r>
      <m:oMath>
        <m:r>
          <w:rPr>
            <w:rFonts w:ascii="Cambria Math" w:hAnsi="Cambria Math"/>
          </w:rPr>
          <m:t xml:space="preserve"> </m:t>
        </m:r>
        <m:sSub>
          <m:sSubPr>
            <m:ctrlPr>
              <w:rPr>
                <w:rFonts w:ascii="Cambria Math" w:hAnsi="Cambria Math"/>
                <w:i/>
              </w:rPr>
            </m:ctrlPr>
          </m:sSubPr>
          <m:e>
            <m:r>
              <w:rPr>
                <w:rFonts w:ascii="Cambria Math" w:hAnsi="Cambria Math" w:hint="eastAsia"/>
              </w:rPr>
              <m:t>x</m:t>
            </m:r>
          </m:e>
          <m:sub>
            <m:r>
              <w:rPr>
                <w:rFonts w:ascii="Cambria Math" w:hAnsi="Cambria Math" w:hint="eastAsia"/>
              </w:rPr>
              <m:t>i</m:t>
            </m:r>
            <m:r>
              <w:rPr>
                <w:rFonts w:ascii="Cambria Math" w:hAnsi="Cambria Math"/>
              </w:rPr>
              <m:t xml:space="preserve"> </m:t>
            </m:r>
          </m:sub>
        </m:sSub>
      </m:oMath>
      <w:r w:rsidR="00256F39" w:rsidRPr="00A418D3">
        <w:rPr>
          <w:rFonts w:hint="eastAsia"/>
        </w:rPr>
        <w:t>为决策变量</w:t>
      </w:r>
      <w:r w:rsidR="00997DE8" w:rsidRPr="00A418D3">
        <w:rPr>
          <w:rFonts w:hint="eastAsia"/>
        </w:rPr>
        <w:t>，</w:t>
      </w:r>
      <w:r w:rsidR="007F3708" w:rsidRPr="00A418D3">
        <w:rPr>
          <w:rFonts w:hint="eastAsia"/>
        </w:rPr>
        <w:t>可以建立下列关系：</w:t>
      </w:r>
    </w:p>
    <w:p w14:paraId="749DF0E8" w14:textId="7A2DBD3B" w:rsidR="001E51BD" w:rsidRPr="00A418D3" w:rsidRDefault="001E51BD" w:rsidP="0072490B">
      <w:pPr>
        <w:pStyle w:val="af9"/>
      </w:pPr>
      <w:r w:rsidRPr="00A418D3">
        <w:t>（</w:t>
      </w:r>
      <w:r w:rsidRPr="00A418D3">
        <w:t>1</w:t>
      </w:r>
      <w:r w:rsidRPr="00A418D3">
        <w:t>）目标函数：根据公平分配原则确定最小分配的不平衡函数：</w:t>
      </w:r>
      <w:r w:rsidRPr="00A418D3">
        <w:t xml:space="preserve"> </w:t>
      </w:r>
      <w:bookmarkStart w:id="5" w:name="2"/>
    </w:p>
    <w:p w14:paraId="48A00A58" w14:textId="103A3566" w:rsidR="00B838AB" w:rsidRPr="00A418D3" w:rsidRDefault="00B838AB" w:rsidP="007C1017">
      <w:pPr>
        <w:pStyle w:val="a6"/>
      </w:pPr>
      <w:r w:rsidRPr="00A418D3">
        <w:rPr>
          <w:iCs/>
        </w:rPr>
        <w:tab/>
      </w:r>
      <m:oMath>
        <m:r>
          <w:rPr>
            <w:rFonts w:ascii="Cambria Math" w:hAnsi="Cambria Math"/>
          </w:rPr>
          <m:t xml:space="preserve">f=min </m:t>
        </m:r>
        <m:nary>
          <m:naryPr>
            <m:chr m:val="∑"/>
            <m:subHide m:val="1"/>
            <m:supHide m:val="1"/>
            <m:ctrlPr>
              <w:rPr>
                <w:rFonts w:ascii="Cambria Math" w:hAnsi="Cambria Math"/>
                <w:i/>
              </w:rPr>
            </m:ctrlPr>
          </m:naryPr>
          <m:sub/>
          <m:sup/>
          <m:e>
            <m:r>
              <w:rPr>
                <w:rFonts w:ascii="Cambria Math" w:hAnsi="Cambria Math"/>
              </w:rPr>
              <m:t>r</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e>
            </m:d>
          </m:e>
        </m:nary>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2</w:instrText>
      </w:r>
      <w:r w:rsidR="00BE4FE7">
        <w:rPr>
          <w:noProof/>
        </w:rPr>
        <w:fldChar w:fldCharType="end"/>
      </w:r>
      <w:r w:rsidRPr="00A418D3">
        <w:instrText>)</w:instrText>
      </w:r>
      <w:r w:rsidRPr="00A418D3">
        <w:fldChar w:fldCharType="end"/>
      </w:r>
    </w:p>
    <w:bookmarkEnd w:id="5"/>
    <w:p w14:paraId="4E135B96" w14:textId="77777777" w:rsidR="001E51BD" w:rsidRPr="00A418D3" w:rsidRDefault="001E51BD" w:rsidP="0072490B">
      <w:pPr>
        <w:pStyle w:val="af9"/>
      </w:pPr>
      <w:r w:rsidRPr="00A418D3">
        <w:t>（</w:t>
      </w:r>
      <w:r w:rsidRPr="00A418D3">
        <w:t>2</w:t>
      </w:r>
      <w:r w:rsidRPr="00A418D3">
        <w:t>）约束条件：</w:t>
      </w:r>
    </w:p>
    <w:p w14:paraId="11DB3A1C" w14:textId="37ACB67E" w:rsidR="001E51BD" w:rsidRPr="00A418D3" w:rsidRDefault="00B838AB" w:rsidP="007C1017">
      <w:pPr>
        <w:pStyle w:val="a6"/>
      </w:pPr>
      <w:bookmarkStart w:id="6" w:name="3"/>
      <w:r w:rsidRPr="00A418D3">
        <w:rPr>
          <w:iCs/>
        </w:rPr>
        <w:tab/>
      </w:r>
      <m:oMath>
        <m:r>
          <w:rPr>
            <w:rFonts w:ascii="Cambria Math" w:hAnsi="Cambria Math" w:hint="eastAsia"/>
          </w:rPr>
          <m:t>s</m:t>
        </m:r>
        <m:r>
          <w:rPr>
            <w:rFonts w:ascii="Cambria Math" w:hAnsi="Cambria Math"/>
          </w:rPr>
          <m:t>.</m:t>
        </m:r>
        <m:r>
          <w:rPr>
            <w:rFonts w:ascii="Cambria Math" w:hAnsi="Cambria Math" w:hint="eastAsia"/>
          </w:rPr>
          <m:t>t</m:t>
        </m:r>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d>
                    <m:dPr>
                      <m:ctrlPr>
                        <w:rPr>
                          <w:rFonts w:ascii="Cambria Math" w:hAnsi="Cambria Math"/>
                          <w:i/>
                        </w:rPr>
                      </m:ctrlPr>
                    </m:dPr>
                    <m:e>
                      <m:r>
                        <w:rPr>
                          <w:rFonts w:ascii="Cambria Math" w:hAnsi="Cambria Math"/>
                        </w:rPr>
                        <m:t>1+10%</m:t>
                      </m:r>
                    </m:e>
                  </m:d>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e>
                  </m:nary>
                  <m:r>
                    <w:rPr>
                      <w:rFonts w:ascii="Cambria Math" w:hAnsi="Cambria Math"/>
                    </w:rPr>
                    <m:t>≤N</m:t>
                  </m:r>
                </m:e>
              </m:mr>
              <m:mr>
                <m:e/>
              </m:mr>
              <m:m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N</m:t>
                  </m:r>
                </m:e>
              </m:mr>
              <m:mr>
                <m:e/>
              </m:mr>
              <m:mr>
                <m:e>
                  <m:r>
                    <w:rPr>
                      <w:rFonts w:ascii="Cambria Math" w:hAnsi="Cambria Math"/>
                    </w:rPr>
                    <m:t>0≤</m:t>
                  </m:r>
                  <m:sSub>
                    <m:sSubPr>
                      <m:ctrlPr>
                        <w:rPr>
                          <w:rFonts w:ascii="Cambria Math" w:hAnsi="Cambria Math"/>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i=1,2,3,⋯,30</m:t>
                      </m:r>
                    </m:e>
                  </m:d>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max</m:t>
                      </m:r>
                    </m:sub>
                  </m:sSub>
                </m:e>
              </m:mr>
            </m:m>
          </m:e>
        </m: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bookmarkStart w:id="7" w:name="ZEqnNum598263"/>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3</w:instrText>
      </w:r>
      <w:r w:rsidR="00BE4FE7">
        <w:rPr>
          <w:noProof/>
        </w:rPr>
        <w:fldChar w:fldCharType="end"/>
      </w:r>
      <w:r w:rsidRPr="00A418D3">
        <w:instrText>)</w:instrText>
      </w:r>
      <w:bookmarkEnd w:id="7"/>
      <w:r w:rsidRPr="00A418D3">
        <w:fldChar w:fldCharType="end"/>
      </w:r>
      <w:bookmarkEnd w:id="6"/>
    </w:p>
    <w:p w14:paraId="69634F26" w14:textId="05B2E30E" w:rsidR="005926AC" w:rsidRPr="00A418D3" w:rsidRDefault="005926AC" w:rsidP="007C1017">
      <w:pPr>
        <w:pStyle w:val="a6"/>
      </w:pPr>
      <w:r w:rsidRPr="00A418D3">
        <w:rPr>
          <w:rFonts w:hint="eastAsia"/>
        </w:rPr>
        <w:t>其中，</w:t>
      </w:r>
      <w:r w:rsidRPr="00A418D3">
        <w:rPr>
          <w:rFonts w:hint="eastAsia"/>
        </w:rPr>
        <w:t>N</w:t>
      </w:r>
      <w:r w:rsidRPr="00A418D3">
        <w:rPr>
          <w:rFonts w:hint="eastAsia"/>
        </w:rPr>
        <w:t>为目前</w:t>
      </w:r>
      <w:r w:rsidR="009A15F1" w:rsidRPr="00A418D3">
        <w:rPr>
          <w:rFonts w:hint="eastAsia"/>
        </w:rPr>
        <w:t>车辆</w:t>
      </w:r>
      <w:r w:rsidRPr="00A418D3">
        <w:rPr>
          <w:rFonts w:hint="eastAsia"/>
        </w:rPr>
        <w:t>总数，</w:t>
      </w:r>
      <m:oMath>
        <m:sSub>
          <m:sSubPr>
            <m:ctrlPr>
              <w:rPr>
                <w:rFonts w:ascii="Cambria Math" w:hAnsi="Cambria Math"/>
                <w:i/>
              </w:rPr>
            </m:ctrlPr>
          </m:sSubPr>
          <m:e>
            <m:r>
              <w:rPr>
                <w:rFonts w:ascii="Cambria Math" w:hAnsi="Cambria Math" w:hint="eastAsia"/>
              </w:rPr>
              <m:t>q</m:t>
            </m:r>
          </m:e>
          <m:sub>
            <m:r>
              <w:rPr>
                <w:rFonts w:ascii="Cambria Math" w:hAnsi="Cambria Math" w:hint="eastAsia"/>
              </w:rPr>
              <m:t>i</m:t>
            </m:r>
          </m:sub>
        </m:sSub>
      </m:oMath>
      <w:r w:rsidR="00B51043" w:rsidRPr="00A418D3">
        <w:rPr>
          <w:rFonts w:hint="eastAsia"/>
        </w:rPr>
        <w:t>为第</w:t>
      </w:r>
      <w:r w:rsidR="00B51043" w:rsidRPr="00A418D3">
        <w:rPr>
          <w:rFonts w:hint="eastAsia"/>
        </w:rPr>
        <w:t>i</w:t>
      </w:r>
      <w:r w:rsidR="00B51043" w:rsidRPr="00A418D3">
        <w:rPr>
          <w:rFonts w:hint="eastAsia"/>
        </w:rPr>
        <w:t>个站点的需求量</w:t>
      </w:r>
      <w:r w:rsidR="00646B22" w:rsidRPr="00A418D3">
        <w:rPr>
          <w:rFonts w:hint="eastAsia"/>
        </w:rPr>
        <w:t>，</w:t>
      </w:r>
      <m:oMath>
        <m:sSub>
          <m:sSubPr>
            <m:ctrlPr>
              <w:rPr>
                <w:rFonts w:ascii="Cambria Math" w:hAnsi="Cambria Math"/>
                <w:i/>
              </w:rPr>
            </m:ctrlPr>
          </m:sSubPr>
          <m:e>
            <m:r>
              <w:rPr>
                <w:rFonts w:ascii="Cambria Math" w:hAnsi="Cambria Math" w:hint="eastAsia"/>
              </w:rPr>
              <m:t>x</m:t>
            </m:r>
          </m:e>
          <m:sub>
            <m:r>
              <w:rPr>
                <w:rFonts w:ascii="Cambria Math" w:hAnsi="Cambria Math" w:hint="eastAsia"/>
              </w:rPr>
              <m:t>i</m:t>
            </m:r>
          </m:sub>
        </m:sSub>
      </m:oMath>
      <w:r w:rsidR="0029196D" w:rsidRPr="00A418D3">
        <w:rPr>
          <w:rFonts w:hint="eastAsia"/>
        </w:rPr>
        <w:t>为</w:t>
      </w:r>
      <w:r w:rsidR="00CF08AD" w:rsidRPr="00A418D3">
        <w:rPr>
          <w:rFonts w:hint="eastAsia"/>
        </w:rPr>
        <w:t>第</w:t>
      </w:r>
      <w:r w:rsidR="00CF08AD" w:rsidRPr="00A418D3">
        <w:rPr>
          <w:rFonts w:hint="eastAsia"/>
        </w:rPr>
        <w:t>i</w:t>
      </w:r>
      <w:r w:rsidR="00CF08AD" w:rsidRPr="00A418D3">
        <w:rPr>
          <w:rFonts w:hint="eastAsia"/>
        </w:rPr>
        <w:t>个站点分配的车辆数，</w:t>
      </w:r>
      <m:oMath>
        <m:sSub>
          <m:sSubPr>
            <m:ctrlPr>
              <w:rPr>
                <w:rFonts w:ascii="Cambria Math" w:hAnsi="Cambria Math"/>
                <w:i/>
              </w:rPr>
            </m:ctrlPr>
          </m:sSubPr>
          <m:e>
            <m:r>
              <w:rPr>
                <w:rFonts w:ascii="Cambria Math" w:hAnsi="Cambria Math" w:hint="eastAsia"/>
              </w:rPr>
              <m:t>n</m:t>
            </m:r>
          </m:e>
          <m:sub>
            <m:r>
              <w:rPr>
                <w:rFonts w:ascii="Cambria Math" w:hAnsi="Cambria Math"/>
              </w:rPr>
              <m:t>max</m:t>
            </m:r>
          </m:sub>
        </m:sSub>
      </m:oMath>
      <w:r w:rsidR="00B708E2" w:rsidRPr="00A418D3">
        <w:rPr>
          <w:rFonts w:hint="eastAsia"/>
        </w:rPr>
        <w:t>为</w:t>
      </w:r>
      <w:r w:rsidR="00246693" w:rsidRPr="00A418D3">
        <w:rPr>
          <w:rFonts w:hint="eastAsia"/>
        </w:rPr>
        <w:t>单个</w:t>
      </w:r>
      <w:r w:rsidR="003D143B" w:rsidRPr="00A418D3">
        <w:rPr>
          <w:rFonts w:hint="eastAsia"/>
        </w:rPr>
        <w:t>站</w:t>
      </w:r>
      <w:r w:rsidR="00246693" w:rsidRPr="00A418D3">
        <w:rPr>
          <w:rFonts w:hint="eastAsia"/>
        </w:rPr>
        <w:t>点</w:t>
      </w:r>
      <w:r w:rsidR="003D143B" w:rsidRPr="00A418D3">
        <w:rPr>
          <w:rFonts w:hint="eastAsia"/>
        </w:rPr>
        <w:t>所能容纳的最大</w:t>
      </w:r>
      <w:r w:rsidR="006E0A17" w:rsidRPr="00A418D3">
        <w:rPr>
          <w:rFonts w:hint="eastAsia"/>
        </w:rPr>
        <w:t>车辆数</w:t>
      </w:r>
      <w:r w:rsidR="00E51E41" w:rsidRPr="00A418D3">
        <w:rPr>
          <w:rFonts w:hint="eastAsia"/>
        </w:rPr>
        <w:t>。</w:t>
      </w:r>
    </w:p>
    <w:p w14:paraId="2250EFDB" w14:textId="79B33C93" w:rsidR="001E51BD" w:rsidRPr="00A418D3" w:rsidRDefault="001E51BD" w:rsidP="0072490B">
      <w:pPr>
        <w:pStyle w:val="af9"/>
      </w:pPr>
      <w:bookmarkStart w:id="8" w:name="header-n783"/>
      <w:r w:rsidRPr="00A418D3">
        <w:t>3</w:t>
      </w:r>
      <w:r w:rsidRPr="00A418D3">
        <w:t>）</w:t>
      </w:r>
      <w:r w:rsidRPr="00A418D3">
        <w:t xml:space="preserve"> </w:t>
      </w:r>
      <w:bookmarkEnd w:id="8"/>
      <w:r w:rsidR="00B80F58" w:rsidRPr="00A418D3">
        <w:rPr>
          <w:rFonts w:hint="eastAsia"/>
        </w:rPr>
        <w:t>初始分配方案的优化</w:t>
      </w:r>
    </w:p>
    <w:p w14:paraId="160E7A6E" w14:textId="7DD0104D" w:rsidR="001E51BD" w:rsidRPr="00A418D3" w:rsidRDefault="001E51BD" w:rsidP="0072490B">
      <w:pPr>
        <w:pStyle w:val="af9"/>
      </w:pPr>
      <w:r w:rsidRPr="00A418D3">
        <w:t>（</w:t>
      </w:r>
      <w:r w:rsidRPr="00A418D3">
        <w:t>1</w:t>
      </w:r>
      <w:r w:rsidR="00261C4C" w:rsidRPr="00A418D3">
        <w:rPr>
          <w:rFonts w:hint="eastAsia"/>
        </w:rPr>
        <w:t>）</w:t>
      </w:r>
      <w:r w:rsidR="004828A8" w:rsidRPr="00A418D3">
        <w:rPr>
          <w:rFonts w:hint="eastAsia"/>
        </w:rPr>
        <w:t>各站点</w:t>
      </w:r>
      <w:r w:rsidR="00DE1BF6" w:rsidRPr="00A418D3">
        <w:rPr>
          <w:rFonts w:hint="eastAsia"/>
        </w:rPr>
        <w:t>最短</w:t>
      </w:r>
      <w:r w:rsidR="00A53B43" w:rsidRPr="00A418D3">
        <w:rPr>
          <w:rFonts w:hint="eastAsia"/>
        </w:rPr>
        <w:t>路程</w:t>
      </w:r>
      <w:r w:rsidR="004828A8" w:rsidRPr="00A418D3">
        <w:rPr>
          <w:rFonts w:hint="eastAsia"/>
        </w:rPr>
        <w:t>求解</w:t>
      </w:r>
    </w:p>
    <w:p w14:paraId="03C16DAE" w14:textId="71C66E20" w:rsidR="005125E8" w:rsidRPr="00A418D3" w:rsidRDefault="00B66B09" w:rsidP="002E42C9">
      <w:r w:rsidRPr="00A418D3">
        <w:rPr>
          <w:rFonts w:hint="eastAsia"/>
        </w:rPr>
        <w:lastRenderedPageBreak/>
        <w:t>在</w:t>
      </w:r>
      <w:r w:rsidR="000C60DC" w:rsidRPr="00A418D3">
        <w:rPr>
          <w:rFonts w:hint="eastAsia"/>
        </w:rPr>
        <w:t>实际运行中，</w:t>
      </w:r>
      <w:r w:rsidR="00ED3470" w:rsidRPr="00A418D3">
        <w:rPr>
          <w:rFonts w:hint="eastAsia"/>
        </w:rPr>
        <w:t>调度车</w:t>
      </w:r>
      <w:r w:rsidR="007D6229" w:rsidRPr="00A418D3">
        <w:rPr>
          <w:rFonts w:hint="eastAsia"/>
        </w:rPr>
        <w:t>在</w:t>
      </w:r>
      <w:r w:rsidR="000C60DC" w:rsidRPr="00A418D3">
        <w:rPr>
          <w:rFonts w:hint="eastAsia"/>
        </w:rPr>
        <w:t>两个</w:t>
      </w:r>
      <w:r w:rsidR="005A0ECD" w:rsidRPr="00A418D3">
        <w:rPr>
          <w:rFonts w:hint="eastAsia"/>
        </w:rPr>
        <w:t>站点</w:t>
      </w:r>
      <w:r w:rsidR="000C60DC" w:rsidRPr="00A418D3">
        <w:rPr>
          <w:rFonts w:hint="eastAsia"/>
        </w:rPr>
        <w:t>间</w:t>
      </w:r>
      <w:r w:rsidR="007D6229" w:rsidRPr="00A418D3">
        <w:rPr>
          <w:rFonts w:hint="eastAsia"/>
        </w:rPr>
        <w:t>的形式距离</w:t>
      </w:r>
      <w:r w:rsidR="00CC06DD" w:rsidRPr="00A418D3">
        <w:rPr>
          <w:rFonts w:hint="eastAsia"/>
        </w:rPr>
        <w:t>由两站点的经纬度和站点间的</w:t>
      </w:r>
      <w:r w:rsidR="009409CA" w:rsidRPr="00A418D3">
        <w:rPr>
          <w:rFonts w:hint="eastAsia"/>
        </w:rPr>
        <w:t>具体</w:t>
      </w:r>
      <w:r w:rsidR="00271FED" w:rsidRPr="00A418D3">
        <w:rPr>
          <w:rFonts w:hint="eastAsia"/>
        </w:rPr>
        <w:t>道路</w:t>
      </w:r>
      <w:r w:rsidR="009409CA" w:rsidRPr="00A418D3">
        <w:rPr>
          <w:rFonts w:hint="eastAsia"/>
        </w:rPr>
        <w:t>分布</w:t>
      </w:r>
      <w:r w:rsidR="00CD30D3" w:rsidRPr="00A418D3">
        <w:rPr>
          <w:rFonts w:hint="eastAsia"/>
        </w:rPr>
        <w:t>决定。</w:t>
      </w:r>
      <w:r w:rsidR="006457AD" w:rsidRPr="00A418D3">
        <w:rPr>
          <w:rFonts w:hint="eastAsia"/>
        </w:rPr>
        <w:t>但</w:t>
      </w:r>
      <w:r w:rsidR="00297C1B" w:rsidRPr="00A418D3">
        <w:rPr>
          <w:rFonts w:hint="eastAsia"/>
        </w:rPr>
        <w:t>由于</w:t>
      </w:r>
      <w:r w:rsidR="006B2C0A" w:rsidRPr="00A418D3">
        <w:rPr>
          <w:rFonts w:hint="eastAsia"/>
        </w:rPr>
        <w:t>具体路线长度求解较为繁琐，</w:t>
      </w:r>
      <w:r w:rsidR="00325207" w:rsidRPr="00A418D3">
        <w:rPr>
          <w:rFonts w:hint="eastAsia"/>
        </w:rPr>
        <w:t>而直接用经纬度求两战点的直线距离误差又较大，</w:t>
      </w:r>
      <w:r w:rsidR="00A53B43" w:rsidRPr="00A418D3">
        <w:rPr>
          <w:rFonts w:hint="eastAsia"/>
        </w:rPr>
        <w:t>站点间实际最短路程的求解</w:t>
      </w:r>
      <w:r w:rsidR="00DA12E0" w:rsidRPr="00A418D3">
        <w:rPr>
          <w:rFonts w:hint="eastAsia"/>
        </w:rPr>
        <w:t>存在很大的</w:t>
      </w:r>
      <w:r w:rsidR="00A53B43" w:rsidRPr="00A418D3">
        <w:rPr>
          <w:rFonts w:hint="eastAsia"/>
        </w:rPr>
        <w:t>困难。</w:t>
      </w:r>
      <w:r w:rsidR="006E6716" w:rsidRPr="00A418D3">
        <w:rPr>
          <w:rFonts w:hint="eastAsia"/>
        </w:rPr>
        <w:t>通过观察</w:t>
      </w:r>
      <w:r w:rsidR="00BC3978" w:rsidRPr="00A418D3">
        <w:rPr>
          <w:rFonts w:hint="eastAsia"/>
        </w:rPr>
        <w:t>道路的特点，</w:t>
      </w:r>
      <w:r w:rsidR="00E5102A" w:rsidRPr="00A418D3">
        <w:rPr>
          <w:rFonts w:hint="eastAsia"/>
        </w:rPr>
        <w:t>本文</w:t>
      </w:r>
      <w:r w:rsidR="00B03880" w:rsidRPr="00A418D3">
        <w:rPr>
          <w:rFonts w:hint="eastAsia"/>
        </w:rPr>
        <w:t>探索了一种</w:t>
      </w:r>
      <w:r w:rsidR="00325207" w:rsidRPr="00A418D3">
        <w:rPr>
          <w:rFonts w:hint="eastAsia"/>
        </w:rPr>
        <w:t>时间复杂度较低且</w:t>
      </w:r>
      <w:r w:rsidR="00144F1D" w:rsidRPr="00A418D3">
        <w:rPr>
          <w:rFonts w:hint="eastAsia"/>
        </w:rPr>
        <w:t>误差较小</w:t>
      </w:r>
      <w:r w:rsidR="00325207" w:rsidRPr="00A418D3">
        <w:rPr>
          <w:rFonts w:hint="eastAsia"/>
        </w:rPr>
        <w:t>的简化</w:t>
      </w:r>
      <w:r w:rsidR="00A87FDE" w:rsidRPr="00A418D3">
        <w:rPr>
          <w:rFonts w:hint="eastAsia"/>
        </w:rPr>
        <w:t>处理方法。</w:t>
      </w:r>
    </w:p>
    <w:p w14:paraId="57B5F943" w14:textId="2675120E" w:rsidR="00F572E6" w:rsidRPr="00A418D3" w:rsidRDefault="00D17C73" w:rsidP="002E42C9">
      <w:r w:rsidRPr="00A418D3">
        <w:rPr>
          <w:rFonts w:hint="eastAsia"/>
        </w:rPr>
        <w:t>以</w:t>
      </w:r>
      <w:r w:rsidR="00097571" w:rsidRPr="00A418D3">
        <w:rPr>
          <w:rFonts w:hint="eastAsia"/>
        </w:rPr>
        <w:t>附件一</w:t>
      </w:r>
      <w:r w:rsidRPr="00A418D3">
        <w:rPr>
          <w:rFonts w:hint="eastAsia"/>
        </w:rPr>
        <w:t>出口加工厂站</w:t>
      </w:r>
      <w:r w:rsidR="009E3ED9" w:rsidRPr="00A418D3">
        <w:t xml:space="preserve"> </w:t>
      </w:r>
      <m:oMath>
        <m:r>
          <w:rPr>
            <w:rFonts w:ascii="Cambria Math" w:hAnsi="Cambria Math"/>
          </w:rPr>
          <m:t>i</m:t>
        </m:r>
      </m:oMath>
      <w:r w:rsidR="009E3ED9" w:rsidRPr="00A418D3">
        <w:t xml:space="preserve"> </w:t>
      </w:r>
      <w:r w:rsidR="001E51BD" w:rsidRPr="00A418D3">
        <w:t>与</w:t>
      </w:r>
      <w:r w:rsidRPr="00A418D3">
        <w:rPr>
          <w:rFonts w:hint="eastAsia"/>
        </w:rPr>
        <w:t>管委会</w:t>
      </w:r>
      <w:r w:rsidR="001E51BD" w:rsidRPr="00A418D3">
        <w:t xml:space="preserve"> </w:t>
      </w:r>
      <m:oMath>
        <m:r>
          <w:rPr>
            <w:rFonts w:ascii="Cambria Math" w:hAnsi="Cambria Math"/>
          </w:rPr>
          <m:t>j</m:t>
        </m:r>
      </m:oMath>
      <w:r w:rsidR="001E51BD" w:rsidRPr="00A418D3">
        <w:t xml:space="preserve"> </w:t>
      </w:r>
      <w:r w:rsidR="001E51BD" w:rsidRPr="00A418D3">
        <w:t>之间的距离</w:t>
      </w:r>
      <w:r w:rsidR="007E71A1" w:rsidRPr="00A418D3">
        <w:t>d</w:t>
      </w:r>
      <w:r w:rsidR="007E71A1" w:rsidRPr="00A418D3">
        <w:rPr>
          <w:vertAlign w:val="subscript"/>
        </w:rPr>
        <w:t>ij</w:t>
      </w:r>
      <w:r w:rsidR="00252A0D" w:rsidRPr="00A418D3">
        <w:rPr>
          <w:rFonts w:hint="eastAsia"/>
        </w:rPr>
        <w:t>的求解为例</w:t>
      </w:r>
      <w:r w:rsidR="001A04CE" w:rsidRPr="00A418D3">
        <w:rPr>
          <w:rFonts w:hint="eastAsia"/>
        </w:rPr>
        <w:t>。</w:t>
      </w:r>
      <w:r w:rsidR="00F62298" w:rsidRPr="00A418D3">
        <w:rPr>
          <w:rFonts w:hint="eastAsia"/>
        </w:rPr>
        <w:t>通过观察附件一所给地图</w:t>
      </w:r>
      <w:r w:rsidR="00EA557E" w:rsidRPr="00A418D3">
        <w:rPr>
          <w:rFonts w:hint="eastAsia"/>
        </w:rPr>
        <w:t>，我们发现</w:t>
      </w:r>
      <w:r w:rsidR="002230A1" w:rsidRPr="00A418D3">
        <w:rPr>
          <w:rFonts w:hint="eastAsia"/>
        </w:rPr>
        <w:t>西安经开区</w:t>
      </w:r>
      <w:r w:rsidR="001E0C97" w:rsidRPr="00A418D3">
        <w:rPr>
          <w:rFonts w:hint="eastAsia"/>
        </w:rPr>
        <w:t>道路几乎全部</w:t>
      </w:r>
      <w:r w:rsidR="006B190F" w:rsidRPr="00A418D3">
        <w:rPr>
          <w:rFonts w:hint="eastAsia"/>
        </w:rPr>
        <w:t>为</w:t>
      </w:r>
      <w:r w:rsidR="001E0C97" w:rsidRPr="00A418D3">
        <w:rPr>
          <w:rFonts w:hint="eastAsia"/>
        </w:rPr>
        <w:t>南北走向和东西走向，</w:t>
      </w:r>
      <w:r w:rsidR="006B190F" w:rsidRPr="00A418D3">
        <w:rPr>
          <w:rFonts w:hint="eastAsia"/>
        </w:rPr>
        <w:t>因此，我们可以</w:t>
      </w:r>
      <w:r w:rsidR="00A6044C" w:rsidRPr="00A418D3">
        <w:rPr>
          <w:rFonts w:hint="eastAsia"/>
        </w:rPr>
        <w:t>通过分别求两站经纬度差换算出的路程</w:t>
      </w:r>
      <w:r w:rsidR="00823378" w:rsidRPr="00A418D3">
        <w:rPr>
          <w:rFonts w:hint="eastAsia"/>
        </w:rPr>
        <w:t>，得到</w:t>
      </w:r>
      <w:r w:rsidR="00BA7FF6" w:rsidRPr="00A418D3">
        <w:rPr>
          <w:rFonts w:hint="eastAsia"/>
        </w:rPr>
        <w:t>两站点东西方向上的距离和南北方向上的距离</w:t>
      </w:r>
      <w:r w:rsidR="00212195" w:rsidRPr="00A418D3">
        <w:rPr>
          <w:rFonts w:hint="eastAsia"/>
        </w:rPr>
        <w:t>，</w:t>
      </w:r>
      <w:r w:rsidR="002156B4" w:rsidRPr="00A418D3">
        <w:rPr>
          <w:rFonts w:hint="eastAsia"/>
        </w:rPr>
        <w:t>结合西安市经开区道路的走向特点，将两个距离加和就是两站点间的最短路程</w:t>
      </w:r>
      <w:r w:rsidR="00341F87" w:rsidRPr="00A418D3">
        <w:rPr>
          <w:rFonts w:hint="eastAsia"/>
        </w:rPr>
        <w:t>。</w:t>
      </w:r>
    </w:p>
    <w:p w14:paraId="29C5F49C" w14:textId="77777777" w:rsidR="00004131" w:rsidRPr="00A418D3" w:rsidRDefault="00004131" w:rsidP="00004131">
      <w:pPr>
        <w:pStyle w:val="a8"/>
        <w:spacing w:before="93" w:after="93"/>
      </w:pPr>
      <w:r w:rsidRPr="00A418D3">
        <w:drawing>
          <wp:inline distT="0" distB="0" distL="0" distR="0" wp14:anchorId="5456A631" wp14:editId="611A519D">
            <wp:extent cx="4558674" cy="2432649"/>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75341" cy="2441543"/>
                    </a:xfrm>
                    <a:prstGeom prst="rect">
                      <a:avLst/>
                    </a:prstGeom>
                    <a:noFill/>
                    <a:ln>
                      <a:noFill/>
                    </a:ln>
                  </pic:spPr>
                </pic:pic>
              </a:graphicData>
            </a:graphic>
          </wp:inline>
        </w:drawing>
      </w:r>
    </w:p>
    <w:p w14:paraId="05E127F1" w14:textId="21FFC505" w:rsidR="00004131" w:rsidRPr="00A418D3" w:rsidRDefault="00004131" w:rsidP="00EF2EFF">
      <w:pPr>
        <w:pStyle w:val="a7"/>
      </w:pPr>
      <w:bookmarkStart w:id="9" w:name="_Ref46663824"/>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1</w:t>
      </w:r>
      <w:r w:rsidRPr="00A418D3">
        <w:fldChar w:fldCharType="end"/>
      </w:r>
      <w:bookmarkEnd w:id="9"/>
      <w:r w:rsidRPr="00A418D3">
        <w:t xml:space="preserve"> </w:t>
      </w:r>
      <w:r w:rsidRPr="00A418D3">
        <w:rPr>
          <w:rFonts w:hint="eastAsia"/>
        </w:rPr>
        <w:t>由经纬度计算路程示意图</w:t>
      </w:r>
    </w:p>
    <w:p w14:paraId="28758411" w14:textId="29853335" w:rsidR="001723E5" w:rsidRPr="00A418D3" w:rsidRDefault="001E51BD" w:rsidP="002E42C9">
      <w:r w:rsidRPr="00A418D3">
        <w:t xml:space="preserve">a. </w:t>
      </w:r>
      <w:r w:rsidRPr="00A418D3">
        <w:t>路线的横向距离：</w:t>
      </w:r>
      <w:bookmarkStart w:id="10" w:name="4"/>
    </w:p>
    <w:p w14:paraId="296885B9" w14:textId="1617BF96" w:rsidR="00B838AB" w:rsidRPr="00A418D3" w:rsidRDefault="00B838AB" w:rsidP="00212D16">
      <w:pPr>
        <w:pStyle w:val="a6"/>
      </w:pPr>
      <w:r w:rsidRPr="00A418D3">
        <w:rPr>
          <w:iCs/>
        </w:rPr>
        <w:tab/>
      </w:r>
      <m:oMath>
        <m:sSub>
          <m:sSubPr>
            <m:ctrlPr>
              <w:rPr>
                <w:rFonts w:ascii="Cambria Math" w:hAnsi="Cambria Math"/>
              </w:rPr>
            </m:ctrlPr>
          </m:sSubPr>
          <m:e>
            <m:r>
              <w:rPr>
                <w:rFonts w:ascii="Cambria Math" w:hAnsi="Cambria Math"/>
              </w:rPr>
              <m:t>d</m:t>
            </m:r>
          </m:e>
          <m:sub>
            <m:r>
              <w:rPr>
                <w:rFonts w:ascii="Cambria Math" w:hAnsi="Cambria Math"/>
              </w:rPr>
              <m:t>BC</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f>
          <m:fPr>
            <m:ctrlPr>
              <w:rPr>
                <w:rFonts w:ascii="Cambria Math" w:hAnsi="Cambria Math"/>
              </w:rPr>
            </m:ctrlPr>
          </m:fPr>
          <m:num>
            <m:sSub>
              <m:sSubPr>
                <m:ctrlPr>
                  <w:rPr>
                    <w:rFonts w:ascii="Cambria Math" w:hAnsi="Cambria Math"/>
                  </w:rPr>
                </m:ctrlPr>
              </m:sSubPr>
              <m:e>
                <m:r>
                  <w:rPr>
                    <w:rFonts w:ascii="Cambria Math" w:hAnsi="Cambria Math"/>
                  </w:rPr>
                  <m:t>J</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j</m:t>
                </m:r>
              </m:sub>
            </m:sSub>
          </m:num>
          <m:den>
            <m:r>
              <w:rPr>
                <w:rFonts w:ascii="Cambria Math" w:hAnsi="Cambria Math"/>
              </w:rPr>
              <m:t>57.3</m:t>
            </m:r>
          </m:den>
        </m:f>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4</w:instrText>
      </w:r>
      <w:r w:rsidR="00BE4FE7">
        <w:rPr>
          <w:noProof/>
        </w:rPr>
        <w:fldChar w:fldCharType="end"/>
      </w:r>
      <w:r w:rsidRPr="00A418D3">
        <w:instrText>)</w:instrText>
      </w:r>
      <w:r w:rsidRPr="00A418D3">
        <w:fldChar w:fldCharType="end"/>
      </w:r>
    </w:p>
    <w:bookmarkEnd w:id="10"/>
    <w:p w14:paraId="2777F36B" w14:textId="051F9386" w:rsidR="001E51BD" w:rsidRPr="00A418D3" w:rsidRDefault="001E51BD" w:rsidP="002E42C9">
      <w:r w:rsidRPr="00A418D3">
        <w:t xml:space="preserve">b. </w:t>
      </w:r>
      <w:r w:rsidRPr="00A418D3">
        <w:t>路线的纵向距离：</w:t>
      </w:r>
      <w:bookmarkStart w:id="11" w:name="5"/>
    </w:p>
    <w:p w14:paraId="6D3E3CF7" w14:textId="3419CC4A" w:rsidR="00B838AB" w:rsidRPr="00A418D3" w:rsidRDefault="00B838AB" w:rsidP="007C1017">
      <w:pPr>
        <w:pStyle w:val="a6"/>
      </w:pPr>
      <w:r w:rsidRPr="00A418D3">
        <w:rPr>
          <w:iCs/>
        </w:rPr>
        <w:tab/>
      </w:r>
      <m:oMath>
        <m:sSub>
          <m:sSubPr>
            <m:ctrlPr>
              <w:rPr>
                <w:rFonts w:ascii="Cambria Math" w:hAnsi="Cambria Math"/>
              </w:rPr>
            </m:ctrlPr>
          </m:sSubPr>
          <m:e>
            <m:r>
              <w:rPr>
                <w:rFonts w:ascii="Cambria Math" w:hAnsi="Cambria Math"/>
              </w:rPr>
              <m:t>d</m:t>
            </m:r>
          </m:e>
          <m:sub>
            <m:r>
              <w:rPr>
                <w:rFonts w:ascii="Cambria Math" w:hAnsi="Cambria Math"/>
              </w:rPr>
              <m:t>AB</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f>
          <m:fPr>
            <m:ctrlPr>
              <w:rPr>
                <w:rFonts w:ascii="Cambria Math" w:hAnsi="Cambria Math"/>
              </w:rPr>
            </m:ctrlPr>
          </m:fPr>
          <m:num>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num>
          <m:den>
            <m:r>
              <w:rPr>
                <w:rFonts w:ascii="Cambria Math" w:hAnsi="Cambria Math"/>
              </w:rPr>
              <m:t>57.3</m:t>
            </m:r>
          </m:den>
        </m:f>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5</w:instrText>
      </w:r>
      <w:r w:rsidR="00BE4FE7">
        <w:rPr>
          <w:noProof/>
        </w:rPr>
        <w:fldChar w:fldCharType="end"/>
      </w:r>
      <w:r w:rsidRPr="00A418D3">
        <w:instrText>)</w:instrText>
      </w:r>
      <w:r w:rsidRPr="00A418D3">
        <w:fldChar w:fldCharType="end"/>
      </w:r>
    </w:p>
    <w:bookmarkEnd w:id="11"/>
    <w:p w14:paraId="11A27806" w14:textId="5B7487A4" w:rsidR="001E51BD" w:rsidRPr="00A418D3" w:rsidRDefault="001E51BD" w:rsidP="002E42C9">
      <w:r w:rsidRPr="00A418D3">
        <w:t xml:space="preserve">c. </w:t>
      </w:r>
      <w:r w:rsidRPr="00A418D3">
        <w:t>自行车租赁点</w:t>
      </w:r>
      <w:r w:rsidRPr="00A418D3">
        <w:t xml:space="preserve"> </w:t>
      </w:r>
      <m:oMath>
        <m:r>
          <w:rPr>
            <w:rFonts w:ascii="Cambria Math" w:hAnsi="Cambria Math"/>
          </w:rPr>
          <m:t>i</m:t>
        </m:r>
      </m:oMath>
      <w:r w:rsidRPr="00A418D3">
        <w:t xml:space="preserve"> </w:t>
      </w:r>
      <w:r w:rsidRPr="00A418D3">
        <w:t>到</w:t>
      </w:r>
      <w:r w:rsidRPr="00A418D3">
        <w:t xml:space="preserve"> </w:t>
      </w:r>
      <w:r w:rsidRPr="00A418D3">
        <w:t>租赁点</w:t>
      </w:r>
      <w:r w:rsidRPr="00A418D3">
        <w:t xml:space="preserve"> </w:t>
      </w:r>
      <m:oMath>
        <m:r>
          <w:rPr>
            <w:rFonts w:ascii="Cambria Math" w:hAnsi="Cambria Math"/>
          </w:rPr>
          <m:t>j</m:t>
        </m:r>
      </m:oMath>
      <w:r w:rsidRPr="00A418D3">
        <w:t xml:space="preserve"> </w:t>
      </w:r>
      <w:r w:rsidRPr="00A418D3">
        <w:t>之间的距离：</w:t>
      </w:r>
      <w:bookmarkStart w:id="12" w:name="6"/>
    </w:p>
    <w:p w14:paraId="5C77D996" w14:textId="318BCEF7" w:rsidR="00B838AB" w:rsidRPr="00A418D3" w:rsidRDefault="00B838AB" w:rsidP="007C1017">
      <w:pPr>
        <w:pStyle w:val="a6"/>
      </w:pPr>
      <w:r w:rsidRPr="00A418D3">
        <w:rPr>
          <w:iCs/>
        </w:rPr>
        <w:tab/>
      </w:r>
      <m:oMath>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f>
          <m:fPr>
            <m:ctrlPr>
              <w:rPr>
                <w:rFonts w:ascii="Cambria Math" w:hAnsi="Cambria Math"/>
              </w:rPr>
            </m:ctrlPr>
          </m:fPr>
          <m:num>
            <m:sSub>
              <m:sSubPr>
                <m:ctrlPr>
                  <w:rPr>
                    <w:rFonts w:ascii="Cambria Math" w:hAnsi="Cambria Math"/>
                  </w:rPr>
                </m:ctrlPr>
              </m:sSubPr>
              <m:e>
                <m:r>
                  <w:rPr>
                    <w:rFonts w:ascii="Cambria Math" w:hAnsi="Cambria Math"/>
                  </w:rPr>
                  <m:t>J</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j</m:t>
                </m:r>
              </m:sub>
            </m:sSub>
          </m:num>
          <m:den>
            <m:r>
              <w:rPr>
                <w:rFonts w:ascii="Cambria Math" w:hAnsi="Cambria Math"/>
              </w:rPr>
              <m:t>57.3</m:t>
            </m:r>
          </m:den>
        </m:f>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f>
          <m:fPr>
            <m:ctrlPr>
              <w:rPr>
                <w:rFonts w:ascii="Cambria Math" w:hAnsi="Cambria Math"/>
              </w:rPr>
            </m:ctrlPr>
          </m:fPr>
          <m:num>
            <m:sSub>
              <m:sSubPr>
                <m:ctrlPr>
                  <w:rPr>
                    <w:rFonts w:ascii="Cambria Math" w:hAnsi="Cambria Math"/>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num>
          <m:den>
            <m:r>
              <w:rPr>
                <w:rFonts w:ascii="Cambria Math" w:hAnsi="Cambria Math"/>
              </w:rPr>
              <m:t>57.3</m:t>
            </m:r>
          </m:den>
        </m:f>
        <m:d>
          <m:dPr>
            <m:ctrlPr>
              <w:rPr>
                <w:rFonts w:ascii="Cambria Math" w:hAnsi="Cambria Math"/>
                <w:i/>
              </w:rPr>
            </m:ctrlPr>
          </m:dPr>
          <m:e>
            <m:r>
              <w:rPr>
                <w:rFonts w:ascii="Cambria Math" w:hAnsi="Cambria Math"/>
              </w:rPr>
              <m:t>i=1,2,…,30;j=1,2,…,30</m:t>
            </m:r>
          </m:e>
        </m: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bookmarkStart w:id="13" w:name="ZEqnNum704266"/>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6</w:instrText>
      </w:r>
      <w:r w:rsidR="00BE4FE7">
        <w:rPr>
          <w:noProof/>
        </w:rPr>
        <w:fldChar w:fldCharType="end"/>
      </w:r>
      <w:r w:rsidRPr="00A418D3">
        <w:instrText>)</w:instrText>
      </w:r>
      <w:bookmarkEnd w:id="13"/>
      <w:r w:rsidRPr="00A418D3">
        <w:fldChar w:fldCharType="end"/>
      </w:r>
    </w:p>
    <w:bookmarkEnd w:id="12"/>
    <w:p w14:paraId="129F4749" w14:textId="620FB828" w:rsidR="001E51BD" w:rsidRPr="00A418D3" w:rsidRDefault="00CE6F6B" w:rsidP="0072490B">
      <w:pPr>
        <w:pStyle w:val="af9"/>
      </w:pPr>
      <w:r w:rsidRPr="00A418D3">
        <w:rPr>
          <w:rFonts w:hint="eastAsia"/>
        </w:rPr>
        <w:t>（</w:t>
      </w:r>
      <w:r w:rsidRPr="00A418D3">
        <w:rPr>
          <w:rFonts w:hint="eastAsia"/>
        </w:rPr>
        <w:t>2</w:t>
      </w:r>
      <w:r w:rsidRPr="00A418D3">
        <w:rPr>
          <w:rFonts w:hint="eastAsia"/>
        </w:rPr>
        <w:t>）</w:t>
      </w:r>
      <w:r w:rsidR="001E51BD" w:rsidRPr="00A418D3">
        <w:t>归还概率</w:t>
      </w:r>
    </w:p>
    <w:p w14:paraId="037E875A" w14:textId="18F01B72" w:rsidR="001E51BD" w:rsidRPr="00A418D3" w:rsidRDefault="00BC05D5" w:rsidP="002E42C9">
      <w:r w:rsidRPr="00A418D3">
        <w:rPr>
          <w:rFonts w:hint="eastAsia"/>
        </w:rPr>
        <w:t>已知</w:t>
      </w:r>
      <w:r w:rsidR="00954A1F" w:rsidRPr="00A418D3">
        <w:rPr>
          <w:rFonts w:hint="eastAsia"/>
        </w:rPr>
        <w:t>从站点</w:t>
      </w:r>
      <w:r w:rsidR="001E51BD" w:rsidRPr="00A418D3">
        <w:t xml:space="preserve"> </w:t>
      </w:r>
      <m:oMath>
        <m:r>
          <w:rPr>
            <w:rFonts w:ascii="Cambria Math" w:hAnsi="Cambria Math"/>
          </w:rPr>
          <m:t>i</m:t>
        </m:r>
      </m:oMath>
      <w:r w:rsidR="001E51BD" w:rsidRPr="00A418D3">
        <w:t xml:space="preserve"> </w:t>
      </w:r>
      <w:r w:rsidR="00954A1F" w:rsidRPr="00A418D3">
        <w:rPr>
          <w:rFonts w:hint="eastAsia"/>
        </w:rPr>
        <w:t>出发的自行车</w:t>
      </w:r>
      <w:r w:rsidR="000B6942" w:rsidRPr="00A418D3">
        <w:rPr>
          <w:rFonts w:hint="eastAsia"/>
        </w:rPr>
        <w:t>，</w:t>
      </w:r>
      <w:r w:rsidR="001E51BD" w:rsidRPr="00A418D3">
        <w:t>在</w:t>
      </w:r>
      <w:r w:rsidR="00B921BE" w:rsidRPr="00A418D3">
        <w:rPr>
          <w:rFonts w:hint="eastAsia"/>
        </w:rPr>
        <w:t>站点</w:t>
      </w:r>
      <w:r w:rsidR="001E51BD" w:rsidRPr="00A418D3">
        <w:t xml:space="preserve"> </w:t>
      </w:r>
      <m:oMath>
        <m:r>
          <w:rPr>
            <w:rFonts w:ascii="Cambria Math" w:hAnsi="Cambria Math"/>
          </w:rPr>
          <m:t>j</m:t>
        </m:r>
      </m:oMath>
      <w:r w:rsidR="001E51BD" w:rsidRPr="00A418D3">
        <w:t xml:space="preserve"> </w:t>
      </w:r>
      <w:r w:rsidR="001E51BD" w:rsidRPr="00A418D3">
        <w:t>的归还的概率</w:t>
      </w:r>
      <w:r w:rsidR="00025D25" w:rsidRPr="00A418D3">
        <w:rPr>
          <w:rFonts w:hint="eastAsia"/>
        </w:rPr>
        <w:t>与</w:t>
      </w:r>
      <w:r w:rsidR="00DE1E2A" w:rsidRPr="00A418D3">
        <w:rPr>
          <w:rFonts w:hint="eastAsia"/>
        </w:rPr>
        <w:t>两站点的距离成反比</w:t>
      </w:r>
      <w:bookmarkStart w:id="14" w:name="7"/>
      <w:r w:rsidR="007F70BB" w:rsidRPr="00A418D3">
        <w:rPr>
          <w:rFonts w:hint="eastAsia"/>
        </w:rPr>
        <w:t>，</w:t>
      </w:r>
      <w:r w:rsidR="00CC34F9" w:rsidRPr="00A418D3">
        <w:rPr>
          <w:rFonts w:hint="eastAsia"/>
        </w:rPr>
        <w:t>且</w:t>
      </w:r>
      <w:r w:rsidR="00960AF4" w:rsidRPr="00A418D3">
        <w:rPr>
          <w:rFonts w:hint="eastAsia"/>
        </w:rPr>
        <w:t>已假设</w:t>
      </w:r>
      <w:r w:rsidR="00274299" w:rsidRPr="00A418D3">
        <w:rPr>
          <w:rFonts w:hint="eastAsia"/>
        </w:rPr>
        <w:t>自行车</w:t>
      </w:r>
      <w:r w:rsidR="000B2D5E" w:rsidRPr="00A418D3">
        <w:rPr>
          <w:rFonts w:hint="eastAsia"/>
        </w:rPr>
        <w:t>骑行距离不超过</w:t>
      </w:r>
      <w:r w:rsidR="00274299" w:rsidRPr="00A418D3">
        <w:rPr>
          <w:rFonts w:hint="eastAsia"/>
        </w:rPr>
        <w:t>2</w:t>
      </w:r>
      <w:r w:rsidR="00084C41" w:rsidRPr="00A418D3">
        <w:t xml:space="preserve"> </w:t>
      </w:r>
      <w:r w:rsidR="00274299" w:rsidRPr="00A418D3">
        <w:t>k</w:t>
      </w:r>
      <w:r w:rsidR="00274299" w:rsidRPr="00A418D3">
        <w:rPr>
          <w:rFonts w:hint="eastAsia"/>
        </w:rPr>
        <w:t>m</w:t>
      </w:r>
      <w:r w:rsidR="000B2D5E" w:rsidRPr="00A418D3">
        <w:rPr>
          <w:rFonts w:hint="eastAsia"/>
        </w:rPr>
        <w:t>。</w:t>
      </w:r>
      <w:r w:rsidR="007F70BB" w:rsidRPr="00A418D3">
        <w:rPr>
          <w:rFonts w:hint="eastAsia"/>
        </w:rPr>
        <w:t>因此，</w:t>
      </w:r>
      <w:r w:rsidR="004369DA" w:rsidRPr="00A418D3">
        <w:rPr>
          <w:rFonts w:hint="eastAsia"/>
        </w:rPr>
        <w:t>可以出站点</w:t>
      </w:r>
      <w:r w:rsidR="004369DA" w:rsidRPr="00A418D3">
        <w:t xml:space="preserve"> </w:t>
      </w:r>
      <m:oMath>
        <m:r>
          <w:rPr>
            <w:rFonts w:ascii="Cambria Math" w:hAnsi="Cambria Math"/>
          </w:rPr>
          <m:t>i</m:t>
        </m:r>
      </m:oMath>
      <w:r w:rsidR="009C0EE6" w:rsidRPr="00A418D3">
        <w:rPr>
          <w:rFonts w:hint="eastAsia"/>
        </w:rPr>
        <w:t xml:space="preserve"> </w:t>
      </w:r>
      <w:r w:rsidR="004369DA" w:rsidRPr="00A418D3">
        <w:rPr>
          <w:rFonts w:hint="eastAsia"/>
        </w:rPr>
        <w:t>的自行车，</w:t>
      </w:r>
      <w:r w:rsidR="004369DA" w:rsidRPr="00A418D3">
        <w:t>在</w:t>
      </w:r>
      <w:r w:rsidR="00054B42" w:rsidRPr="00A418D3">
        <w:rPr>
          <w:rFonts w:hint="eastAsia"/>
        </w:rPr>
        <w:lastRenderedPageBreak/>
        <w:t>站点</w:t>
      </w:r>
      <w:r w:rsidR="004369DA" w:rsidRPr="00A418D3">
        <w:t xml:space="preserve"> </w:t>
      </w:r>
      <m:oMath>
        <m:r>
          <w:rPr>
            <w:rFonts w:ascii="Cambria Math" w:hAnsi="Cambria Math"/>
          </w:rPr>
          <m:t>j</m:t>
        </m:r>
      </m:oMath>
      <w:r w:rsidR="004369DA" w:rsidRPr="00A418D3">
        <w:t xml:space="preserve"> </w:t>
      </w:r>
      <w:r w:rsidR="004369DA" w:rsidRPr="00A418D3">
        <w:t>的归还的概率</w:t>
      </w:r>
      <w:r w:rsidR="002067EC" w:rsidRPr="00A418D3">
        <w:rPr>
          <w:rFonts w:hint="eastAsia"/>
        </w:rPr>
        <w:t>为</w:t>
      </w:r>
    </w:p>
    <w:p w14:paraId="313F98DB" w14:textId="64197AB0" w:rsidR="00B838AB" w:rsidRPr="00A418D3" w:rsidRDefault="00B838AB" w:rsidP="007C1017">
      <w:pPr>
        <w:pStyle w:val="a6"/>
      </w:pPr>
      <w:r w:rsidRPr="00A418D3">
        <w:rPr>
          <w:iCs/>
        </w:rPr>
        <w:tab/>
      </w:r>
      <m:oMath>
        <m:sSub>
          <m:sSubPr>
            <m:ctrlPr>
              <w:rPr>
                <w:rFonts w:ascii="Cambria Math" w:hAnsi="Cambria Math"/>
              </w:rPr>
            </m:ctrlPr>
          </m:sSubPr>
          <m:e>
            <m:r>
              <w:rPr>
                <w:rFonts w:ascii="Cambria Math" w:hAnsi="Cambria Math"/>
              </w:rPr>
              <m:t>M</m:t>
            </m:r>
          </m:e>
          <m:sub>
            <m:r>
              <w:rPr>
                <w:rFonts w:ascii="Cambria Math" w:hAnsi="Cambria Math"/>
              </w:rPr>
              <m:t>ij</m:t>
            </m:r>
          </m:sub>
        </m:sSub>
        <m: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rPr>
                    <m:t xml:space="preserve">0 ,  </m:t>
                  </m:r>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gt;2</m:t>
                  </m:r>
                </m:e>
              </m:mr>
              <m:m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d</m:t>
                          </m:r>
                        </m:e>
                        <m:sub>
                          <m:r>
                            <w:rPr>
                              <w:rFonts w:ascii="Cambria Math" w:hAnsi="Cambria Math"/>
                            </w:rPr>
                            <m:t>ij</m:t>
                          </m:r>
                        </m:sub>
                      </m:sSub>
                    </m:den>
                  </m:f>
                  <m:r>
                    <w:rPr>
                      <w:rFonts w:ascii="Cambria Math" w:hAnsi="Cambria Math"/>
                    </w:rPr>
                    <m:t>,0≤</m:t>
                  </m:r>
                  <m:sSub>
                    <m:sSubPr>
                      <m:ctrlPr>
                        <w:rPr>
                          <w:rFonts w:ascii="Cambria Math" w:hAnsi="Cambria Math"/>
                        </w:rPr>
                      </m:ctrlPr>
                    </m:sSubPr>
                    <m:e>
                      <m:r>
                        <w:rPr>
                          <w:rFonts w:ascii="Cambria Math" w:hAnsi="Cambria Math"/>
                        </w:rPr>
                        <m:t>d</m:t>
                      </m:r>
                    </m:e>
                    <m:sub>
                      <m:r>
                        <w:rPr>
                          <w:rFonts w:ascii="Cambria Math" w:hAnsi="Cambria Math"/>
                        </w:rPr>
                        <m:t>ij</m:t>
                      </m:r>
                    </m:sub>
                  </m:sSub>
                  <m:r>
                    <w:rPr>
                      <w:rFonts w:ascii="Cambria Math" w:hAnsi="Cambria Math"/>
                    </w:rPr>
                    <m:t>≤2</m:t>
                  </m:r>
                </m:e>
              </m:mr>
            </m:m>
          </m:e>
        </m: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7</w:instrText>
      </w:r>
      <w:r w:rsidR="00BE4FE7">
        <w:rPr>
          <w:noProof/>
        </w:rPr>
        <w:fldChar w:fldCharType="end"/>
      </w:r>
      <w:r w:rsidRPr="00A418D3">
        <w:instrText>)</w:instrText>
      </w:r>
      <w:r w:rsidRPr="00A418D3">
        <w:fldChar w:fldCharType="end"/>
      </w:r>
    </w:p>
    <w:bookmarkEnd w:id="14"/>
    <w:p w14:paraId="36B1648E" w14:textId="48671C01" w:rsidR="001E51BD" w:rsidRPr="00A418D3" w:rsidRDefault="000326D2" w:rsidP="002E42C9">
      <w:r w:rsidRPr="00A418D3">
        <w:rPr>
          <w:rFonts w:hint="eastAsia"/>
        </w:rPr>
        <w:t>由于</w:t>
      </w:r>
      <w:r w:rsidR="004431EC" w:rsidRPr="00A418D3">
        <w:rPr>
          <w:rFonts w:hint="eastAsia"/>
        </w:rPr>
        <w:t>站点</w:t>
      </w:r>
      <w:r w:rsidR="00C70442" w:rsidRPr="00A418D3">
        <w:rPr>
          <w:rFonts w:hint="eastAsia"/>
        </w:rPr>
        <w:t>的位置有限</w:t>
      </w:r>
      <w:r w:rsidR="001018BD" w:rsidRPr="00A418D3">
        <w:rPr>
          <w:rFonts w:hint="eastAsia"/>
        </w:rPr>
        <w:t>，</w:t>
      </w:r>
      <w:r w:rsidR="002826AA" w:rsidRPr="00A418D3">
        <w:rPr>
          <w:rFonts w:hint="eastAsia"/>
        </w:rPr>
        <w:t>所以</w:t>
      </w:r>
      <w:r w:rsidR="00AA460E" w:rsidRPr="00A418D3">
        <w:rPr>
          <w:rFonts w:hint="eastAsia"/>
        </w:rPr>
        <w:t>需要对</w:t>
      </w:r>
      <w:r w:rsidR="005005CB" w:rsidRPr="00A418D3">
        <w:rPr>
          <w:rFonts w:hint="eastAsia"/>
        </w:rPr>
        <w:t>M</w:t>
      </w:r>
      <w:r w:rsidR="005005CB" w:rsidRPr="00A418D3">
        <w:rPr>
          <w:rFonts w:hint="eastAsia"/>
          <w:vertAlign w:val="subscript"/>
        </w:rPr>
        <w:t>ij</w:t>
      </w:r>
      <w:r w:rsidR="005005CB" w:rsidRPr="00A418D3">
        <w:rPr>
          <w:rFonts w:hint="eastAsia"/>
        </w:rPr>
        <w:t>的分布</w:t>
      </w:r>
      <w:r w:rsidR="00AA460E" w:rsidRPr="00A418D3">
        <w:rPr>
          <w:rFonts w:hint="eastAsia"/>
        </w:rPr>
        <w:t>做</w:t>
      </w:r>
      <w:r w:rsidR="002826AA" w:rsidRPr="00A418D3">
        <w:rPr>
          <w:rFonts w:hint="eastAsia"/>
        </w:rPr>
        <w:t>离散化处理。</w:t>
      </w:r>
      <w:r w:rsidR="004E66EF" w:rsidRPr="00A418D3">
        <w:rPr>
          <w:rFonts w:hint="eastAsia"/>
        </w:rPr>
        <w:t>又因为</w:t>
      </w:r>
      <w:r w:rsidR="00206512" w:rsidRPr="00A418D3">
        <w:rPr>
          <w:rFonts w:hint="eastAsia"/>
        </w:rPr>
        <w:t>站点</w:t>
      </w:r>
      <w:r w:rsidR="00206512" w:rsidRPr="00A418D3">
        <w:rPr>
          <w:rFonts w:hint="eastAsia"/>
        </w:rPr>
        <w:t>i</w:t>
      </w:r>
      <w:r w:rsidR="00206512" w:rsidRPr="00A418D3">
        <w:rPr>
          <w:rFonts w:hint="eastAsia"/>
        </w:rPr>
        <w:t>的自行车在附近所有站点归还的概率之和必须等于</w:t>
      </w:r>
      <w:r w:rsidR="00206512" w:rsidRPr="00A418D3">
        <w:rPr>
          <w:rFonts w:hint="eastAsia"/>
        </w:rPr>
        <w:t>1</w:t>
      </w:r>
      <w:r w:rsidR="00206512" w:rsidRPr="00A418D3">
        <w:rPr>
          <w:rFonts w:hint="eastAsia"/>
        </w:rPr>
        <w:t>，所以</w:t>
      </w:r>
      <w:r w:rsidR="00F42A68" w:rsidRPr="00A418D3">
        <w:rPr>
          <w:rFonts w:hint="eastAsia"/>
        </w:rPr>
        <w:t>我们要对</w:t>
      </w:r>
      <w:r w:rsidR="00F42A68" w:rsidRPr="00A418D3">
        <w:rPr>
          <w:rFonts w:hint="eastAsia"/>
        </w:rPr>
        <w:t>M</w:t>
      </w:r>
      <w:r w:rsidR="00F42A68" w:rsidRPr="00A418D3">
        <w:rPr>
          <w:rFonts w:hint="eastAsia"/>
          <w:vertAlign w:val="subscript"/>
        </w:rPr>
        <w:t>ij</w:t>
      </w:r>
      <w:r w:rsidR="00F42A68" w:rsidRPr="00A418D3">
        <w:rPr>
          <w:rFonts w:hint="eastAsia"/>
        </w:rPr>
        <w:t>的分布做归一化处理</w:t>
      </w:r>
      <w:r w:rsidR="00467046" w:rsidRPr="00A418D3">
        <w:rPr>
          <w:rFonts w:hint="eastAsia"/>
        </w:rPr>
        <w:t>，</w:t>
      </w:r>
      <w:r w:rsidR="001E51BD" w:rsidRPr="00A418D3">
        <w:t>得出概率系数</w:t>
      </w:r>
      <w:r w:rsidR="001E51BD" w:rsidRPr="00A418D3">
        <w:t xml:space="preserve"> </w:t>
      </w:r>
      <m:oMath>
        <m:sSub>
          <m:sSubPr>
            <m:ctrlPr>
              <w:rPr>
                <w:rFonts w:ascii="Cambria Math" w:hAnsi="Cambria Math"/>
              </w:rPr>
            </m:ctrlPr>
          </m:sSubPr>
          <m:e>
            <m:r>
              <w:rPr>
                <w:rFonts w:ascii="Cambria Math" w:hAnsi="Cambria Math"/>
              </w:rPr>
              <m:t>c</m:t>
            </m:r>
          </m:e>
          <m:sub>
            <m:r>
              <w:rPr>
                <w:rFonts w:ascii="Cambria Math" w:hAnsi="Cambria Math"/>
              </w:rPr>
              <m:t>ij</m:t>
            </m:r>
          </m:sub>
        </m:sSub>
      </m:oMath>
      <w:r w:rsidR="001E51BD" w:rsidRPr="00A418D3">
        <w:t xml:space="preserve"> </w:t>
      </w:r>
      <w:r w:rsidR="001E51BD" w:rsidRPr="00A418D3">
        <w:t>进而约化归还概率</w:t>
      </w:r>
      <w:bookmarkStart w:id="15" w:name="8"/>
    </w:p>
    <w:p w14:paraId="0AC6F0CF" w14:textId="1C878347" w:rsidR="001E51BD" w:rsidRPr="00A418D3" w:rsidRDefault="00B838AB" w:rsidP="000C72FA">
      <w:pPr>
        <w:pStyle w:val="a6"/>
      </w:pPr>
      <w:r w:rsidRPr="00A418D3">
        <w:rPr>
          <w:iCs/>
        </w:rPr>
        <w:tab/>
      </w:r>
      <m:oMath>
        <m:sSub>
          <m:sSubPr>
            <m:ctrlPr>
              <w:rPr>
                <w:rFonts w:ascii="Cambria Math" w:hAnsi="Cambria Math"/>
              </w:rPr>
            </m:ctrlPr>
          </m:sSubPr>
          <m:e>
            <m:r>
              <w:rPr>
                <w:rFonts w:ascii="Cambria Math" w:hAnsi="Cambria Math"/>
              </w:rPr>
              <m:t>K</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j</m:t>
            </m:r>
          </m:sub>
        </m:sSub>
        <m:sSub>
          <m:sSubPr>
            <m:ctrlPr>
              <w:rPr>
                <w:rFonts w:ascii="Cambria Math" w:hAnsi="Cambria Math"/>
              </w:rPr>
            </m:ctrlPr>
          </m:sSubPr>
          <m:e>
            <m:r>
              <w:rPr>
                <w:rFonts w:ascii="Cambria Math" w:hAnsi="Cambria Math"/>
              </w:rPr>
              <m:t>M</m:t>
            </m:r>
          </m:e>
          <m:sub>
            <m:r>
              <w:rPr>
                <w:rFonts w:ascii="Cambria Math" w:hAnsi="Cambria Math"/>
              </w:rPr>
              <m:t>i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j</m:t>
                </m:r>
              </m:sub>
            </m:sSub>
          </m:num>
          <m:den>
            <m:sSub>
              <m:sSubPr>
                <m:ctrlPr>
                  <w:rPr>
                    <w:rFonts w:ascii="Cambria Math" w:hAnsi="Cambria Math"/>
                  </w:rPr>
                </m:ctrlPr>
              </m:sSubPr>
              <m:e>
                <m:r>
                  <w:rPr>
                    <w:rFonts w:ascii="Cambria Math" w:hAnsi="Cambria Math"/>
                  </w:rPr>
                  <m:t>d</m:t>
                </m:r>
              </m:e>
              <m:sub>
                <m:r>
                  <w:rPr>
                    <w:rFonts w:ascii="Cambria Math" w:hAnsi="Cambria Math"/>
                  </w:rPr>
                  <m:t>ij</m:t>
                </m:r>
              </m:sub>
            </m:sSub>
          </m:den>
        </m:f>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bookmarkStart w:id="16" w:name="ZEqnNum733372"/>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8</w:instrText>
      </w:r>
      <w:r w:rsidR="00BE4FE7">
        <w:rPr>
          <w:noProof/>
        </w:rPr>
        <w:fldChar w:fldCharType="end"/>
      </w:r>
      <w:r w:rsidRPr="00A418D3">
        <w:instrText>)</w:instrText>
      </w:r>
      <w:bookmarkEnd w:id="16"/>
      <w:r w:rsidRPr="00A418D3">
        <w:fldChar w:fldCharType="end"/>
      </w:r>
      <w:bookmarkEnd w:id="15"/>
    </w:p>
    <w:p w14:paraId="0D10EBAD" w14:textId="2DF29709" w:rsidR="001E51BD" w:rsidRPr="00A418D3" w:rsidRDefault="00017853" w:rsidP="0072490B">
      <w:pPr>
        <w:pStyle w:val="af9"/>
      </w:pPr>
      <w:r w:rsidRPr="00A418D3">
        <w:rPr>
          <w:rFonts w:hint="eastAsia"/>
        </w:rPr>
        <w:t>（</w:t>
      </w:r>
      <w:r w:rsidRPr="00A418D3">
        <w:rPr>
          <w:rFonts w:hint="eastAsia"/>
        </w:rPr>
        <w:t>3</w:t>
      </w:r>
      <w:r w:rsidRPr="00A418D3">
        <w:rPr>
          <w:rFonts w:hint="eastAsia"/>
        </w:rPr>
        <w:t>）</w:t>
      </w:r>
      <w:r w:rsidR="001E51BD" w:rsidRPr="00A418D3">
        <w:t>其他站点归还的自行车数量以及</w:t>
      </w:r>
      <w:r w:rsidR="004A5CE6" w:rsidRPr="00A418D3">
        <w:rPr>
          <w:rFonts w:hint="eastAsia"/>
        </w:rPr>
        <w:t>站点车辆数目的</w:t>
      </w:r>
      <w:r w:rsidR="001E51BD" w:rsidRPr="00A418D3">
        <w:t>变化量</w:t>
      </w:r>
    </w:p>
    <w:p w14:paraId="35A50BE6" w14:textId="2CC2D247" w:rsidR="00554634" w:rsidRPr="00A418D3" w:rsidRDefault="001E51BD" w:rsidP="00602D16">
      <w:r w:rsidRPr="00A418D3">
        <w:t>其他</w:t>
      </w:r>
      <w:r w:rsidR="008C75EE" w:rsidRPr="00A418D3">
        <w:rPr>
          <w:rFonts w:hint="eastAsia"/>
        </w:rPr>
        <w:t>29</w:t>
      </w:r>
      <w:r w:rsidRPr="00A418D3">
        <w:t>个租赁点（</w:t>
      </w:r>
      <w:r w:rsidRPr="00A418D3">
        <w:t>2</w:t>
      </w:r>
      <w:r w:rsidR="001032D5">
        <w:t xml:space="preserve"> </w:t>
      </w:r>
      <w:r w:rsidRPr="00A418D3">
        <w:t>km</w:t>
      </w:r>
      <w:r w:rsidRPr="00A418D3">
        <w:t>以内）归还到</w:t>
      </w:r>
      <w:r w:rsidR="002D0FFD" w:rsidRPr="00A418D3">
        <w:rPr>
          <w:rFonts w:hint="eastAsia"/>
        </w:rPr>
        <w:t>站点</w:t>
      </w:r>
      <w:r w:rsidRPr="00A418D3">
        <w:t xml:space="preserve"> </w:t>
      </w:r>
      <m:oMath>
        <m:r>
          <w:rPr>
            <w:rFonts w:ascii="Cambria Math" w:hAnsi="Cambria Math"/>
          </w:rPr>
          <m:t>i</m:t>
        </m:r>
      </m:oMath>
      <w:r w:rsidRPr="00A418D3">
        <w:t xml:space="preserve"> </w:t>
      </w:r>
      <w:r w:rsidRPr="00A418D3">
        <w:t>的自行车数量以及变化量</w:t>
      </w:r>
      <w:bookmarkStart w:id="17" w:name="9"/>
    </w:p>
    <w:p w14:paraId="179AC42F" w14:textId="668CA913" w:rsidR="003E0097" w:rsidRPr="00A418D3" w:rsidRDefault="00554634" w:rsidP="00554634">
      <w:pPr>
        <w:pStyle w:val="a6"/>
      </w:pPr>
      <w:r w:rsidRPr="00A418D3">
        <w:rPr>
          <w:iCs/>
        </w:rPr>
        <w:tab/>
      </w:r>
      <m:oMath>
        <m:d>
          <m:dPr>
            <m:begChr m:val="{"/>
            <m:endChr m:val=""/>
            <m:ctrlPr>
              <w:rPr>
                <w:rFonts w:ascii="Cambria Math" w:hAnsi="Cambria Math"/>
                <w:i/>
                <w:iCs/>
              </w:rPr>
            </m:ctrlPr>
          </m:dPr>
          <m:e>
            <m:eqArr>
              <m:eqArrPr>
                <m:ctrlPr>
                  <w:rPr>
                    <w:rFonts w:ascii="Cambria Math" w:hAnsi="Cambria Math"/>
                    <w:i/>
                    <w:iCs/>
                  </w:rPr>
                </m:ctrlPr>
              </m:eqArrPr>
              <m:e>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sSub>
                  <m:sSubPr>
                    <m:ctrlPr>
                      <w:rPr>
                        <w:rFonts w:ascii="Cambria Math" w:hAnsi="Cambria Math"/>
                        <w:i/>
                      </w:rPr>
                    </m:ctrlPr>
                  </m:sSubPr>
                  <m:e>
                    <m:r>
                      <w:rPr>
                        <w:rFonts w:ascii="Cambria Math" w:hAnsi="Cambria Math"/>
                      </w:rPr>
                      <m:t>K</m:t>
                    </m:r>
                  </m:e>
                  <m:sub>
                    <m:r>
                      <w:rPr>
                        <w:rFonts w:ascii="Cambria Math" w:hAnsi="Cambria Math"/>
                      </w:rPr>
                      <m:t>ij</m:t>
                    </m:r>
                  </m:sub>
                </m:sSub>
              </m:e>
              <m:e>
                <m:r>
                  <w:rPr>
                    <w:rFonts w:ascii="Cambria Math" w:hAnsi="Cambria Math"/>
                  </w:rPr>
                  <m:t>ϵ</m:t>
                </m:r>
                <m:d>
                  <m:dPr>
                    <m:ctrlPr>
                      <w:rPr>
                        <w:rFonts w:ascii="Cambria Math" w:hAnsi="Cambria Math"/>
                        <w:i/>
                      </w:rPr>
                    </m:ctrlPr>
                  </m:dPr>
                  <m:e>
                    <m:r>
                      <w:rPr>
                        <w:rFonts w:ascii="Cambria Math" w:hAnsi="Cambria Math"/>
                      </w:rPr>
                      <m:t>i,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t</m:t>
                    </m:r>
                  </m:sub>
                </m:sSub>
              </m:e>
            </m:eqArr>
          </m:e>
        </m: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bookmarkStart w:id="18" w:name="ZEqnNum843959"/>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9</w:instrText>
      </w:r>
      <w:r w:rsidR="00BE4FE7">
        <w:rPr>
          <w:noProof/>
        </w:rPr>
        <w:fldChar w:fldCharType="end"/>
      </w:r>
      <w:r w:rsidRPr="00A418D3">
        <w:instrText>)</w:instrText>
      </w:r>
      <w:bookmarkEnd w:id="18"/>
      <w:r w:rsidRPr="00A418D3">
        <w:fldChar w:fldCharType="end"/>
      </w:r>
      <w:bookmarkEnd w:id="17"/>
    </w:p>
    <w:p w14:paraId="7A18D178" w14:textId="1BB960BB" w:rsidR="001665BC" w:rsidRPr="00A418D3" w:rsidRDefault="00D524F9" w:rsidP="00C8758B">
      <w:pPr>
        <w:pStyle w:val="a6"/>
      </w:pPr>
      <w:r w:rsidRPr="00A418D3">
        <w:rPr>
          <w:rFonts w:hint="eastAsia"/>
        </w:rPr>
        <w:t>其中，</w:t>
      </w:r>
      <w:r w:rsidR="003E0097" w:rsidRPr="00A418D3">
        <w:rPr>
          <w:rFonts w:hint="eastAsia"/>
        </w:rPr>
        <w:t xml:space="preserve"> </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003E0097" w:rsidRPr="00A418D3">
        <w:rPr>
          <w:rFonts w:hint="eastAsia"/>
        </w:rPr>
        <w:t>表示每个</w:t>
      </w:r>
      <w:r w:rsidR="00775348" w:rsidRPr="00A418D3">
        <w:rPr>
          <w:rFonts w:hint="eastAsia"/>
        </w:rPr>
        <w:t>站点</w:t>
      </w:r>
      <w:r w:rsidR="00FB09D1" w:rsidRPr="00A418D3">
        <w:rPr>
          <w:rFonts w:hint="eastAsia"/>
        </w:rPr>
        <w:t>的需求量</w:t>
      </w:r>
      <w:r w:rsidR="001C6E72" w:rsidRPr="00A418D3">
        <w:rPr>
          <w:rFonts w:hint="eastAsia"/>
        </w:rPr>
        <w:t>，</w:t>
      </w:r>
      <m:oMath>
        <m:sSub>
          <m:sSubPr>
            <m:ctrlPr>
              <w:rPr>
                <w:rFonts w:ascii="Cambria Math" w:hAnsi="Cambria Math"/>
              </w:rPr>
            </m:ctrlPr>
          </m:sSubPr>
          <m:e>
            <m:r>
              <w:rPr>
                <w:rFonts w:ascii="Cambria Math" w:hAnsi="Cambria Math"/>
              </w:rPr>
              <m:t>M</m:t>
            </m:r>
          </m:e>
          <m:sub>
            <m:r>
              <w:rPr>
                <w:rFonts w:ascii="Cambria Math" w:hAnsi="Cambria Math"/>
              </w:rPr>
              <m:t>ij</m:t>
            </m:r>
          </m:sub>
        </m:sSub>
      </m:oMath>
      <w:r w:rsidR="001C6E72" w:rsidRPr="00A418D3">
        <w:rPr>
          <w:rFonts w:hint="eastAsia"/>
        </w:rPr>
        <w:t>表示从站点</w:t>
      </w:r>
      <w:r w:rsidR="001C6E72" w:rsidRPr="00A418D3">
        <w:rPr>
          <w:rFonts w:hint="eastAsia"/>
        </w:rPr>
        <w:t>j</w:t>
      </w:r>
      <w:r w:rsidR="001C6E72" w:rsidRPr="00A418D3">
        <w:rPr>
          <w:rFonts w:hint="eastAsia"/>
        </w:rPr>
        <w:t>出发的自行车归还到站点</w:t>
      </w:r>
      <w:r w:rsidR="001C6E72" w:rsidRPr="00A418D3">
        <w:t>i</w:t>
      </w:r>
      <w:r w:rsidR="001C6E72" w:rsidRPr="00A418D3">
        <w:rPr>
          <w:rFonts w:hint="eastAsia"/>
        </w:rPr>
        <w:t>的概率</w:t>
      </w:r>
      <w:r w:rsidR="00675BDE" w:rsidRPr="00A418D3">
        <w:rPr>
          <w:rFonts w:hint="eastAsia"/>
        </w:rPr>
        <w:t>，</w:t>
      </w:r>
      <w:r w:rsidR="00675BDE" w:rsidRPr="00A418D3">
        <w:rPr>
          <w:rFonts w:hint="eastAsia"/>
        </w:rPr>
        <w:t>t</w:t>
      </w:r>
      <w:r w:rsidR="00675BDE" w:rsidRPr="00A418D3">
        <w:rPr>
          <w:rFonts w:hint="eastAsia"/>
        </w:rPr>
        <w:t>用于区别一天之中的三次高峰时段</w:t>
      </w:r>
      <w:r w:rsidR="0068612C" w:rsidRPr="00A418D3">
        <w:rPr>
          <w:rFonts w:hint="eastAsia"/>
        </w:rPr>
        <w:t xml:space="preserve"> </w:t>
      </w:r>
      <w:r w:rsidR="00C85E69" w:rsidRPr="00A418D3">
        <w:rPr>
          <w:rFonts w:hint="eastAsia"/>
        </w:rPr>
        <w:t>(</w:t>
      </w:r>
      <m:oMath>
        <m:r>
          <w:rPr>
            <w:rFonts w:ascii="Cambria Math" w:hAnsi="Cambria Math" w:hint="eastAsia"/>
          </w:rPr>
          <m:t>t</m:t>
        </m:r>
        <m:r>
          <w:rPr>
            <w:rFonts w:ascii="Cambria Math" w:hAnsi="Cambria Math"/>
          </w:rPr>
          <m:t>=1,2,3)</m:t>
        </m:r>
      </m:oMath>
      <w:r w:rsidR="00652B94" w:rsidRPr="00A418D3">
        <w:rPr>
          <w:rFonts w:hint="eastAsia"/>
        </w:rPr>
        <w:t>。</w:t>
      </w:r>
    </w:p>
    <w:p w14:paraId="7F075A2F" w14:textId="0D6311EE" w:rsidR="0030632A" w:rsidRPr="00A418D3" w:rsidRDefault="0030632A" w:rsidP="0072490B">
      <w:pPr>
        <w:pStyle w:val="af9"/>
      </w:pPr>
      <w:r w:rsidRPr="00A418D3">
        <w:t>4.1.</w:t>
      </w:r>
      <w:r w:rsidR="00B07DDD" w:rsidRPr="00A418D3">
        <w:rPr>
          <w:rFonts w:hint="eastAsia"/>
        </w:rPr>
        <w:t>2</w:t>
      </w:r>
      <w:r w:rsidRPr="00A418D3">
        <w:t xml:space="preserve"> </w:t>
      </w:r>
      <w:r w:rsidRPr="00A418D3">
        <w:t>自行车分配模型</w:t>
      </w:r>
      <w:r w:rsidR="00B07DDD" w:rsidRPr="00A418D3">
        <w:rPr>
          <w:rFonts w:hint="eastAsia"/>
        </w:rPr>
        <w:t>的求解</w:t>
      </w:r>
    </w:p>
    <w:p w14:paraId="3BB5795A" w14:textId="7E5F529A" w:rsidR="00B46182" w:rsidRPr="00A418D3" w:rsidRDefault="00570D25" w:rsidP="0072490B">
      <w:pPr>
        <w:pStyle w:val="af9"/>
      </w:pPr>
      <w:r w:rsidRPr="00A418D3">
        <w:rPr>
          <w:rFonts w:hint="eastAsia"/>
        </w:rPr>
        <w:t>1</w:t>
      </w:r>
      <w:r w:rsidRPr="00A418D3">
        <w:rPr>
          <w:rFonts w:hint="eastAsia"/>
        </w:rPr>
        <w:t>）</w:t>
      </w:r>
      <w:r w:rsidR="00AB181A" w:rsidRPr="00A418D3">
        <w:rPr>
          <w:rFonts w:hint="eastAsia"/>
        </w:rPr>
        <w:t>分配方案</w:t>
      </w:r>
      <w:r w:rsidRPr="00A418D3">
        <w:rPr>
          <w:rFonts w:hint="eastAsia"/>
        </w:rPr>
        <w:t>初步求解</w:t>
      </w:r>
    </w:p>
    <w:p w14:paraId="29F0E15F" w14:textId="2CC12896" w:rsidR="00DC5159" w:rsidRPr="00A418D3" w:rsidRDefault="009F4EF9" w:rsidP="003E5921">
      <w:pPr>
        <w:pStyle w:val="a6"/>
      </w:pPr>
      <w:r w:rsidRPr="00A418D3">
        <w:rPr>
          <w:rFonts w:hint="eastAsia"/>
        </w:rPr>
        <w:t>选取</w:t>
      </w:r>
      <w:r w:rsidR="00B74E56" w:rsidRPr="00A418D3">
        <w:rPr>
          <w:rFonts w:hint="eastAsia"/>
        </w:rPr>
        <w:t>一天中的早高峰作为初步求解的</w:t>
      </w:r>
      <w:r w:rsidR="003714BA" w:rsidRPr="00A418D3">
        <w:rPr>
          <w:rFonts w:hint="eastAsia"/>
        </w:rPr>
        <w:t>数据来源，</w:t>
      </w:r>
      <w:r w:rsidR="00CC6D39" w:rsidRPr="00A418D3">
        <w:rPr>
          <w:rFonts w:hint="eastAsia"/>
        </w:rPr>
        <w:t>将附件二中</w:t>
      </w:r>
      <w:r w:rsidR="00524B15" w:rsidRPr="00A418D3">
        <w:rPr>
          <w:rFonts w:hint="eastAsia"/>
        </w:rPr>
        <w:t>编号为</w:t>
      </w:r>
      <w:r w:rsidR="00524B15" w:rsidRPr="00A418D3">
        <w:rPr>
          <w:rFonts w:hint="eastAsia"/>
        </w:rPr>
        <w:t>1~30</w:t>
      </w:r>
      <w:r w:rsidR="00524B15" w:rsidRPr="00A418D3">
        <w:rPr>
          <w:rFonts w:hint="eastAsia"/>
        </w:rPr>
        <w:t>的</w:t>
      </w:r>
      <w:r w:rsidR="00BC148E" w:rsidRPr="00A418D3">
        <w:rPr>
          <w:rFonts w:hint="eastAsia"/>
        </w:rPr>
        <w:t>站点在</w:t>
      </w:r>
      <w:r w:rsidR="00BC148E" w:rsidRPr="00A418D3">
        <w:rPr>
          <w:rFonts w:hint="eastAsia"/>
        </w:rPr>
        <w:t>7</w:t>
      </w:r>
      <w:r w:rsidR="00BC148E" w:rsidRPr="00A418D3">
        <w:t>:00-8:30</w:t>
      </w:r>
      <w:r w:rsidR="00B72014" w:rsidRPr="00A418D3">
        <w:rPr>
          <w:rFonts w:hint="eastAsia"/>
        </w:rPr>
        <w:t>时段的</w:t>
      </w:r>
      <w:r w:rsidR="00D547DA" w:rsidRPr="00A418D3">
        <w:rPr>
          <w:rFonts w:hint="eastAsia"/>
        </w:rPr>
        <w:t>需求量</w:t>
      </w:r>
      <w:r w:rsidR="00521FEE" w:rsidRPr="00A418D3">
        <w:rPr>
          <w:rFonts w:hint="eastAsia"/>
        </w:rPr>
        <w:t>带入公式</w:t>
      </w:r>
      <w:r w:rsidR="00521FEE" w:rsidRPr="00A418D3">
        <w:rPr>
          <w:iCs/>
        </w:rPr>
        <w:fldChar w:fldCharType="begin"/>
      </w:r>
      <w:r w:rsidR="00521FEE" w:rsidRPr="00A418D3">
        <w:rPr>
          <w:iCs/>
        </w:rPr>
        <w:instrText xml:space="preserve"> </w:instrText>
      </w:r>
      <w:r w:rsidR="00521FEE" w:rsidRPr="00A418D3">
        <w:rPr>
          <w:rFonts w:hint="eastAsia"/>
          <w:iCs/>
        </w:rPr>
        <w:instrText>GOTOBUTTON ZEqnNum198530  \* MERGEFORMAT</w:instrText>
      </w:r>
      <w:r w:rsidR="00521FEE" w:rsidRPr="00A418D3">
        <w:rPr>
          <w:iCs/>
        </w:rPr>
        <w:instrText xml:space="preserve"> </w:instrText>
      </w:r>
      <w:r w:rsidR="00521FEE" w:rsidRPr="00A418D3">
        <w:rPr>
          <w:iCs/>
        </w:rPr>
        <w:fldChar w:fldCharType="begin"/>
      </w:r>
      <w:r w:rsidR="00521FEE" w:rsidRPr="00A418D3">
        <w:rPr>
          <w:iCs/>
        </w:rPr>
        <w:instrText xml:space="preserve"> REF ZEqnNum198530 \* Charformat \! \* MERGEFORMAT </w:instrText>
      </w:r>
      <w:r w:rsidR="00521FEE" w:rsidRPr="00A418D3">
        <w:rPr>
          <w:iCs/>
        </w:rPr>
        <w:fldChar w:fldCharType="separate"/>
      </w:r>
      <w:r w:rsidR="007F029A" w:rsidRPr="007F029A">
        <w:rPr>
          <w:iCs/>
        </w:rPr>
        <w:instrText>(1)</w:instrText>
      </w:r>
      <w:r w:rsidR="00521FEE" w:rsidRPr="00A418D3">
        <w:rPr>
          <w:iCs/>
        </w:rPr>
        <w:fldChar w:fldCharType="end"/>
      </w:r>
      <w:r w:rsidR="00521FEE" w:rsidRPr="00A418D3">
        <w:rPr>
          <w:iCs/>
        </w:rPr>
        <w:fldChar w:fldCharType="end"/>
      </w:r>
      <w:r w:rsidR="00371B84" w:rsidRPr="00A418D3">
        <w:rPr>
          <w:rFonts w:hint="eastAsia"/>
          <w:iCs/>
        </w:rPr>
        <w:t>~</w:t>
      </w:r>
      <w:r w:rsidR="00371B84" w:rsidRPr="00A418D3">
        <w:fldChar w:fldCharType="begin"/>
      </w:r>
      <w:r w:rsidR="00371B84" w:rsidRPr="00A418D3">
        <w:instrText xml:space="preserve"> </w:instrText>
      </w:r>
      <w:r w:rsidR="00371B84" w:rsidRPr="00A418D3">
        <w:rPr>
          <w:rFonts w:hint="eastAsia"/>
        </w:rPr>
        <w:instrText>GOTOBUTTON ZEqnNum598263  \* MERGEFORMAT</w:instrText>
      </w:r>
      <w:r w:rsidR="00371B84" w:rsidRPr="00A418D3">
        <w:instrText xml:space="preserve"> </w:instrText>
      </w:r>
      <w:fldSimple w:instr=" REF ZEqnNum598263 \* Charformat \! \* MERGEFORMAT ">
        <w:r w:rsidR="007F029A" w:rsidRPr="00A418D3">
          <w:instrText>(</w:instrText>
        </w:r>
        <w:r w:rsidR="007F029A">
          <w:instrText>3</w:instrText>
        </w:r>
        <w:r w:rsidR="007F029A" w:rsidRPr="00A418D3">
          <w:instrText>)</w:instrText>
        </w:r>
      </w:fldSimple>
      <w:r w:rsidR="00371B84" w:rsidRPr="00A418D3">
        <w:fldChar w:fldCharType="end"/>
      </w:r>
      <w:r w:rsidR="00371B84" w:rsidRPr="00A418D3">
        <w:rPr>
          <w:rFonts w:hint="eastAsia"/>
        </w:rPr>
        <w:t>中</w:t>
      </w:r>
      <w:r w:rsidR="003362CB" w:rsidRPr="00A418D3">
        <w:rPr>
          <w:rFonts w:hint="eastAsia"/>
          <w:iCs/>
        </w:rPr>
        <w:t>，</w:t>
      </w:r>
      <w:r w:rsidR="00371B84" w:rsidRPr="00A418D3">
        <w:rPr>
          <w:rFonts w:hint="eastAsia"/>
          <w:iCs/>
        </w:rPr>
        <w:t>使用</w:t>
      </w:r>
      <w:r w:rsidR="00086D53" w:rsidRPr="00A418D3">
        <w:t>Lingo</w:t>
      </w:r>
      <w:r w:rsidR="00371B84" w:rsidRPr="00A418D3">
        <w:rPr>
          <w:rFonts w:hint="eastAsia"/>
        </w:rPr>
        <w:t>软件求解</w:t>
      </w:r>
      <w:r w:rsidR="00086D53" w:rsidRPr="00A418D3">
        <w:t>非线性</w:t>
      </w:r>
      <w:r w:rsidR="00371B84" w:rsidRPr="00A418D3">
        <w:rPr>
          <w:rFonts w:hint="eastAsia"/>
        </w:rPr>
        <w:t>整数规划问题，得到</w:t>
      </w:r>
      <w:r w:rsidR="00F91E22" w:rsidRPr="00A418D3">
        <w:rPr>
          <w:rFonts w:hint="eastAsia"/>
        </w:rPr>
        <w:t>初步</w:t>
      </w:r>
      <w:r w:rsidR="00F91E22" w:rsidRPr="00A418D3">
        <w:t>分配方案</w:t>
      </w:r>
      <w:r w:rsidR="003B104B" w:rsidRPr="00A418D3">
        <w:rPr>
          <w:rFonts w:hint="eastAsia"/>
        </w:rPr>
        <w:t>。</w:t>
      </w:r>
      <w:r w:rsidR="009F0A1E" w:rsidRPr="00A418D3">
        <w:rPr>
          <w:rFonts w:hint="eastAsia"/>
        </w:rPr>
        <w:t>求解结果</w:t>
      </w:r>
      <w:r w:rsidR="003B104B" w:rsidRPr="00A418D3">
        <w:rPr>
          <w:rFonts w:hint="eastAsia"/>
        </w:rPr>
        <w:t>数据量过大，不便于</w:t>
      </w:r>
      <w:r w:rsidR="005C6F29" w:rsidRPr="00A418D3">
        <w:rPr>
          <w:rFonts w:hint="eastAsia"/>
        </w:rPr>
        <w:t>在正文中展示，见</w:t>
      </w:r>
      <w:r w:rsidR="002C0043" w:rsidRPr="00A418D3">
        <w:rPr>
          <w:rFonts w:hint="eastAsia"/>
        </w:rPr>
        <w:t>附录</w:t>
      </w:r>
      <w:r w:rsidR="009F0A1E" w:rsidRPr="00A418D3">
        <w:rPr>
          <w:rFonts w:hint="eastAsia"/>
        </w:rPr>
        <w:t>一</w:t>
      </w:r>
      <w:r w:rsidR="00742DC0" w:rsidRPr="00A418D3">
        <w:rPr>
          <w:rFonts w:hint="eastAsia"/>
        </w:rPr>
        <w:t>。</w:t>
      </w:r>
    </w:p>
    <w:p w14:paraId="766CB1B6" w14:textId="0BBBD1A3" w:rsidR="00570D25" w:rsidRPr="00A418D3" w:rsidRDefault="00FA15CE" w:rsidP="0072490B">
      <w:pPr>
        <w:pStyle w:val="af9"/>
      </w:pPr>
      <w:r w:rsidRPr="00A418D3">
        <w:rPr>
          <w:rFonts w:hint="eastAsia"/>
        </w:rPr>
        <w:t>2</w:t>
      </w:r>
      <w:r w:rsidRPr="00A418D3">
        <w:rPr>
          <w:rFonts w:hint="eastAsia"/>
        </w:rPr>
        <w:t>）</w:t>
      </w:r>
      <w:r w:rsidR="00F4014C" w:rsidRPr="00A418D3">
        <w:rPr>
          <w:rFonts w:hint="eastAsia"/>
        </w:rPr>
        <w:t>优化</w:t>
      </w:r>
      <w:r w:rsidR="00AF6205" w:rsidRPr="00A418D3">
        <w:rPr>
          <w:rFonts w:hint="eastAsia"/>
        </w:rPr>
        <w:t>方案</w:t>
      </w:r>
      <w:r w:rsidR="00386250" w:rsidRPr="00A418D3">
        <w:rPr>
          <w:rFonts w:hint="eastAsia"/>
        </w:rPr>
        <w:t>所用</w:t>
      </w:r>
      <w:r w:rsidR="00F4014C" w:rsidRPr="00A418D3">
        <w:rPr>
          <w:rFonts w:hint="eastAsia"/>
        </w:rPr>
        <w:t>数据</w:t>
      </w:r>
      <w:r w:rsidR="00386250" w:rsidRPr="00A418D3">
        <w:rPr>
          <w:rFonts w:hint="eastAsia"/>
        </w:rPr>
        <w:t>的</w:t>
      </w:r>
      <w:r w:rsidR="00F4014C" w:rsidRPr="00A418D3">
        <w:rPr>
          <w:rFonts w:hint="eastAsia"/>
        </w:rPr>
        <w:t>准备</w:t>
      </w:r>
    </w:p>
    <w:p w14:paraId="44F7E944" w14:textId="4CE5B0DB" w:rsidR="00B11F54" w:rsidRPr="00A418D3" w:rsidRDefault="00957AF2" w:rsidP="00B11F54">
      <w:pPr>
        <w:pStyle w:val="a6"/>
        <w:rPr>
          <w:iCs/>
        </w:rPr>
      </w:pPr>
      <w:r w:rsidRPr="00A418D3">
        <w:rPr>
          <w:rFonts w:hint="eastAsia"/>
        </w:rPr>
        <w:t>将附件三各站点的经纬度数据</w:t>
      </w:r>
      <w:r w:rsidR="00515417" w:rsidRPr="00A418D3">
        <w:rPr>
          <w:rFonts w:hint="eastAsia"/>
        </w:rPr>
        <w:t>代入公式</w:t>
      </w:r>
      <w:r w:rsidR="00515417" w:rsidRPr="00A418D3">
        <w:rPr>
          <w:iCs/>
        </w:rPr>
        <w:fldChar w:fldCharType="begin"/>
      </w:r>
      <w:r w:rsidR="00515417" w:rsidRPr="00A418D3">
        <w:rPr>
          <w:iCs/>
        </w:rPr>
        <w:instrText xml:space="preserve"> </w:instrText>
      </w:r>
      <w:r w:rsidR="00515417" w:rsidRPr="00A418D3">
        <w:rPr>
          <w:rFonts w:hint="eastAsia"/>
          <w:iCs/>
        </w:rPr>
        <w:instrText>GOTOBUTTON ZEqnNum704266  \* MERGEFORMAT</w:instrText>
      </w:r>
      <w:r w:rsidR="00515417" w:rsidRPr="00A418D3">
        <w:rPr>
          <w:iCs/>
        </w:rPr>
        <w:instrText xml:space="preserve"> </w:instrText>
      </w:r>
      <w:r w:rsidR="00515417" w:rsidRPr="00A418D3">
        <w:rPr>
          <w:iCs/>
        </w:rPr>
        <w:fldChar w:fldCharType="begin"/>
      </w:r>
      <w:r w:rsidR="00515417" w:rsidRPr="00A418D3">
        <w:rPr>
          <w:iCs/>
        </w:rPr>
        <w:instrText xml:space="preserve"> REF ZEqnNum704266 \* Charformat \! \* MERGEFORMAT </w:instrText>
      </w:r>
      <w:r w:rsidR="00515417" w:rsidRPr="00A418D3">
        <w:rPr>
          <w:iCs/>
        </w:rPr>
        <w:fldChar w:fldCharType="separate"/>
      </w:r>
      <w:r w:rsidR="007F029A" w:rsidRPr="007F029A">
        <w:rPr>
          <w:iCs/>
        </w:rPr>
        <w:instrText>(6)</w:instrText>
      </w:r>
      <w:r w:rsidR="00515417" w:rsidRPr="00A418D3">
        <w:rPr>
          <w:iCs/>
        </w:rPr>
        <w:fldChar w:fldCharType="end"/>
      </w:r>
      <w:r w:rsidR="00515417" w:rsidRPr="00A418D3">
        <w:rPr>
          <w:iCs/>
        </w:rPr>
        <w:fldChar w:fldCharType="end"/>
      </w:r>
      <w:r w:rsidR="00AF7EC3" w:rsidRPr="00A418D3">
        <w:rPr>
          <w:rFonts w:hint="eastAsia"/>
          <w:iCs/>
        </w:rPr>
        <w:t>，即可得出</w:t>
      </w:r>
      <w:r w:rsidR="00BB0CE4" w:rsidRPr="00A418D3">
        <w:rPr>
          <w:rFonts w:hint="eastAsia"/>
          <w:iCs/>
        </w:rPr>
        <w:t>各站点</w:t>
      </w:r>
      <w:r w:rsidR="00CA5B69" w:rsidRPr="00A418D3">
        <w:rPr>
          <w:rFonts w:hint="eastAsia"/>
          <w:iCs/>
        </w:rPr>
        <w:t>之间的最短</w:t>
      </w:r>
      <w:r w:rsidR="008E2172" w:rsidRPr="00A418D3">
        <w:rPr>
          <w:rFonts w:hint="eastAsia"/>
          <w:iCs/>
        </w:rPr>
        <w:t>路程</w:t>
      </w:r>
      <w:r w:rsidR="00097D66" w:rsidRPr="00A418D3">
        <w:rPr>
          <w:rFonts w:hint="eastAsia"/>
          <w:iCs/>
        </w:rPr>
        <w:t>。求解结果见附件</w:t>
      </w:r>
      <w:r w:rsidR="00536077">
        <w:rPr>
          <w:rFonts w:hint="eastAsia"/>
          <w:iCs/>
        </w:rPr>
        <w:t>。</w:t>
      </w:r>
    </w:p>
    <w:p w14:paraId="5B9C4600" w14:textId="72BBCE23" w:rsidR="008A4EE6" w:rsidRPr="00A418D3" w:rsidRDefault="00832AF3" w:rsidP="00B11F54">
      <w:pPr>
        <w:pStyle w:val="a6"/>
        <w:rPr>
          <w:iCs/>
        </w:rPr>
      </w:pPr>
      <w:r w:rsidRPr="00A418D3">
        <w:rPr>
          <w:rFonts w:hint="eastAsia"/>
          <w:iCs/>
        </w:rPr>
        <w:t>将上述求得的各站点间的最短路程</w:t>
      </w:r>
      <w:r w:rsidR="00C52B44" w:rsidRPr="00A418D3">
        <w:rPr>
          <w:rFonts w:hint="eastAsia"/>
          <w:iCs/>
        </w:rPr>
        <w:t>代入</w:t>
      </w:r>
      <w:r w:rsidR="00365A7E" w:rsidRPr="00A418D3">
        <w:rPr>
          <w:rFonts w:hint="eastAsia"/>
          <w:iCs/>
        </w:rPr>
        <w:t>公式</w:t>
      </w:r>
      <w:r w:rsidR="00365A7E" w:rsidRPr="00A418D3">
        <w:fldChar w:fldCharType="begin"/>
      </w:r>
      <w:r w:rsidR="00365A7E" w:rsidRPr="00A418D3">
        <w:instrText xml:space="preserve"> </w:instrText>
      </w:r>
      <w:r w:rsidR="00365A7E" w:rsidRPr="00A418D3">
        <w:rPr>
          <w:rFonts w:hint="eastAsia"/>
        </w:rPr>
        <w:instrText>GOTOBUTTON ZEqnNum733372  \* MERGEFORMAT</w:instrText>
      </w:r>
      <w:r w:rsidR="00365A7E" w:rsidRPr="00A418D3">
        <w:instrText xml:space="preserve"> </w:instrText>
      </w:r>
      <w:fldSimple w:instr=" REF ZEqnNum733372 \* Charformat \! \* MERGEFORMAT ">
        <w:r w:rsidR="007F029A" w:rsidRPr="00A418D3">
          <w:instrText>(</w:instrText>
        </w:r>
        <w:r w:rsidR="007F029A">
          <w:instrText>8</w:instrText>
        </w:r>
        <w:r w:rsidR="007F029A" w:rsidRPr="00A418D3">
          <w:instrText>)</w:instrText>
        </w:r>
      </w:fldSimple>
      <w:r w:rsidR="00365A7E" w:rsidRPr="00A418D3">
        <w:fldChar w:fldCharType="end"/>
      </w:r>
      <w:r w:rsidR="00365A7E" w:rsidRPr="00A418D3">
        <w:rPr>
          <w:rFonts w:hint="eastAsia"/>
        </w:rPr>
        <w:t>，</w:t>
      </w:r>
      <w:r w:rsidR="00FD28ED" w:rsidRPr="00A418D3">
        <w:rPr>
          <w:rFonts w:hint="eastAsia"/>
        </w:rPr>
        <w:t>可以</w:t>
      </w:r>
      <w:r w:rsidR="00365A7E" w:rsidRPr="00A418D3">
        <w:rPr>
          <w:rFonts w:hint="eastAsia"/>
        </w:rPr>
        <w:t>得到从站点</w:t>
      </w:r>
      <w:r w:rsidR="00365A7E" w:rsidRPr="00A418D3">
        <w:t xml:space="preserve"> </w:t>
      </w:r>
      <m:oMath>
        <m:r>
          <w:rPr>
            <w:rFonts w:ascii="Cambria Math" w:hAnsi="Cambria Math"/>
          </w:rPr>
          <m:t>i</m:t>
        </m:r>
      </m:oMath>
      <w:r w:rsidR="00365A7E" w:rsidRPr="00A418D3">
        <w:t xml:space="preserve"> </w:t>
      </w:r>
      <w:r w:rsidR="00365A7E" w:rsidRPr="00A418D3">
        <w:rPr>
          <w:rFonts w:hint="eastAsia"/>
        </w:rPr>
        <w:t>出发的自行车，</w:t>
      </w:r>
      <w:r w:rsidR="00365A7E" w:rsidRPr="00A418D3">
        <w:t>在</w:t>
      </w:r>
      <w:r w:rsidR="00365A7E" w:rsidRPr="00A418D3">
        <w:rPr>
          <w:rFonts w:hint="eastAsia"/>
        </w:rPr>
        <w:t>站点</w:t>
      </w:r>
      <w:r w:rsidR="00365A7E" w:rsidRPr="00A418D3">
        <w:t xml:space="preserve"> </w:t>
      </w:r>
      <m:oMath>
        <m:r>
          <w:rPr>
            <w:rFonts w:ascii="Cambria Math" w:hAnsi="Cambria Math"/>
          </w:rPr>
          <m:t>j</m:t>
        </m:r>
      </m:oMath>
      <w:r w:rsidR="00365A7E" w:rsidRPr="00A418D3">
        <w:t xml:space="preserve"> </w:t>
      </w:r>
      <w:r w:rsidR="00365A7E" w:rsidRPr="00A418D3">
        <w:t>的归还的</w:t>
      </w:r>
      <w:r w:rsidR="00B87534" w:rsidRPr="00A418D3">
        <w:t>约化</w:t>
      </w:r>
      <w:r w:rsidR="00365A7E" w:rsidRPr="00A418D3">
        <w:t>概率</w:t>
      </w:r>
      <w:r w:rsidR="005278BF" w:rsidRPr="00A418D3">
        <w:rPr>
          <w:rFonts w:hint="eastAsia"/>
        </w:rPr>
        <w:t>。</w:t>
      </w:r>
      <w:r w:rsidR="00050F65" w:rsidRPr="00A418D3">
        <w:rPr>
          <w:rFonts w:hint="eastAsia"/>
        </w:rPr>
        <w:t>求解结果见附件</w:t>
      </w:r>
      <w:r w:rsidR="00536077">
        <w:rPr>
          <w:rFonts w:hint="eastAsia"/>
        </w:rPr>
        <w:t>。</w:t>
      </w:r>
    </w:p>
    <w:p w14:paraId="56295964" w14:textId="528981D4" w:rsidR="00341913" w:rsidRPr="00A418D3" w:rsidRDefault="00D644DB" w:rsidP="00104E68">
      <w:pPr>
        <w:pStyle w:val="a6"/>
      </w:pPr>
      <w:r w:rsidRPr="00A418D3">
        <w:rPr>
          <w:rFonts w:hint="eastAsia"/>
          <w:iCs/>
        </w:rPr>
        <w:t>将求得的各站点的约化概率矩阵</w:t>
      </w:r>
      <w:r w:rsidRPr="00A418D3">
        <w:rPr>
          <w:rFonts w:hint="eastAsia"/>
          <w:iCs/>
        </w:rPr>
        <w:t>Cij</w:t>
      </w:r>
      <w:r w:rsidRPr="00A418D3">
        <w:rPr>
          <w:rFonts w:hint="eastAsia"/>
          <w:iCs/>
        </w:rPr>
        <w:t>代入公式</w:t>
      </w:r>
      <w:r w:rsidRPr="00A418D3">
        <w:fldChar w:fldCharType="begin"/>
      </w:r>
      <w:r w:rsidRPr="00A418D3">
        <w:instrText xml:space="preserve"> </w:instrText>
      </w:r>
      <w:r w:rsidRPr="00A418D3">
        <w:rPr>
          <w:rFonts w:hint="eastAsia"/>
        </w:rPr>
        <w:instrText>GOTOBUTTON ZEqnNum843959  \* MERGEFORMAT</w:instrText>
      </w:r>
      <w:r w:rsidRPr="00A418D3">
        <w:instrText xml:space="preserve"> </w:instrText>
      </w:r>
      <w:fldSimple w:instr=" REF ZEqnNum843959 \* Charformat \! \* MERGEFORMAT ">
        <w:r w:rsidR="007F029A" w:rsidRPr="00A418D3">
          <w:instrText>(</w:instrText>
        </w:r>
        <w:r w:rsidR="007F029A">
          <w:instrText>9</w:instrText>
        </w:r>
        <w:r w:rsidR="007F029A" w:rsidRPr="00A418D3">
          <w:instrText>)</w:instrText>
        </w:r>
      </w:fldSimple>
      <w:r w:rsidRPr="00A418D3">
        <w:fldChar w:fldCharType="end"/>
      </w:r>
      <w:r w:rsidR="005F1BB0" w:rsidRPr="00A418D3">
        <w:rPr>
          <w:rFonts w:hint="eastAsia"/>
        </w:rPr>
        <w:t>，可以计算出</w:t>
      </w:r>
      <w:r w:rsidR="004A7CE0" w:rsidRPr="00A418D3">
        <w:rPr>
          <w:rFonts w:hint="eastAsia"/>
        </w:rPr>
        <w:t>30</w:t>
      </w:r>
      <w:r w:rsidR="004A7CE0" w:rsidRPr="00A418D3">
        <w:rPr>
          <w:rFonts w:hint="eastAsia"/>
        </w:rPr>
        <w:t>个自行车租赁点在各时间段的变化量，求解结果见附录</w:t>
      </w:r>
      <w:r w:rsidR="00634B7C" w:rsidRPr="00A418D3">
        <w:rPr>
          <w:rFonts w:hint="eastAsia"/>
        </w:rPr>
        <w:t>二</w:t>
      </w:r>
      <w:r w:rsidR="00BF5825" w:rsidRPr="00A418D3">
        <w:rPr>
          <w:rFonts w:hint="eastAsia"/>
        </w:rPr>
        <w:t>。</w:t>
      </w:r>
    </w:p>
    <w:p w14:paraId="7BBF6B1A" w14:textId="5D72A7D9" w:rsidR="00AF7EC3" w:rsidRPr="00A418D3" w:rsidRDefault="00AF7EC3" w:rsidP="0072490B">
      <w:pPr>
        <w:pStyle w:val="af9"/>
      </w:pPr>
      <w:r w:rsidRPr="00A418D3">
        <w:rPr>
          <w:rFonts w:hint="eastAsia"/>
        </w:rPr>
        <w:t>3</w:t>
      </w:r>
      <w:r w:rsidRPr="00A418D3">
        <w:rPr>
          <w:rFonts w:hint="eastAsia"/>
        </w:rPr>
        <w:t>）</w:t>
      </w:r>
      <w:r w:rsidR="00197539" w:rsidRPr="00A418D3">
        <w:rPr>
          <w:rFonts w:hint="eastAsia"/>
        </w:rPr>
        <w:t>对</w:t>
      </w:r>
      <w:r w:rsidRPr="00A418D3">
        <w:rPr>
          <w:rFonts w:hint="eastAsia"/>
        </w:rPr>
        <w:t>分配方案的进一步优化</w:t>
      </w:r>
    </w:p>
    <w:p w14:paraId="31CF5807" w14:textId="77777777" w:rsidR="001665BC" w:rsidRPr="00A418D3" w:rsidRDefault="001665BC" w:rsidP="002E42C9">
      <w:r w:rsidRPr="00A418D3">
        <w:t>根据变化量的多少，我们可以得出每个时间段都发生了自行车数量的变化，</w:t>
      </w:r>
      <w:r w:rsidRPr="00A418D3">
        <w:lastRenderedPageBreak/>
        <w:t>有些租赁点变化较大</w:t>
      </w:r>
      <w:r w:rsidRPr="00A418D3">
        <w:rPr>
          <w:rFonts w:hint="eastAsia"/>
        </w:rPr>
        <w:t>。</w:t>
      </w:r>
      <w:r w:rsidRPr="00A418D3">
        <w:t>根据变化量的变动大小，我们根据以下原则</w:t>
      </w:r>
      <w:r w:rsidRPr="00A418D3">
        <w:rPr>
          <w:rFonts w:hint="eastAsia"/>
        </w:rPr>
        <w:t>将</w:t>
      </w:r>
      <w:r w:rsidRPr="00A418D3">
        <w:t>30</w:t>
      </w:r>
      <w:r w:rsidRPr="00A418D3">
        <w:t>个租赁点自行车的原始</w:t>
      </w:r>
      <w:r w:rsidRPr="00A418D3">
        <w:rPr>
          <w:rFonts w:hint="eastAsia"/>
        </w:rPr>
        <w:t>分配方案</w:t>
      </w:r>
      <w:r w:rsidRPr="00A418D3">
        <w:t>进行调整：</w:t>
      </w:r>
    </w:p>
    <w:p w14:paraId="7A70CA39" w14:textId="77777777" w:rsidR="001665BC" w:rsidRPr="00A418D3" w:rsidRDefault="001665BC" w:rsidP="002E42C9">
      <w:r w:rsidRPr="00A418D3">
        <w:rPr>
          <w:rFonts w:hint="eastAsia"/>
        </w:rPr>
        <w:t>a</w:t>
      </w:r>
      <w:r w:rsidRPr="00A418D3">
        <w:t>.</w:t>
      </w:r>
      <w:r w:rsidRPr="00A418D3">
        <w:t>每个租赁点的分配量满</w:t>
      </w:r>
      <w:r w:rsidRPr="00A418D3">
        <w:rPr>
          <w:rFonts w:hint="eastAsia"/>
        </w:rPr>
        <w:t>足</w:t>
      </w:r>
      <w:r w:rsidRPr="00A418D3">
        <w:t>时间段</w:t>
      </w:r>
      <w:r w:rsidRPr="00A418D3">
        <w:t>7</w:t>
      </w:r>
      <w:r w:rsidRPr="00A418D3">
        <w:rPr>
          <w:rFonts w:hint="eastAsia"/>
        </w:rPr>
        <w:t>:</w:t>
      </w:r>
      <w:r w:rsidRPr="00A418D3">
        <w:t>00-8</w:t>
      </w:r>
      <w:r w:rsidRPr="00A418D3">
        <w:rPr>
          <w:rFonts w:hint="eastAsia"/>
        </w:rPr>
        <w:t>:</w:t>
      </w:r>
      <w:r w:rsidRPr="00A418D3">
        <w:t>30</w:t>
      </w:r>
      <w:r w:rsidRPr="00A418D3">
        <w:t>的自行车需求数；</w:t>
      </w:r>
    </w:p>
    <w:p w14:paraId="540AEA10" w14:textId="77777777" w:rsidR="001665BC" w:rsidRPr="00A418D3" w:rsidRDefault="001665BC" w:rsidP="002E42C9">
      <w:r w:rsidRPr="00A418D3">
        <w:rPr>
          <w:rFonts w:hint="eastAsia"/>
        </w:rPr>
        <w:t>b</w:t>
      </w:r>
      <w:r w:rsidRPr="00A418D3">
        <w:t>.</w:t>
      </w:r>
      <w:r w:rsidRPr="00A418D3">
        <w:t>如果接下去两个时间段变化量均正值，且能满足下两个时间段的需求量，</w:t>
      </w:r>
      <w:r w:rsidRPr="00A418D3">
        <w:rPr>
          <w:rFonts w:hint="eastAsia"/>
        </w:rPr>
        <w:t>则</w:t>
      </w:r>
      <w:r w:rsidRPr="00A418D3">
        <w:t>以原来需求量当做分配量；</w:t>
      </w:r>
    </w:p>
    <w:p w14:paraId="41C23D4E" w14:textId="1BBF13AE" w:rsidR="001665BC" w:rsidRPr="00A418D3" w:rsidRDefault="001665BC" w:rsidP="002E42C9">
      <w:r w:rsidRPr="00A418D3">
        <w:rPr>
          <w:rFonts w:hint="eastAsia"/>
        </w:rPr>
        <w:t>c</w:t>
      </w:r>
      <w:r w:rsidRPr="00A418D3">
        <w:t>.</w:t>
      </w:r>
      <w:r w:rsidRPr="00A418D3">
        <w:t>如果接下去两个时间段变化量均负值，则用变化量之和与需求量的变化量进行比较，使得能够同时尽量使分配量与下两个时段的分配量的差值尽量小；</w:t>
      </w:r>
    </w:p>
    <w:p w14:paraId="53B6BCD7" w14:textId="77777777" w:rsidR="001665BC" w:rsidRPr="00A418D3" w:rsidRDefault="001665BC" w:rsidP="002E42C9">
      <w:r w:rsidRPr="00A418D3">
        <w:rPr>
          <w:rFonts w:hint="eastAsia"/>
        </w:rPr>
        <w:t>d</w:t>
      </w:r>
      <w:r w:rsidRPr="00A418D3">
        <w:t>.</w:t>
      </w:r>
      <w:r w:rsidRPr="00A418D3">
        <w:t>如果接下去两个时间段变化量为一负一正，比较正负变化量的大小，并以是否满足下两个时段为目标，以满足当前时间段为条件进行增加一定数量自行车数；</w:t>
      </w:r>
    </w:p>
    <w:p w14:paraId="24776657" w14:textId="77777777" w:rsidR="001665BC" w:rsidRPr="00A418D3" w:rsidRDefault="001665BC" w:rsidP="002E42C9">
      <w:r w:rsidRPr="00A418D3">
        <w:rPr>
          <w:rFonts w:hint="eastAsia"/>
        </w:rPr>
        <w:t>e</w:t>
      </w:r>
      <w:r w:rsidRPr="00A418D3">
        <w:t>.</w:t>
      </w:r>
      <w:r w:rsidRPr="00A418D3">
        <w:t>考虑特殊的两个点：出口加工区广场和鼎新花园分别为整个区域图的左上和右下，所以尽量给这两个点最大的需求量，以减少调度的车辆数和车辆时间；</w:t>
      </w:r>
    </w:p>
    <w:p w14:paraId="12458CB6" w14:textId="22694823" w:rsidR="001665BC" w:rsidRPr="00A418D3" w:rsidRDefault="001665BC" w:rsidP="002E42C9">
      <w:r w:rsidRPr="00A418D3">
        <w:t>按照以上原</w:t>
      </w:r>
      <w:r w:rsidRPr="00A418D3">
        <w:rPr>
          <w:rFonts w:hint="eastAsia"/>
        </w:rPr>
        <w:t>则</w:t>
      </w:r>
      <w:r w:rsidR="00C269BD" w:rsidRPr="00A418D3">
        <w:rPr>
          <w:rFonts w:hint="eastAsia"/>
        </w:rPr>
        <w:t>，对</w:t>
      </w:r>
      <w:r w:rsidRPr="00A418D3">
        <w:t>自行车初始分配</w:t>
      </w:r>
      <w:r w:rsidR="00C82F52" w:rsidRPr="00A418D3">
        <w:rPr>
          <w:rFonts w:hint="eastAsia"/>
        </w:rPr>
        <w:t>方案进行</w:t>
      </w:r>
      <w:r w:rsidRPr="00A418D3">
        <w:t>调整，</w:t>
      </w:r>
      <w:r w:rsidR="00FE6BC9" w:rsidRPr="00A418D3">
        <w:rPr>
          <w:rFonts w:hint="eastAsia"/>
        </w:rPr>
        <w:t>得到最终分配方案，见附</w:t>
      </w:r>
      <w:r w:rsidR="007144F5" w:rsidRPr="00A418D3">
        <w:rPr>
          <w:rFonts w:hint="eastAsia"/>
        </w:rPr>
        <w:t>录</w:t>
      </w:r>
      <w:r w:rsidR="003931A2" w:rsidRPr="00A418D3">
        <w:rPr>
          <w:rFonts w:hint="eastAsia"/>
        </w:rPr>
        <w:t>三</w:t>
      </w:r>
      <w:r w:rsidR="00F43767" w:rsidRPr="00A418D3">
        <w:rPr>
          <w:rFonts w:hint="eastAsia"/>
        </w:rPr>
        <w:t>。</w:t>
      </w:r>
    </w:p>
    <w:p w14:paraId="0EFFBE42" w14:textId="1328BBC3" w:rsidR="0009772D" w:rsidRPr="00A418D3" w:rsidRDefault="0009772D" w:rsidP="0072490B">
      <w:pPr>
        <w:pStyle w:val="af9"/>
      </w:pPr>
      <w:bookmarkStart w:id="19" w:name="header-n827"/>
      <w:r w:rsidRPr="00A418D3">
        <w:t>4.1.</w:t>
      </w:r>
      <w:r w:rsidR="001207B4" w:rsidRPr="00A418D3">
        <w:rPr>
          <w:rFonts w:hint="eastAsia"/>
        </w:rPr>
        <w:t>3</w:t>
      </w:r>
      <w:r w:rsidRPr="00A418D3">
        <w:t xml:space="preserve"> </w:t>
      </w:r>
      <w:r w:rsidRPr="00A418D3">
        <w:t>调度车的调度方案</w:t>
      </w:r>
      <w:bookmarkEnd w:id="19"/>
      <w:r w:rsidR="0047382B" w:rsidRPr="00A418D3">
        <w:rPr>
          <w:rFonts w:hint="eastAsia"/>
        </w:rPr>
        <w:t>设计</w:t>
      </w:r>
      <w:r w:rsidR="00C11DE5" w:rsidRPr="00A418D3">
        <w:rPr>
          <w:rFonts w:hint="eastAsia"/>
        </w:rPr>
        <w:t>与求解</w:t>
      </w:r>
    </w:p>
    <w:p w14:paraId="0432AC11" w14:textId="409D4702" w:rsidR="0009772D" w:rsidRPr="00A418D3" w:rsidRDefault="0009772D" w:rsidP="002E42C9">
      <w:r w:rsidRPr="00A418D3">
        <w:t>本次调运系统有</w:t>
      </w:r>
      <w:r w:rsidRPr="00A418D3">
        <w:t>2</w:t>
      </w:r>
      <w:r w:rsidRPr="00A418D3">
        <w:t>辆调运车，每辆调运车拥有负荷数为</w:t>
      </w:r>
      <w:r w:rsidRPr="00A418D3">
        <w:t xml:space="preserve"> </w:t>
      </w:r>
      <m:oMath>
        <m:r>
          <w:rPr>
            <w:rFonts w:ascii="Cambria Math" w:hAnsi="Cambria Math"/>
          </w:rPr>
          <m:t>q=50</m:t>
        </m:r>
      </m:oMath>
      <w:r w:rsidRPr="00A418D3">
        <w:t>，当有租赁点达到上下限时（小于</w:t>
      </w:r>
      <w:r w:rsidRPr="00A418D3">
        <w:t>20</w:t>
      </w:r>
      <w:r w:rsidRPr="00A418D3">
        <w:t>％或大于</w:t>
      </w:r>
      <w:r w:rsidRPr="00A418D3">
        <w:t>90</w:t>
      </w:r>
      <w:r w:rsidRPr="00A418D3">
        <w:t>％），调运车从最近的停车站点出发，负责对各租赁点进行自行车的需求调度服务，完成调度服务后就近回到停车站点。所以首先要确定一个租赁点的自行车是否需要调度，这取决于各租赁点的需求量</w:t>
      </w:r>
      <w:r w:rsidRPr="00A418D3">
        <w:t xml:space="preserve"> </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Pr="00A418D3">
        <w:t>、从其他租赁点起来的自行车</w:t>
      </w:r>
      <m:oMath>
        <m:sSub>
          <m:sSubPr>
            <m:ctrlPr>
              <w:rPr>
                <w:rFonts w:ascii="Cambria Math" w:hAnsi="Cambria Math"/>
              </w:rPr>
            </m:ctrlPr>
          </m:sSubPr>
          <m:e>
            <m:r>
              <w:rPr>
                <w:rFonts w:ascii="Cambria Math" w:hAnsi="Cambria Math"/>
              </w:rPr>
              <m:t>r</m:t>
            </m:r>
          </m:e>
          <m:sub>
            <m:r>
              <w:rPr>
                <w:rFonts w:ascii="Cambria Math" w:hAnsi="Cambria Math"/>
              </w:rPr>
              <m:t>i</m:t>
            </m:r>
          </m:sub>
        </m:sSub>
      </m:oMath>
      <w:r w:rsidRPr="00A418D3">
        <w:t>、以及租赁点自行车数量的变化量；然后基于</w:t>
      </w:r>
      <w:r w:rsidRPr="00A418D3">
        <w:t>k-Means</w:t>
      </w:r>
      <w:r w:rsidRPr="00A418D3">
        <w:t>算法对调度点进行区域划分</w:t>
      </w:r>
      <w:r w:rsidRPr="00A418D3">
        <w:rPr>
          <w:rFonts w:hint="eastAsia"/>
        </w:rPr>
        <w:t>。</w:t>
      </w:r>
    </w:p>
    <w:p w14:paraId="26FFC399" w14:textId="5F8DFF2D" w:rsidR="0009772D" w:rsidRPr="00A418D3" w:rsidRDefault="0009772D" w:rsidP="0072490B">
      <w:pPr>
        <w:pStyle w:val="af9"/>
      </w:pPr>
      <w:bookmarkStart w:id="20" w:name="header-n830"/>
      <w:r w:rsidRPr="00A418D3">
        <w:t>1</w:t>
      </w:r>
      <w:r w:rsidRPr="00A418D3">
        <w:t>）</w:t>
      </w:r>
      <w:r w:rsidRPr="00A418D3">
        <w:t xml:space="preserve"> </w:t>
      </w:r>
      <w:r w:rsidRPr="00A418D3">
        <w:t>调配时间最短的模型建立</w:t>
      </w:r>
      <w:bookmarkEnd w:id="20"/>
    </w:p>
    <w:p w14:paraId="3CFF79A2" w14:textId="756BDF36" w:rsidR="0009772D" w:rsidRPr="00A418D3" w:rsidRDefault="0009772D" w:rsidP="00CD77F8">
      <w:r w:rsidRPr="00A418D3">
        <w:t>设拥有最大负荷为</w:t>
      </w:r>
      <w:r w:rsidRPr="00A418D3">
        <w:t xml:space="preserve"> </w:t>
      </w:r>
      <m:oMath>
        <m:r>
          <w:rPr>
            <w:rFonts w:ascii="Cambria Math" w:hAnsi="Cambria Math"/>
          </w:rPr>
          <m:t>Q</m:t>
        </m:r>
      </m:oMath>
      <w:r w:rsidRPr="00A418D3">
        <w:t xml:space="preserve"> </w:t>
      </w:r>
      <w:r w:rsidRPr="00A418D3">
        <w:t>的调度车从指定的节点出发，对集合为</w:t>
      </w:r>
      <w:r w:rsidRPr="00A418D3">
        <w:t xml:space="preserve"> </w:t>
      </w:r>
      <m:oMath>
        <m:r>
          <w:rPr>
            <w:rFonts w:ascii="Cambria Math" w:hAnsi="Cambria Math"/>
          </w:rPr>
          <m:t>G</m:t>
        </m:r>
      </m:oMath>
      <w:r w:rsidRPr="00A418D3">
        <w:t xml:space="preserve"> </w:t>
      </w:r>
      <w:r w:rsidRPr="00A418D3">
        <w:t>的节点进行</w:t>
      </w:r>
      <w:r w:rsidRPr="00A418D3">
        <w:t xml:space="preserve"> </w:t>
      </w:r>
      <w:r w:rsidRPr="00A418D3">
        <w:t>调度。完成任务后返回原点。</w:t>
      </w:r>
      <w:r w:rsidRPr="00A418D3">
        <w:t xml:space="preserve"> </w:t>
      </w:r>
      <w:r w:rsidRPr="00A418D3">
        <w:t>调度需求量</w:t>
      </w:r>
      <w:r w:rsidR="00EB4BB7">
        <w:rPr>
          <w:rFonts w:hint="eastAsia"/>
        </w:rPr>
        <w:t>u</w:t>
      </w:r>
      <w:r w:rsidR="00EB4BB7">
        <w:rPr>
          <w:vertAlign w:val="subscript"/>
        </w:rPr>
        <w:t>i</w:t>
      </w:r>
      <w:r w:rsidRPr="00A418D3">
        <w:t>和租赁点间的距离</w:t>
      </w:r>
      <w:r w:rsidR="00226415">
        <w:rPr>
          <w:rFonts w:hint="eastAsia"/>
        </w:rPr>
        <w:t>d</w:t>
      </w:r>
      <w:r w:rsidR="00226415">
        <w:rPr>
          <w:vertAlign w:val="subscript"/>
        </w:rPr>
        <w:t>ij</w:t>
      </w:r>
      <w:r w:rsidRPr="00A418D3">
        <w:t>已经求得。</w:t>
      </w:r>
      <w:r w:rsidRPr="00A418D3">
        <w:t xml:space="preserve"> </w:t>
      </w:r>
      <w:r w:rsidRPr="00A418D3">
        <w:t>建立单目标规划模型：</w:t>
      </w:r>
    </w:p>
    <w:p w14:paraId="2FEA0668" w14:textId="77777777" w:rsidR="0009772D" w:rsidRPr="00A418D3" w:rsidRDefault="0009772D" w:rsidP="0072490B">
      <w:pPr>
        <w:pStyle w:val="af9"/>
      </w:pPr>
      <w:r w:rsidRPr="00A418D3">
        <w:t>（</w:t>
      </w:r>
      <w:r w:rsidRPr="00A418D3">
        <w:t>1</w:t>
      </w:r>
      <w:r w:rsidRPr="00A418D3">
        <w:t>）目标函数</w:t>
      </w:r>
      <w:r w:rsidRPr="00A418D3">
        <w:t xml:space="preserve"> </w:t>
      </w:r>
    </w:p>
    <w:p w14:paraId="4004935B" w14:textId="23717992" w:rsidR="0009772D" w:rsidRPr="00A418D3" w:rsidRDefault="0009772D" w:rsidP="002E42C9">
      <w:r w:rsidRPr="00A418D3">
        <w:t>一辆调度车</w:t>
      </w:r>
      <w:r w:rsidRPr="00A418D3">
        <w:rPr>
          <w:rFonts w:hint="eastAsia"/>
        </w:rPr>
        <w:t>一次调度</w:t>
      </w:r>
      <w:r w:rsidRPr="00A418D3">
        <w:t>所需要的时间函数：</w:t>
      </w:r>
      <w:bookmarkStart w:id="21" w:name="10"/>
    </w:p>
    <w:p w14:paraId="25C7F04D" w14:textId="1E0C6B6B" w:rsidR="00B838AB" w:rsidRPr="00A418D3" w:rsidRDefault="00B838AB" w:rsidP="007312C6">
      <w:pPr>
        <w:pStyle w:val="a6"/>
      </w:pPr>
      <w:r w:rsidRPr="00A418D3">
        <w:tab/>
      </w:r>
      <m:oMath>
        <m:r>
          <w:rPr>
            <w:rFonts w:ascii="Cambria Math" w:hAnsi="Cambria Math"/>
          </w:rPr>
          <m:t>minT</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n</m:t>
                </m:r>
              </m:sup>
              <m:e>
                <m:r>
                  <m:rPr>
                    <m:sty m:val="p"/>
                  </m:rPr>
                  <w:rPr>
                    <w:rFonts w:ascii="Cambria Math" w:hAnsi="Cambria Math"/>
                  </w:rPr>
                  <m:t>(</m:t>
                </m:r>
              </m:e>
            </m:nary>
          </m:e>
        </m:nary>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j</m:t>
                </m:r>
              </m:sub>
            </m:sSub>
          </m:num>
          <m:den>
            <m:r>
              <w:rPr>
                <w:rFonts w:ascii="Cambria Math" w:hAnsi="Cambria Math"/>
              </w:rPr>
              <m:t>V</m:t>
            </m:r>
          </m:den>
        </m:f>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ij</m:t>
            </m:r>
          </m:sub>
        </m:sSub>
      </m:oMath>
      <w:r w:rsidR="007312C6"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0</w:instrText>
      </w:r>
      <w:r w:rsidR="00BE4FE7">
        <w:rPr>
          <w:noProof/>
        </w:rPr>
        <w:fldChar w:fldCharType="end"/>
      </w:r>
      <w:r w:rsidRPr="00A418D3">
        <w:instrText>)</w:instrText>
      </w:r>
      <w:r w:rsidRPr="00A418D3">
        <w:fldChar w:fldCharType="end"/>
      </w:r>
    </w:p>
    <w:bookmarkEnd w:id="21"/>
    <w:p w14:paraId="32C506B2" w14:textId="77777777" w:rsidR="0009772D" w:rsidRPr="00A418D3" w:rsidRDefault="0009772D" w:rsidP="0072490B">
      <w:pPr>
        <w:pStyle w:val="af9"/>
      </w:pPr>
      <w:r w:rsidRPr="00A418D3">
        <w:lastRenderedPageBreak/>
        <w:t>（</w:t>
      </w:r>
      <w:r w:rsidRPr="00A418D3">
        <w:t xml:space="preserve">2) </w:t>
      </w:r>
      <w:r w:rsidRPr="00A418D3">
        <w:t>决策变量</w:t>
      </w:r>
    </w:p>
    <w:p w14:paraId="678F281D" w14:textId="2961FC86" w:rsidR="00B838AB" w:rsidRPr="00A418D3" w:rsidRDefault="0009772D" w:rsidP="002E42C9">
      <w:r w:rsidRPr="00A418D3">
        <w:rPr>
          <w:rFonts w:hint="eastAsia"/>
        </w:rPr>
        <w:t>n</w:t>
      </w:r>
      <w:r w:rsidRPr="00A418D3">
        <w:t>个</w:t>
      </w:r>
      <w:r w:rsidRPr="00A418D3">
        <w:rPr>
          <w:rFonts w:hint="eastAsia"/>
        </w:rPr>
        <w:t>租赁点</w:t>
      </w:r>
      <w:r w:rsidRPr="00A418D3">
        <w:t>的初始投放量：</w:t>
      </w:r>
      <w:bookmarkStart w:id="22" w:name="11"/>
    </w:p>
    <w:bookmarkEnd w:id="22"/>
    <w:p w14:paraId="1ED0B4F5" w14:textId="390639CC" w:rsidR="0009772D" w:rsidRPr="00A418D3" w:rsidRDefault="00BE4FE7" w:rsidP="007C1017">
      <w:pPr>
        <w:pStyle w:val="Compact"/>
        <w:ind w:firstLine="480"/>
      </w:pPr>
      <m:oMathPara>
        <m:oMathParaPr>
          <m:jc m:val="center"/>
        </m:oMathParaPr>
        <m:oMath>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 </m:t>
          </m:r>
          <m:d>
            <m:dPr>
              <m:ctrlPr>
                <w:rPr>
                  <w:rFonts w:ascii="Cambria Math" w:hAnsi="Cambria Math"/>
                </w:rPr>
              </m:ctrlPr>
            </m:dPr>
            <m:e>
              <m:r>
                <w:rPr>
                  <w:rFonts w:ascii="Cambria Math" w:hAnsi="Cambria Math"/>
                </w:rPr>
                <m:t>n</m:t>
              </m:r>
              <m:r>
                <m:rPr>
                  <m:sty m:val="p"/>
                </m:rPr>
                <w:rPr>
                  <w:rFonts w:ascii="Cambria Math" w:hAnsi="Cambria Math"/>
                </w:rPr>
                <m:t>=1,2,…..,</m:t>
              </m:r>
              <m:r>
                <w:rPr>
                  <w:rFonts w:ascii="Cambria Math" w:hAnsi="Cambria Math"/>
                </w:rPr>
                <m:t>n</m:t>
              </m:r>
            </m:e>
          </m:d>
        </m:oMath>
      </m:oMathPara>
    </w:p>
    <w:p w14:paraId="47BAD705" w14:textId="77777777" w:rsidR="0009772D" w:rsidRPr="00A418D3" w:rsidRDefault="0009772D" w:rsidP="0072490B">
      <w:pPr>
        <w:pStyle w:val="af9"/>
      </w:pPr>
      <w:r w:rsidRPr="00A418D3">
        <w:t>（</w:t>
      </w:r>
      <w:r w:rsidRPr="00A418D3">
        <w:t>3</w:t>
      </w:r>
      <w:r w:rsidRPr="00A418D3">
        <w:t>）约束条件</w:t>
      </w:r>
    </w:p>
    <w:p w14:paraId="65D7C79C" w14:textId="77777777" w:rsidR="0009772D" w:rsidRPr="00A418D3" w:rsidRDefault="0009772D" w:rsidP="002E42C9">
      <w:bookmarkStart w:id="23" w:name="12"/>
      <w:r w:rsidRPr="00A418D3">
        <w:rPr>
          <w:rFonts w:hint="eastAsia"/>
        </w:rPr>
        <w:t>保证调度车调度时调度车上的数量能够满足任意节点的调度需求量，同时装载量不能超过调度车的最大载重；</w:t>
      </w:r>
    </w:p>
    <w:p w14:paraId="2211A1FC" w14:textId="77777777" w:rsidR="0009772D" w:rsidRPr="00A418D3" w:rsidRDefault="0009772D" w:rsidP="002E42C9">
      <w:r w:rsidRPr="00A418D3">
        <w:rPr>
          <w:rFonts w:hint="eastAsia"/>
        </w:rPr>
        <w:t>给出总需求量、分配量、调度量从该节点出发的自行车数目和到达该节点的自行车的数量之间的关系；</w:t>
      </w:r>
    </w:p>
    <w:p w14:paraId="1980131F" w14:textId="77777777" w:rsidR="0009772D" w:rsidRPr="00A418D3" w:rsidRDefault="0009772D" w:rsidP="002E42C9">
      <w:r w:rsidRPr="00A418D3">
        <w:rPr>
          <w:rFonts w:hint="eastAsia"/>
        </w:rPr>
        <w:t>每个租赁点后仅有一个租赁点与其相接；</w:t>
      </w:r>
    </w:p>
    <w:p w14:paraId="616A462E" w14:textId="77777777" w:rsidR="0009772D" w:rsidRPr="00A418D3" w:rsidRDefault="0009772D" w:rsidP="002E42C9">
      <w:r w:rsidRPr="00A418D3">
        <w:rPr>
          <w:rFonts w:hint="eastAsia"/>
        </w:rPr>
        <w:t>每个租赁点前也仅有一个租赁点与其相接；以上两式确定了调度车对特定节点只能调度</w:t>
      </w:r>
      <w:r w:rsidRPr="00A418D3">
        <w:rPr>
          <w:rFonts w:hint="eastAsia"/>
        </w:rPr>
        <w:t>1</w:t>
      </w:r>
      <w:r w:rsidRPr="00A418D3">
        <w:rPr>
          <w:rFonts w:hint="eastAsia"/>
        </w:rPr>
        <w:t>次，不能重复经过一个</w:t>
      </w:r>
      <w:r w:rsidRPr="00A418D3">
        <w:rPr>
          <w:rFonts w:hint="eastAsia"/>
        </w:rPr>
        <w:t>1</w:t>
      </w:r>
      <w:r w:rsidRPr="00A418D3">
        <w:rPr>
          <w:rFonts w:hint="eastAsia"/>
        </w:rPr>
        <w:t>节点；</w:t>
      </w:r>
    </w:p>
    <w:p w14:paraId="45133C36" w14:textId="036C2380" w:rsidR="0009772D" w:rsidRPr="00A418D3" w:rsidRDefault="0009772D" w:rsidP="002E42C9">
      <w:r w:rsidRPr="00A418D3">
        <w:rPr>
          <w:rFonts w:hint="eastAsia"/>
        </w:rPr>
        <w:t>规定了每次服务都能完成并且不超过车辆最大载车数</w:t>
      </w:r>
      <m:oMath>
        <m:r>
          <w:rPr>
            <w:rFonts w:ascii="Cambria Math" w:hAnsi="Cambria Math" w:hint="eastAsia"/>
          </w:rPr>
          <m:t xml:space="preserve"> </m:t>
        </m:r>
        <m:r>
          <w:rPr>
            <w:rFonts w:ascii="Cambria Math" w:hAnsi="Cambria Math"/>
          </w:rPr>
          <m:t xml:space="preserve">Q </m:t>
        </m:r>
      </m:oMath>
      <w:r w:rsidRPr="00A418D3">
        <w:t xml:space="preserve"> </w:t>
      </w:r>
    </w:p>
    <w:p w14:paraId="36768320" w14:textId="25DCC256" w:rsidR="001A3F00" w:rsidRPr="00A418D3" w:rsidRDefault="001A3F00" w:rsidP="0006110D">
      <w:pPr>
        <w:pStyle w:val="a6"/>
      </w:pPr>
      <w:r w:rsidRPr="00A418D3">
        <w:rPr>
          <w:iCs/>
        </w:rPr>
        <w:tab/>
      </w:r>
      <m:oMath>
        <m:r>
          <w:rPr>
            <w:rFonts w:ascii="Cambria Math" w:eastAsiaTheme="minorEastAsia" w:hAnsi="Cambria Math" w:hint="eastAsia"/>
          </w:rPr>
          <m:t>s</m:t>
        </m:r>
        <m:r>
          <w:rPr>
            <w:rFonts w:ascii="Cambria Math" w:eastAsiaTheme="minorEastAsia" w:hAnsi="Cambria Math"/>
          </w:rPr>
          <m:t>.</m:t>
        </m:r>
        <m:r>
          <w:rPr>
            <w:rFonts w:ascii="Cambria Math" w:eastAsiaTheme="minorEastAsia" w:hAnsi="Cambria Math" w:hint="eastAsia"/>
          </w:rPr>
          <m:t>t</m:t>
        </m:r>
        <m:r>
          <w:rPr>
            <w:rFonts w:ascii="Cambria Math" w:eastAsiaTheme="minorEastAsia" w:hAnsi="Cambria Math"/>
          </w:rPr>
          <m:t>.</m:t>
        </m:r>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m:rPr>
                                <m:sty m:val="p"/>
                              </m:rPr>
                              <w:rPr>
                                <w:rFonts w:ascii="Cambria Math" w:hAnsi="Cambria Math"/>
                              </w:rPr>
                              <m:t>0≤</m:t>
                            </m:r>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e>
                        </m:mr>
                        <m:m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r>
                              <m:rPr>
                                <m:sty m:val="p"/>
                              </m:rPr>
                              <w:rPr>
                                <w:rFonts w:ascii="Cambria Math" w:hAnsi="Cambria Math"/>
                              </w:rPr>
                              <m:t>≤</m:t>
                            </m:r>
                            <m:r>
                              <w:rPr>
                                <w:rFonts w:ascii="Cambria Math" w:hAnsi="Cambria Math"/>
                              </w:rPr>
                              <m:t>Q</m:t>
                            </m:r>
                          </m:e>
                        </m:mr>
                        <m:m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j</m:t>
                                    </m:r>
                                  </m:sub>
                                </m:sSub>
                              </m:e>
                            </m:nary>
                            <m:r>
                              <m:rPr>
                                <m:sty m:val="p"/>
                              </m:rPr>
                              <w:rPr>
                                <w:rFonts w:ascii="Cambria Math" w:hAnsi="Cambria Math"/>
                              </w:rPr>
                              <m:t>=1</m:t>
                            </m:r>
                            <m:d>
                              <m:dPr>
                                <m:begChr m:val="（"/>
                                <m:endChr m:val="）"/>
                                <m:ctrlPr>
                                  <w:rPr>
                                    <w:rFonts w:ascii="Cambria Math" w:hAnsi="Cambria Math"/>
                                  </w:rPr>
                                </m:ctrlPr>
                              </m:dPr>
                              <m:e>
                                <m:r>
                                  <w:rPr>
                                    <w:rFonts w:ascii="Cambria Math" w:hAnsi="Cambria Math"/>
                                  </w:rPr>
                                  <m:t>j</m:t>
                                </m:r>
                                <m:r>
                                  <m:rPr>
                                    <m:sty m:val="p"/>
                                  </m:rPr>
                                  <w:rPr>
                                    <w:rFonts w:ascii="Cambria Math" w:hAnsi="Cambria Math"/>
                                  </w:rPr>
                                  <m:t>=1,2,⋯,30</m:t>
                                </m:r>
                              </m:e>
                            </m:d>
                          </m:e>
                        </m:mr>
                      </m:m>
                    </m:e>
                  </m:mr>
                  <m:mr>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j</m:t>
                              </m:r>
                            </m:sub>
                          </m:sSub>
                        </m:e>
                      </m:nary>
                      <m:r>
                        <m:rPr>
                          <m:sty m:val="p"/>
                        </m:rPr>
                        <w:rPr>
                          <w:rFonts w:ascii="Cambria Math" w:hAnsi="Cambria Math"/>
                        </w:rPr>
                        <m:t>=1</m:t>
                      </m:r>
                      <m:d>
                        <m:dPr>
                          <m:begChr m:val="（"/>
                          <m:endChr m:val="）"/>
                          <m:ctrlPr>
                            <w:rPr>
                              <w:rFonts w:ascii="Cambria Math" w:hAnsi="Cambria Math"/>
                            </w:rPr>
                          </m:ctrlPr>
                        </m:dPr>
                        <m:e>
                          <m:r>
                            <w:rPr>
                              <w:rFonts w:ascii="Cambria Math" w:hAnsi="Cambria Math"/>
                            </w:rPr>
                            <m:t>i</m:t>
                          </m:r>
                          <m:r>
                            <m:rPr>
                              <m:sty m:val="p"/>
                            </m:rPr>
                            <w:rPr>
                              <w:rFonts w:ascii="Cambria Math" w:hAnsi="Cambria Math"/>
                            </w:rPr>
                            <m:t>=1,2,⋯,30</m:t>
                          </m:r>
                        </m:e>
                      </m:d>
                    </m:e>
                  </m:mr>
                  <m:mr>
                    <m:e>
                      <m:sSub>
                        <m:sSubPr>
                          <m:ctrlPr>
                            <w:rPr>
                              <w:rFonts w:ascii="Cambria Math" w:hAnsi="Cambria Math"/>
                            </w:rPr>
                          </m:ctrlPr>
                        </m:sSubPr>
                        <m:e>
                          <m:r>
                            <w:rPr>
                              <w:rFonts w:ascii="Cambria Math" w:hAnsi="Cambria Math"/>
                            </w:rPr>
                            <m:t>p</m:t>
                          </m:r>
                        </m:e>
                        <m:sub>
                          <m:r>
                            <w:rPr>
                              <w:rFonts w:ascii="Cambria Math" w:hAnsi="Cambria Math"/>
                            </w:rPr>
                            <m:t>i</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q</m:t>
                              </m:r>
                            </m:e>
                            <m:sub>
                              <m:r>
                                <w:rPr>
                                  <w:rFonts w:ascii="Cambria Math" w:hAnsi="Cambria Math"/>
                                </w:rPr>
                                <m:t>i</m:t>
                              </m:r>
                            </m:sub>
                          </m:sSub>
                        </m:e>
                      </m:nary>
                      <m:sSub>
                        <m:sSubPr>
                          <m:ctrlPr>
                            <w:rPr>
                              <w:rFonts w:ascii="Cambria Math" w:hAnsi="Cambria Math"/>
                            </w:rPr>
                          </m:ctrlPr>
                        </m:sSubPr>
                        <m:e>
                          <m:r>
                            <w:rPr>
                              <w:rFonts w:ascii="Cambria Math" w:hAnsi="Cambria Math"/>
                            </w:rPr>
                            <m:t>k</m:t>
                          </m:r>
                        </m:e>
                        <m:sub>
                          <m:r>
                            <w:rPr>
                              <w:rFonts w:ascii="Cambria Math" w:hAnsi="Cambria Math"/>
                            </w:rPr>
                            <m:t>ij</m:t>
                          </m:r>
                        </m:sub>
                      </m:sSub>
                    </m:e>
                  </m:mr>
                </m:m>
              </m:e>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d>
                        <m:dPr>
                          <m:ctrlPr>
                            <w:rPr>
                              <w:rFonts w:ascii="Cambria Math" w:hAnsi="Cambria Math"/>
                            </w:rPr>
                          </m:ctrlPr>
                        </m:dPr>
                        <m:e>
                          <m:r>
                            <m:rPr>
                              <m:sty m:val="p"/>
                            </m:rPr>
                            <w:rPr>
                              <w:rFonts w:ascii="Cambria Math" w:hAnsi="Cambria Math"/>
                            </w:rPr>
                            <m:t>1+10%</m:t>
                          </m:r>
                        </m:e>
                      </m:d>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t</m:t>
                          </m:r>
                        </m:sub>
                      </m:sSub>
                      <m:r>
                        <w:rPr>
                          <w:rFonts w:ascii="Cambria Math" w:hAnsi="Cambria Math"/>
                        </w:rPr>
                        <m:t xml:space="preserve"> </m:t>
                      </m:r>
                      <m:d>
                        <m:dPr>
                          <m:begChr m:val="（"/>
                          <m:endChr m:val="）"/>
                          <m:ctrlPr>
                            <w:rPr>
                              <w:rFonts w:ascii="Cambria Math" w:hAnsi="Cambria Math"/>
                            </w:rPr>
                          </m:ctrlPr>
                        </m:dPr>
                        <m:e>
                          <m:r>
                            <w:rPr>
                              <w:rFonts w:ascii="Cambria Math" w:hAnsi="Cambria Math"/>
                            </w:rPr>
                            <m:t>i</m:t>
                          </m:r>
                          <m:r>
                            <m:rPr>
                              <m:sty m:val="p"/>
                            </m:rPr>
                            <w:rPr>
                              <w:rFonts w:ascii="Cambria Math" w:hAnsi="Cambria Math"/>
                            </w:rPr>
                            <m:t>=1,2,⋯,30</m:t>
                          </m:r>
                        </m:e>
                      </m:d>
                    </m:e>
                  </m:mr>
                  <m:m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w:rPr>
                              <w:rFonts w:ascii="Cambria Math" w:hAnsi="Cambria Math"/>
                            </w:rPr>
                            <m:t>ϵ</m:t>
                          </m:r>
                        </m:e>
                        <m:sup>
                          <m:r>
                            <m:rPr>
                              <m:sty m:val="p"/>
                            </m:rPr>
                            <w:rPr>
                              <w:rFonts w:ascii="Cambria Math" w:hAnsi="Cambria Math"/>
                            </w:rPr>
                            <m:t>0</m:t>
                          </m:r>
                        </m:sup>
                      </m:sSup>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t</m:t>
                          </m:r>
                        </m:e>
                      </m:d>
                      <m:d>
                        <m:dPr>
                          <m:begChr m:val="（"/>
                          <m:endChr m:val="）"/>
                          <m:ctrlPr>
                            <w:rPr>
                              <w:rFonts w:ascii="Cambria Math" w:hAnsi="Cambria Math"/>
                            </w:rPr>
                          </m:ctrlPr>
                        </m:dPr>
                        <m:e>
                          <m:r>
                            <w:rPr>
                              <w:rFonts w:ascii="Cambria Math" w:hAnsi="Cambria Math"/>
                            </w:rPr>
                            <m:t>i</m:t>
                          </m:r>
                          <m:r>
                            <m:rPr>
                              <m:sty m:val="p"/>
                            </m:rPr>
                            <w:rPr>
                              <w:rFonts w:ascii="Cambria Math" w:hAnsi="Cambria Math"/>
                            </w:rPr>
                            <m:t>=1,2,⋯,30</m:t>
                          </m:r>
                        </m:e>
                      </m:d>
                    </m:e>
                  </m:mr>
                  <m:mr>
                    <m:e>
                      <m:m>
                        <m:mPr>
                          <m:mcs>
                            <m:mc>
                              <m:mcPr>
                                <m:count m:val="1"/>
                                <m:mcJc m:val="center"/>
                              </m:mcPr>
                            </m:mc>
                          </m:mcs>
                          <m:ctrlPr>
                            <w:rPr>
                              <w:rFonts w:ascii="Cambria Math" w:hAnsi="Cambria Math"/>
                              <w:i/>
                            </w:rPr>
                          </m:ctrlPr>
                        </m:mPr>
                        <m:m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j</m:t>
                                </m:r>
                              </m:sup>
                              <m:e>
                                <m:sSup>
                                  <m:sSupPr>
                                    <m:ctrlPr>
                                      <w:rPr>
                                        <w:rFonts w:ascii="Cambria Math" w:hAnsi="Cambria Math"/>
                                      </w:rPr>
                                    </m:ctrlPr>
                                  </m:sSupPr>
                                  <m:e>
                                    <m:r>
                                      <w:rPr>
                                        <w:rFonts w:ascii="Cambria Math" w:hAnsi="Cambria Math"/>
                                      </w:rPr>
                                      <m:t>ϵ</m:t>
                                    </m:r>
                                  </m:e>
                                  <m:sup>
                                    <m:r>
                                      <m:rPr>
                                        <m:sty m:val="p"/>
                                      </m:rPr>
                                      <w:rPr>
                                        <w:rFonts w:ascii="Cambria Math" w:hAnsi="Cambria Math"/>
                                      </w:rPr>
                                      <m:t>0</m:t>
                                    </m:r>
                                  </m:sup>
                                </m:sSup>
                              </m:e>
                            </m:nary>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t</m:t>
                                </m:r>
                              </m:e>
                            </m:d>
                            <m:r>
                              <m:rPr>
                                <m:sty m:val="p"/>
                              </m:rPr>
                              <w:rPr>
                                <w:rFonts w:ascii="Cambria Math" w:hAnsi="Cambria Math"/>
                              </w:rPr>
                              <m:t>≤50</m:t>
                            </m:r>
                            <m:d>
                              <m:dPr>
                                <m:begChr m:val="（"/>
                                <m:endChr m:val="）"/>
                                <m:ctrlPr>
                                  <w:rPr>
                                    <w:rFonts w:ascii="Cambria Math" w:hAnsi="Cambria Math"/>
                                  </w:rPr>
                                </m:ctrlPr>
                              </m:dPr>
                              <m:e>
                                <m:r>
                                  <w:rPr>
                                    <w:rFonts w:ascii="Cambria Math" w:hAnsi="Cambria Math"/>
                                  </w:rPr>
                                  <m:t>i</m:t>
                                </m:r>
                                <m:r>
                                  <m:rPr>
                                    <m:sty m:val="p"/>
                                  </m:rPr>
                                  <w:rPr>
                                    <w:rFonts w:ascii="Cambria Math" w:hAnsi="Cambria Math"/>
                                  </w:rPr>
                                  <m:t>=1,2,⋯,30</m:t>
                                </m:r>
                              </m:e>
                            </m:d>
                          </m:e>
                        </m:mr>
                        <m:m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30</m:t>
                                </m:r>
                              </m:sup>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t</m:t>
                                    </m:r>
                                  </m:sub>
                                </m:sSub>
                              </m:e>
                            </m:nary>
                            <m:r>
                              <m:rPr>
                                <m:sty m:val="p"/>
                              </m:rPr>
                              <w:rPr>
                                <w:rFonts w:ascii="Cambria Math" w:hAnsi="Cambria Math"/>
                              </w:rPr>
                              <m:t>=</m:t>
                            </m:r>
                            <m:r>
                              <w:rPr>
                                <w:rFonts w:ascii="Cambria Math" w:hAnsi="Cambria Math"/>
                              </w:rPr>
                              <m:t>N</m:t>
                            </m:r>
                            <m:d>
                              <m:dPr>
                                <m:begChr m:val="（"/>
                                <m:endChr m:val="）"/>
                                <m:ctrlPr>
                                  <w:rPr>
                                    <w:rFonts w:ascii="Cambria Math" w:hAnsi="Cambria Math"/>
                                  </w:rPr>
                                </m:ctrlPr>
                              </m:dPr>
                              <m:e>
                                <m:r>
                                  <w:rPr>
                                    <w:rFonts w:ascii="Cambria Math" w:hAnsi="Cambria Math"/>
                                  </w:rPr>
                                  <m:t>i</m:t>
                                </m:r>
                                <m:r>
                                  <m:rPr>
                                    <m:sty m:val="p"/>
                                  </m:rPr>
                                  <w:rPr>
                                    <w:rFonts w:ascii="Cambria Math" w:hAnsi="Cambria Math"/>
                                  </w:rPr>
                                  <m:t>=1,2,⋯,30</m:t>
                                </m:r>
                              </m:e>
                            </m:d>
                          </m:e>
                        </m:mr>
                        <m:mr>
                          <m:e>
                            <m:r>
                              <m:rPr>
                                <m:sty m:val="p"/>
                              </m:rPr>
                              <w:rPr>
                                <w:rFonts w:ascii="Cambria Math" w:hAnsi="Cambria Math"/>
                              </w:rPr>
                              <m:t>0≤-</m:t>
                            </m:r>
                            <m:sSub>
                              <m:sSubPr>
                                <m:ctrlPr>
                                  <w:rPr>
                                    <w:rFonts w:ascii="Cambria Math" w:hAnsi="Cambria Math"/>
                                  </w:rPr>
                                </m:ctrlPr>
                              </m:sSubPr>
                              <m:e>
                                <m:r>
                                  <w:rPr>
                                    <w:rFonts w:ascii="Cambria Math" w:hAnsi="Cambria Math"/>
                                  </w:rPr>
                                  <m:t>u</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i</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j</m:t>
                                </m:r>
                              </m:sub>
                            </m:sSub>
                          </m:e>
                        </m:mr>
                      </m:m>
                    </m:e>
                  </m:mr>
                </m:m>
              </m:e>
              <m:e>
                <m:sSub>
                  <m:sSubPr>
                    <m:ctrlPr>
                      <w:rPr>
                        <w:rFonts w:ascii="Cambria Math" w:hAnsi="Cambria Math"/>
                      </w:rPr>
                    </m:ctrlPr>
                  </m:sSubPr>
                  <m:e>
                    <m:r>
                      <w:rPr>
                        <w:rFonts w:ascii="Cambria Math" w:hAnsi="Cambria Math"/>
                      </w:rPr>
                      <m:t>J</m:t>
                    </m:r>
                  </m:e>
                  <m:sub>
                    <m:r>
                      <w:rPr>
                        <w:rFonts w:ascii="Cambria Math" w:hAnsi="Cambria Math"/>
                      </w:rPr>
                      <m:t>ij</m:t>
                    </m:r>
                  </m:sub>
                </m:sSub>
                <m:r>
                  <m:rPr>
                    <m:sty m:val="p"/>
                  </m:rPr>
                  <w:rPr>
                    <w:rFonts w:ascii="Cambria Math" w:hAnsi="Cambria Math"/>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m:rPr>
                              <m:sty m:val="p"/>
                            </m:rPr>
                            <w:rPr>
                              <w:rFonts w:ascii="Cambria Math" w:hAnsi="Cambria Math"/>
                            </w:rPr>
                            <m:t>0, </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0</m:t>
                          </m:r>
                        </m:e>
                      </m:mr>
                      <m:mr>
                        <m:e>
                          <m:r>
                            <m:rPr>
                              <m:sty m:val="p"/>
                            </m:rPr>
                            <w:rPr>
                              <w:rFonts w:ascii="Cambria Math" w:hAnsi="Cambria Math"/>
                            </w:rPr>
                            <m:t>1, </m:t>
                          </m:r>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不等于</m:t>
                          </m:r>
                          <m:r>
                            <m:rPr>
                              <m:sty m:val="p"/>
                            </m:rPr>
                            <w:rPr>
                              <w:rFonts w:ascii="Cambria Math" w:hAnsi="Cambria Math"/>
                            </w:rPr>
                            <m:t>0</m:t>
                          </m:r>
                        </m:e>
                      </m:mr>
                    </m:m>
                  </m:e>
                </m:d>
              </m:e>
            </m:eqArr>
          </m:e>
        </m:d>
        <m:r>
          <m:rPr>
            <m:sty m:val="p"/>
          </m:rPr>
          <w:rPr>
            <w:rFonts w:ascii="Cambria Math" w:hAnsi="Cambria Math"/>
          </w:rPr>
          <m:t>  </m:t>
        </m:r>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1</w:instrText>
      </w:r>
      <w:r w:rsidR="00BE4FE7">
        <w:rPr>
          <w:noProof/>
        </w:rPr>
        <w:fldChar w:fldCharType="end"/>
      </w:r>
      <w:r w:rsidRPr="00A418D3">
        <w:instrText>)</w:instrText>
      </w:r>
      <w:r w:rsidRPr="00A418D3">
        <w:fldChar w:fldCharType="end"/>
      </w:r>
    </w:p>
    <w:p w14:paraId="2FDFBCBC" w14:textId="4E3A25E9" w:rsidR="0009772D" w:rsidRPr="00A418D3" w:rsidRDefault="0009772D" w:rsidP="0072490B">
      <w:pPr>
        <w:pStyle w:val="af9"/>
      </w:pPr>
      <w:bookmarkStart w:id="24" w:name="header-n843"/>
      <w:bookmarkEnd w:id="23"/>
      <w:r w:rsidRPr="00A418D3">
        <w:t>2</w:t>
      </w:r>
      <w:r w:rsidRPr="00A418D3">
        <w:t>）</w:t>
      </w:r>
      <w:r w:rsidRPr="00A418D3">
        <w:t xml:space="preserve"> </w:t>
      </w:r>
      <w:r w:rsidRPr="00A418D3">
        <w:t>对调度点进行区域划分</w:t>
      </w:r>
      <w:bookmarkEnd w:id="24"/>
    </w:p>
    <w:p w14:paraId="755FE4D4" w14:textId="066AD1EC" w:rsidR="00D934E1" w:rsidRPr="00A418D3" w:rsidRDefault="0009772D" w:rsidP="002E42C9">
      <w:r w:rsidRPr="00A418D3">
        <w:t>首先通过统计各个站点的运营状况和与其他站点的距离选择</w:t>
      </w:r>
      <m:oMath>
        <m:r>
          <w:rPr>
            <w:rFonts w:ascii="Cambria Math" w:hAnsi="Cambria Math"/>
          </w:rPr>
          <m:t>K</m:t>
        </m:r>
      </m:oMath>
      <w:r w:rsidRPr="00A418D3">
        <w:t>个初始聚类中心点，其次利用优化的</w:t>
      </w:r>
      <w:r w:rsidRPr="00A418D3">
        <w:t xml:space="preserve"> K-means </w:t>
      </w:r>
      <w:r w:rsidRPr="00A418D3">
        <w:t>算法</w:t>
      </w:r>
      <w:r w:rsidR="00391ED4" w:rsidRPr="00391ED4">
        <w:rPr>
          <w:rFonts w:hint="eastAsia"/>
          <w:vertAlign w:val="superscript"/>
        </w:rPr>
        <w:t>[3</w:t>
      </w:r>
      <w:r w:rsidR="00391ED4" w:rsidRPr="00391ED4">
        <w:rPr>
          <w:vertAlign w:val="superscript"/>
        </w:rPr>
        <w:t>]</w:t>
      </w:r>
      <w:r w:rsidR="00FD7293">
        <w:rPr>
          <w:vertAlign w:val="superscript"/>
        </w:rPr>
        <w:t>[4]</w:t>
      </w:r>
      <w:r w:rsidRPr="00A418D3">
        <w:t>，得到聚类结果，然后引入各站点的调度需求量，修正聚类结果中的边缘点，得到最终聚类结果。</w:t>
      </w:r>
    </w:p>
    <w:p w14:paraId="04B5F99A" w14:textId="32117F44" w:rsidR="00531801" w:rsidRPr="00A418D3" w:rsidRDefault="0009772D" w:rsidP="002E42C9">
      <w:r w:rsidRPr="00A418D3">
        <w:rPr>
          <w:rFonts w:hint="eastAsia"/>
        </w:rPr>
        <w:t>分析</w:t>
      </w:r>
      <w:r w:rsidRPr="00A418D3">
        <w:t>初次</w:t>
      </w:r>
      <w:r w:rsidRPr="00A418D3">
        <w:rPr>
          <w:rFonts w:hint="eastAsia"/>
        </w:rPr>
        <w:t>使用</w:t>
      </w:r>
      <w:r w:rsidRPr="00A418D3">
        <w:t xml:space="preserve">K-means </w:t>
      </w:r>
      <w:r w:rsidRPr="00A418D3">
        <w:t>算法后数据集的分类情况与修正</w:t>
      </w:r>
      <w:r w:rsidRPr="00A418D3">
        <w:t xml:space="preserve"> K-means</w:t>
      </w:r>
      <w:r w:rsidRPr="00A418D3">
        <w:t>算法后数据集的分类情况，对两种算法各区域的调度需求量进行对比，可以知道</w:t>
      </w:r>
      <w:r w:rsidRPr="00A418D3">
        <w:rPr>
          <w:rFonts w:hint="eastAsia"/>
        </w:rPr>
        <w:t>：</w:t>
      </w:r>
      <w:r w:rsidRPr="00A418D3">
        <w:t>由于事先对初始聚类中心点做了改进，该算法得到的聚类中心要比传统</w:t>
      </w:r>
      <w:r w:rsidRPr="00A418D3">
        <w:t xml:space="preserve"> Kmeans </w:t>
      </w:r>
      <w:r w:rsidRPr="00A418D3">
        <w:t>算法更接近全局最优，</w:t>
      </w:r>
      <w:r w:rsidRPr="00A418D3">
        <w:rPr>
          <w:rFonts w:hint="eastAsia"/>
        </w:rPr>
        <w:t>同时</w:t>
      </w:r>
      <w:r w:rsidRPr="00A418D3">
        <w:t>调度车的数量也</w:t>
      </w:r>
      <w:r w:rsidRPr="00A418D3">
        <w:rPr>
          <w:rFonts w:hint="eastAsia"/>
        </w:rPr>
        <w:t>有所</w:t>
      </w:r>
      <w:r w:rsidRPr="00A418D3">
        <w:t>减少。</w:t>
      </w:r>
    </w:p>
    <w:p w14:paraId="35583CEF" w14:textId="6608B5DB" w:rsidR="0009772D" w:rsidRPr="00A418D3" w:rsidRDefault="0009772D" w:rsidP="002E42C9">
      <w:r w:rsidRPr="00A418D3">
        <w:lastRenderedPageBreak/>
        <w:t>因此该算法能够在保证聚类精度的同时，通过降低聚类数据量可以有效提高聚类效率。</w:t>
      </w:r>
    </w:p>
    <w:p w14:paraId="77358D5D" w14:textId="7F53F344" w:rsidR="00644EA4" w:rsidRPr="00EF2EFF" w:rsidRDefault="006333AA" w:rsidP="00EF2EFF">
      <w:pPr>
        <w:pStyle w:val="a7"/>
      </w:pPr>
      <w:r w:rsidRPr="00A418D3">
        <w:drawing>
          <wp:inline distT="0" distB="0" distL="0" distR="0" wp14:anchorId="52A876B5" wp14:editId="4A0EF17C">
            <wp:extent cx="3657600" cy="310820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6362" t="7277" r="14349" b="6856"/>
                    <a:stretch/>
                  </pic:blipFill>
                  <pic:spPr bwMode="auto">
                    <a:xfrm>
                      <a:off x="0" y="0"/>
                      <a:ext cx="3680654" cy="3127800"/>
                    </a:xfrm>
                    <a:prstGeom prst="rect">
                      <a:avLst/>
                    </a:prstGeom>
                    <a:noFill/>
                    <a:ln>
                      <a:noFill/>
                    </a:ln>
                    <a:extLst>
                      <a:ext uri="{53640926-AAD7-44D8-BBD7-CCE9431645EC}">
                        <a14:shadowObscured xmlns:a14="http://schemas.microsoft.com/office/drawing/2010/main"/>
                      </a:ext>
                    </a:extLst>
                  </pic:spPr>
                </pic:pic>
              </a:graphicData>
            </a:graphic>
          </wp:inline>
        </w:drawing>
      </w:r>
    </w:p>
    <w:p w14:paraId="128E84E7" w14:textId="796BC832" w:rsidR="0009772D" w:rsidRPr="00A418D3" w:rsidRDefault="00DD0D11"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2</w:t>
      </w:r>
      <w:r w:rsidRPr="00A418D3">
        <w:fldChar w:fldCharType="end"/>
      </w:r>
      <w:r w:rsidRPr="00A418D3">
        <w:t xml:space="preserve"> </w:t>
      </w:r>
      <w:r w:rsidRPr="00A418D3">
        <w:rPr>
          <w:rFonts w:hint="eastAsia"/>
        </w:rPr>
        <w:t>用两种算法各区域的调度需求量对比</w:t>
      </w:r>
    </w:p>
    <w:p w14:paraId="7606FCF9" w14:textId="77777777" w:rsidR="009D4705" w:rsidRPr="00A418D3" w:rsidRDefault="009D4705" w:rsidP="009D4705">
      <w:pPr>
        <w:rPr>
          <w:rFonts w:cs="Times New Roman"/>
        </w:rPr>
      </w:pPr>
      <w:r w:rsidRPr="00A418D3">
        <w:t>为了验证上述算法的有效性，本文选择了公共自行车的调度实例进行分析。数据包括该区域站点总数为</w:t>
      </w:r>
      <w:r w:rsidRPr="00A418D3">
        <w:t xml:space="preserve"> </w:t>
      </w:r>
      <w:r w:rsidRPr="00A418D3">
        <w:rPr>
          <w:rFonts w:hint="eastAsia"/>
        </w:rPr>
        <w:t>55</w:t>
      </w:r>
      <w:r w:rsidRPr="00A418D3">
        <w:t>，各站点的经纬度及调度需求量</w:t>
      </w:r>
      <w:r w:rsidRPr="00A418D3">
        <w:rPr>
          <w:rFonts w:hint="eastAsia"/>
        </w:rPr>
        <w:t>已知</w:t>
      </w:r>
      <w:r w:rsidRPr="00A418D3">
        <w:t>。如果用于配送的调度车辆为</w:t>
      </w:r>
      <w:r w:rsidRPr="00A418D3">
        <w:t xml:space="preserve"> </w:t>
      </w:r>
      <w:r w:rsidRPr="00A418D3">
        <w:rPr>
          <w:rFonts w:hint="eastAsia"/>
        </w:rPr>
        <w:t>3</w:t>
      </w:r>
      <w:r w:rsidRPr="00A418D3">
        <w:t>，利用改进的</w:t>
      </w:r>
      <w:r w:rsidRPr="00A418D3">
        <w:t xml:space="preserve"> K-means </w:t>
      </w:r>
      <w:r w:rsidRPr="00A418D3">
        <w:t>聚类算法</w:t>
      </w:r>
      <w:r w:rsidRPr="00A418D3">
        <w:t xml:space="preserve"> </w:t>
      </w:r>
      <w:r w:rsidRPr="00A418D3">
        <w:t>将</w:t>
      </w:r>
      <w:r w:rsidRPr="00A418D3">
        <w:t xml:space="preserve"> </w:t>
      </w:r>
      <w:r w:rsidRPr="00A418D3">
        <w:rPr>
          <w:rFonts w:hint="eastAsia"/>
        </w:rPr>
        <w:t>55</w:t>
      </w:r>
      <w:r w:rsidRPr="00A418D3">
        <w:t>个站点分为</w:t>
      </w:r>
      <w:r w:rsidRPr="00A418D3">
        <w:t xml:space="preserve"> </w:t>
      </w:r>
      <w:r w:rsidRPr="00A418D3">
        <w:rPr>
          <w:rFonts w:hint="eastAsia"/>
        </w:rPr>
        <w:t>3</w:t>
      </w:r>
      <w:r w:rsidRPr="00A418D3">
        <w:t xml:space="preserve"> </w:t>
      </w:r>
      <w:r w:rsidRPr="00A418D3">
        <w:t>个类，从</w:t>
      </w:r>
      <w:r w:rsidRPr="00A418D3">
        <w:rPr>
          <w:rFonts w:hint="eastAsia"/>
        </w:rPr>
        <w:t>上图</w:t>
      </w:r>
      <w:r w:rsidRPr="00A418D3">
        <w:t xml:space="preserve"> </w:t>
      </w:r>
      <w:r w:rsidRPr="00A418D3">
        <w:t>可以看出改进的</w:t>
      </w:r>
      <w:r w:rsidRPr="00A418D3">
        <w:t xml:space="preserve"> K-means </w:t>
      </w:r>
      <w:r w:rsidRPr="00A418D3">
        <w:t>算法应用到公共自行车</w:t>
      </w:r>
      <w:r w:rsidRPr="00A418D3">
        <w:t xml:space="preserve"> </w:t>
      </w:r>
      <w:r w:rsidRPr="00A418D3">
        <w:t>系统后能有效地</w:t>
      </w:r>
      <w:r w:rsidRPr="00A418D3">
        <w:rPr>
          <w:rFonts w:hint="eastAsia"/>
        </w:rPr>
        <w:t>解决</w:t>
      </w:r>
      <w:r w:rsidRPr="00A418D3">
        <w:t>调度</w:t>
      </w:r>
      <w:r w:rsidRPr="00A418D3">
        <w:t xml:space="preserve"> </w:t>
      </w:r>
      <w:r w:rsidRPr="00A418D3">
        <w:t>时间耗损大的问题，节约了调度成本</w:t>
      </w:r>
      <w:r w:rsidRPr="00A418D3">
        <w:rPr>
          <w:rFonts w:hint="eastAsia"/>
        </w:rPr>
        <w:t>。</w:t>
      </w:r>
    </w:p>
    <w:p w14:paraId="12B47BD9" w14:textId="7262D4E8" w:rsidR="0009772D" w:rsidRPr="00A418D3" w:rsidRDefault="0009772D" w:rsidP="0072490B">
      <w:pPr>
        <w:pStyle w:val="af9"/>
      </w:pPr>
      <w:bookmarkStart w:id="25" w:name="header-n844"/>
      <w:r w:rsidRPr="00A418D3">
        <w:t>3</w:t>
      </w:r>
      <w:r w:rsidRPr="00A418D3">
        <w:t>）</w:t>
      </w:r>
      <w:r w:rsidRPr="00A418D3">
        <w:t xml:space="preserve"> </w:t>
      </w:r>
      <w:r w:rsidRPr="00A418D3">
        <w:t>划分区域后的最短时间的最优解</w:t>
      </w:r>
      <w:bookmarkEnd w:id="25"/>
    </w:p>
    <w:p w14:paraId="30FFE9B5" w14:textId="666D2DFF" w:rsidR="0009772D" w:rsidRPr="00A418D3" w:rsidRDefault="0009772D" w:rsidP="002E42C9">
      <w:r w:rsidRPr="00A418D3">
        <w:t xml:space="preserve"> </w:t>
      </w:r>
      <w:r w:rsidRPr="00A418D3">
        <w:t>在经典</w:t>
      </w:r>
      <w:r w:rsidRPr="00A418D3">
        <w:t>TSP</w:t>
      </w:r>
      <w:r w:rsidRPr="00A418D3">
        <w:t>问题中，经常使用模拟退火算法来求解最短路程及其路径。在本文中求解调配的最短消耗时间时，模拟退火算法同样能够能通过概率突跳方式避免陷入局部最小并最终趋于全局最优</w:t>
      </w:r>
      <w:r w:rsidRPr="00943FBA">
        <w:rPr>
          <w:rFonts w:hint="eastAsia"/>
          <w:vertAlign w:val="superscript"/>
        </w:rPr>
        <w:t>[</w:t>
      </w:r>
      <w:r w:rsidR="00DF37ED">
        <w:rPr>
          <w:vertAlign w:val="superscript"/>
        </w:rPr>
        <w:t>5</w:t>
      </w:r>
      <w:r w:rsidRPr="00943FBA">
        <w:rPr>
          <w:vertAlign w:val="superscript"/>
        </w:rPr>
        <w:t>]</w:t>
      </w:r>
      <w:r w:rsidRPr="00A418D3">
        <w:t>。首先从有盈余车的租赁点中随机确定一个调度出发点</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A418D3">
        <w:t>，求出从这个租赁点</w:t>
      </w:r>
      <w:r w:rsidRPr="00A418D3">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A418D3">
        <w:t xml:space="preserve"> </w:t>
      </w:r>
      <w:r w:rsidRPr="00A418D3">
        <w:t>出发的最佳路径和最短时间；然后根据更新函数产生一个随机扰动，如果找到的最短时间比上一次的最短时间还小，即比上一个解更接近最优解，则需要判断是接受这一个解，还是以人为设定的概率</w:t>
      </w:r>
      <w:r w:rsidRPr="00A418D3">
        <w:t xml:space="preserve"> </w:t>
      </w:r>
      <m:oMath>
        <m:r>
          <w:rPr>
            <w:rFonts w:ascii="Cambria Math" w:hAnsi="Cambria Math"/>
          </w:rPr>
          <m:t>Φ</m:t>
        </m:r>
      </m:oMath>
      <w:r w:rsidRPr="00A418D3">
        <w:t xml:space="preserve"> </w:t>
      </w:r>
      <w:r w:rsidRPr="00A418D3">
        <w:t>接受一个比上一次时间更长的最短路径的解。接着不断重复上述步骤，直到找到最短调度时间，或者达到指定的寻找次数，结束循环。</w:t>
      </w:r>
    </w:p>
    <w:p w14:paraId="64B58F3B" w14:textId="77777777" w:rsidR="0009772D" w:rsidRPr="00A418D3" w:rsidRDefault="0009772D" w:rsidP="0072490B">
      <w:pPr>
        <w:pStyle w:val="af9"/>
      </w:pPr>
      <w:bookmarkStart w:id="26" w:name="header-n845"/>
      <w:r w:rsidRPr="00A418D3">
        <w:t>（</w:t>
      </w:r>
      <w:r w:rsidRPr="00A418D3">
        <w:t>1</w:t>
      </w:r>
      <w:r w:rsidRPr="00A418D3">
        <w:t>）随机确定调度出发点</w:t>
      </w:r>
      <w:r w:rsidRPr="00A418D3">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A418D3">
        <w:t xml:space="preserve"> </w:t>
      </w:r>
      <w:bookmarkEnd w:id="26"/>
    </w:p>
    <w:p w14:paraId="2444B968" w14:textId="694257E5" w:rsidR="0009772D" w:rsidRPr="00A418D3" w:rsidRDefault="0009772D" w:rsidP="002E42C9">
      <w:r w:rsidRPr="00A418D3">
        <w:lastRenderedPageBreak/>
        <w:t xml:space="preserve"> </w:t>
      </w:r>
      <w:r w:rsidRPr="00A418D3">
        <w:t>通过类比物理退火过程，调度出发点</w:t>
      </w:r>
      <w:r w:rsidRPr="00A418D3">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A418D3">
        <w:t xml:space="preserve"> </w:t>
      </w:r>
      <w:r w:rsidRPr="00A418D3">
        <w:t>的选择应该尽可能大以保证几乎所有的候选解都能被接受。实验表明，初始值</w:t>
      </w:r>
      <w:r w:rsidRPr="00A418D3">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A418D3">
        <w:t xml:space="preserve"> </w:t>
      </w:r>
      <w:r w:rsidRPr="00A418D3">
        <w:t>越大，获得全局最优解的几率就越大</w:t>
      </w:r>
      <w:r w:rsidR="00DF4C68" w:rsidRPr="00DF4C68">
        <w:rPr>
          <w:vertAlign w:val="superscript"/>
        </w:rPr>
        <w:t>[6]</w:t>
      </w:r>
      <w:r w:rsidRPr="00A418D3">
        <w:t>，但所需要的计算时间也越长。在本问题中，假设不考虑计算时间仅考虑最佳路径是否对应最短调配时间，所以选取一个初始调度时间</w:t>
      </w:r>
      <w:r w:rsidRPr="00A418D3">
        <w:t xml:space="preserve"> </w:t>
      </w:r>
      <m:oMath>
        <m:r>
          <w:rPr>
            <w:rFonts w:ascii="Cambria Math" w:hAnsi="Cambria Math"/>
          </w:rPr>
          <m:t>T</m:t>
        </m:r>
      </m:oMath>
      <w:r w:rsidRPr="00A418D3">
        <w:t xml:space="preserve"> </w:t>
      </w:r>
      <w:r w:rsidRPr="00A418D3">
        <w:t>足够大的调度出发点</w:t>
      </w:r>
      <w:r w:rsidRPr="00A418D3">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A418D3">
        <w:t xml:space="preserve"> </w:t>
      </w:r>
      <w:r w:rsidRPr="00A418D3">
        <w:t>作为初始值。</w:t>
      </w:r>
    </w:p>
    <w:p w14:paraId="7B897EA1" w14:textId="77777777" w:rsidR="0009772D" w:rsidRPr="00A418D3" w:rsidRDefault="0009772D" w:rsidP="0072490B">
      <w:pPr>
        <w:pStyle w:val="af9"/>
      </w:pPr>
      <w:bookmarkStart w:id="27" w:name="header-n13059"/>
      <w:r w:rsidRPr="00A418D3">
        <w:t>（</w:t>
      </w:r>
      <w:r w:rsidRPr="00A418D3">
        <w:t>2</w:t>
      </w:r>
      <w:r w:rsidRPr="00A418D3">
        <w:t>）评价是否接受随机扰动产生的新的最短调度时间</w:t>
      </w:r>
      <w:bookmarkEnd w:id="27"/>
    </w:p>
    <w:p w14:paraId="64CBDB00" w14:textId="491BFE70" w:rsidR="0009772D" w:rsidRPr="00A418D3" w:rsidRDefault="0009772D" w:rsidP="002E42C9">
      <w:r w:rsidRPr="00A418D3">
        <w:t>在预设的随机波动下，每一次循环将会解出一个新的最短调度时间</w:t>
      </w:r>
      <w:r w:rsidRPr="00A418D3">
        <w:t xml:space="preserve"> </w:t>
      </w:r>
      <m:oMath>
        <m:sSup>
          <m:sSupPr>
            <m:ctrlPr>
              <w:rPr>
                <w:rFonts w:ascii="Cambria Math" w:hAnsi="Cambria Math"/>
              </w:rPr>
            </m:ctrlPr>
          </m:sSupPr>
          <m:e>
            <m:r>
              <w:rPr>
                <w:rFonts w:ascii="Cambria Math" w:hAnsi="Cambria Math"/>
              </w:rPr>
              <m:t>T</m:t>
            </m:r>
          </m:e>
          <m:sup>
            <m:r>
              <w:rPr>
                <w:rFonts w:ascii="Cambria Math" w:hAnsi="Cambria Math"/>
              </w:rPr>
              <m:t>'</m:t>
            </m:r>
          </m:sup>
        </m:sSup>
      </m:oMath>
      <w:r w:rsidRPr="00A418D3">
        <w:t>；首先确定温度更新函数，即最短调配时间的下降函数，查阅资料可得，较为常用的下降函数为指数函数</w:t>
      </w:r>
      <w:r w:rsidRPr="00A418D3">
        <w:t xml:space="preserve"> </w:t>
      </w:r>
      <w:r w:rsidRPr="00A418D3">
        <w:t>，</w:t>
      </w:r>
      <m:oMath>
        <m:sSub>
          <m:sSubPr>
            <m:ctrlPr>
              <w:rPr>
                <w:rFonts w:ascii="Cambria Math" w:hAnsi="Cambria Math"/>
              </w:rPr>
            </m:ctrlPr>
          </m:sSubPr>
          <m:e>
            <m:r>
              <w:rPr>
                <w:rFonts w:ascii="Cambria Math" w:hAnsi="Cambria Math"/>
              </w:rPr>
              <m:t>T</m:t>
            </m:r>
          </m:e>
          <m:sub>
            <m:r>
              <w:rPr>
                <w:rFonts w:ascii="Cambria Math" w:hAnsi="Cambria Math"/>
              </w:rPr>
              <m:t>K+1</m:t>
            </m:r>
          </m:sub>
        </m:sSub>
        <m:r>
          <w:rPr>
            <w:rFonts w:ascii="Cambria Math" w:hAnsi="Cambria Math"/>
          </w:rPr>
          <m:t>=α</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αT+1</m:t>
        </m:r>
      </m:oMath>
      <w:r w:rsidRPr="00A418D3">
        <w:t xml:space="preserve"> </w:t>
      </w:r>
      <w:r w:rsidRPr="00A418D3">
        <w:t>其中</w:t>
      </w:r>
      <w:r w:rsidRPr="00A418D3">
        <w:t xml:space="preserve"> </w:t>
      </w:r>
      <m:oMath>
        <m:r>
          <w:rPr>
            <w:rFonts w:ascii="Cambria Math" w:hAnsi="Cambria Math"/>
          </w:rPr>
          <m:t>0&lt;α&lt;1</m:t>
        </m:r>
      </m:oMath>
      <w:r w:rsidRPr="00A418D3">
        <w:t xml:space="preserve">, </w:t>
      </w:r>
      <w:r w:rsidRPr="00A418D3">
        <w:t>且其大小可以不断变化</w:t>
      </w:r>
      <w:r w:rsidR="000662BE" w:rsidRPr="000662BE">
        <w:rPr>
          <w:rFonts w:hint="eastAsia"/>
          <w:vertAlign w:val="superscript"/>
        </w:rPr>
        <w:t>[</w:t>
      </w:r>
      <w:r w:rsidR="00FF1F1C">
        <w:rPr>
          <w:vertAlign w:val="superscript"/>
        </w:rPr>
        <w:t>7</w:t>
      </w:r>
      <w:r w:rsidR="000662BE" w:rsidRPr="000662BE">
        <w:rPr>
          <w:vertAlign w:val="superscript"/>
        </w:rPr>
        <w:t>]</w:t>
      </w:r>
      <w:r w:rsidR="000662BE">
        <w:rPr>
          <w:rFonts w:hint="eastAsia"/>
        </w:rPr>
        <w:t>;</w:t>
      </w:r>
      <w:r w:rsidRPr="00A418D3">
        <w:t>然后计算增量</w:t>
      </w:r>
      <w:r w:rsidRPr="00A418D3">
        <w:t xml:space="preserve"> </w:t>
      </w:r>
      <m:oMath>
        <m:r>
          <w:rPr>
            <w:rFonts w:ascii="Cambria Math" w:hAnsi="Cambria Math"/>
          </w:rPr>
          <m:t>Δf=f</m:t>
        </m:r>
        <m:d>
          <m:dPr>
            <m:ctrlPr>
              <w:rPr>
                <w:rFonts w:ascii="Cambria Math" w:hAnsi="Cambria Math"/>
                <w:i/>
              </w:rPr>
            </m:ctrlPr>
          </m:dPr>
          <m:e>
            <m:sSup>
              <m:sSupPr>
                <m:ctrlPr>
                  <w:rPr>
                    <w:rFonts w:ascii="Cambria Math" w:hAnsi="Cambria Math"/>
                  </w:rPr>
                </m:ctrlPr>
              </m:sSupPr>
              <m:e>
                <m:r>
                  <w:rPr>
                    <w:rFonts w:ascii="Cambria Math" w:hAnsi="Cambria Math"/>
                  </w:rPr>
                  <m:t>T</m:t>
                </m:r>
              </m:e>
              <m:sup>
                <m:r>
                  <w:rPr>
                    <w:rFonts w:ascii="Cambria Math" w:hAnsi="Cambria Math"/>
                  </w:rPr>
                  <m:t>'</m:t>
                </m:r>
              </m:sup>
            </m:sSup>
          </m:e>
        </m:d>
        <m:r>
          <w:rPr>
            <w:rFonts w:ascii="Cambria Math" w:hAnsi="Cambria Math"/>
          </w:rPr>
          <m:t>-f</m:t>
        </m:r>
        <m:d>
          <m:dPr>
            <m:ctrlPr>
              <w:rPr>
                <w:rFonts w:ascii="Cambria Math" w:hAnsi="Cambria Math"/>
                <w:i/>
              </w:rPr>
            </m:ctrlPr>
          </m:dPr>
          <m:e>
            <m:r>
              <w:rPr>
                <w:rFonts w:ascii="Cambria Math" w:hAnsi="Cambria Math"/>
              </w:rPr>
              <m:t>T</m:t>
            </m:r>
          </m:e>
        </m:d>
      </m:oMath>
      <w:r w:rsidRPr="00A418D3">
        <w:t>，其中</w:t>
      </w:r>
      <m:oMath>
        <m:r>
          <w:rPr>
            <w:rFonts w:ascii="Cambria Math" w:hAnsi="Cambria Math"/>
          </w:rPr>
          <m:t>f</m:t>
        </m:r>
        <m:d>
          <m:dPr>
            <m:ctrlPr>
              <w:rPr>
                <w:rFonts w:ascii="Cambria Math" w:hAnsi="Cambria Math"/>
                <w:i/>
              </w:rPr>
            </m:ctrlPr>
          </m:dPr>
          <m:e>
            <m:r>
              <w:rPr>
                <w:rFonts w:ascii="Cambria Math" w:hAnsi="Cambria Math"/>
              </w:rPr>
              <m:t>x</m:t>
            </m:r>
          </m:e>
        </m:d>
      </m:oMath>
      <w:r w:rsidRPr="00A418D3">
        <w:t xml:space="preserve"> </w:t>
      </w:r>
      <w:r w:rsidRPr="00A418D3">
        <w:t>为评价函数；若</w:t>
      </w:r>
      <m:oMath>
        <m:r>
          <w:rPr>
            <w:rFonts w:ascii="Cambria Math" w:hAnsi="Cambria Math"/>
          </w:rPr>
          <m:t>Δf=f</m:t>
        </m:r>
        <m:d>
          <m:dPr>
            <m:ctrlPr>
              <w:rPr>
                <w:rFonts w:ascii="Cambria Math" w:hAnsi="Cambria Math"/>
                <w:i/>
              </w:rPr>
            </m:ctrlPr>
          </m:dPr>
          <m:e>
            <m:sSup>
              <m:sSupPr>
                <m:ctrlPr>
                  <w:rPr>
                    <w:rFonts w:ascii="Cambria Math" w:hAnsi="Cambria Math"/>
                  </w:rPr>
                </m:ctrlPr>
              </m:sSupPr>
              <m:e>
                <m:r>
                  <w:rPr>
                    <w:rFonts w:ascii="Cambria Math" w:hAnsi="Cambria Math"/>
                  </w:rPr>
                  <m:t>x</m:t>
                </m:r>
              </m:e>
              <m:sup>
                <m:r>
                  <w:rPr>
                    <w:rFonts w:ascii="Cambria Math" w:hAnsi="Cambria Math"/>
                  </w:rPr>
                  <m:t>'</m:t>
                </m:r>
              </m:sup>
            </m:sSup>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t;0</m:t>
        </m:r>
      </m:oMath>
      <w:r w:rsidRPr="00A418D3">
        <w:t>，则接受</w:t>
      </w:r>
      <w:r w:rsidRPr="00A418D3">
        <w:t xml:space="preserve"> </w:t>
      </w:r>
      <m:oMath>
        <m:sSup>
          <m:sSupPr>
            <m:ctrlPr>
              <w:rPr>
                <w:rFonts w:ascii="Cambria Math" w:hAnsi="Cambria Math"/>
              </w:rPr>
            </m:ctrlPr>
          </m:sSupPr>
          <m:e>
            <m:r>
              <w:rPr>
                <w:rFonts w:ascii="Cambria Math" w:hAnsi="Cambria Math"/>
              </w:rPr>
              <m:t>T</m:t>
            </m:r>
          </m:e>
          <m:sup>
            <m:r>
              <w:rPr>
                <w:rFonts w:ascii="Cambria Math" w:hAnsi="Cambria Math"/>
              </w:rPr>
              <m:t>'</m:t>
            </m:r>
          </m:sup>
        </m:sSup>
      </m:oMath>
      <w:r w:rsidRPr="00A418D3">
        <w:t xml:space="preserve"> </w:t>
      </w:r>
      <w:r w:rsidRPr="00A418D3">
        <w:t>作为当前最短调度时间，否则以概率</w:t>
      </w:r>
      <w:r w:rsidRPr="00A418D3">
        <w:t xml:space="preserve"> </w:t>
      </w:r>
      <m:oMath>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Δf</m:t>
                </m:r>
              </m:num>
              <m:den>
                <m:r>
                  <w:rPr>
                    <w:rFonts w:ascii="Cambria Math" w:hAnsi="Cambria Math"/>
                  </w:rPr>
                  <m:t>T</m:t>
                </m:r>
              </m:den>
            </m:f>
          </m:sup>
        </m:sSup>
      </m:oMath>
      <w:r w:rsidRPr="00A418D3">
        <w:t xml:space="preserve"> </w:t>
      </w:r>
      <w:r w:rsidRPr="00A418D3">
        <w:t>接受</w:t>
      </w:r>
      <w:r w:rsidRPr="00A418D3">
        <w:t xml:space="preserve"> </w:t>
      </w:r>
      <m:oMath>
        <m:sSup>
          <m:sSupPr>
            <m:ctrlPr>
              <w:rPr>
                <w:rFonts w:ascii="Cambria Math" w:hAnsi="Cambria Math"/>
              </w:rPr>
            </m:ctrlPr>
          </m:sSupPr>
          <m:e>
            <m:r>
              <w:rPr>
                <w:rFonts w:ascii="Cambria Math" w:hAnsi="Cambria Math"/>
              </w:rPr>
              <m:t>T</m:t>
            </m:r>
          </m:e>
          <m:sup>
            <m:r>
              <w:rPr>
                <w:rFonts w:ascii="Cambria Math" w:hAnsi="Cambria Math"/>
              </w:rPr>
              <m:t>'</m:t>
            </m:r>
          </m:sup>
        </m:sSup>
      </m:oMath>
      <w:r w:rsidRPr="00A418D3">
        <w:t xml:space="preserve"> </w:t>
      </w:r>
      <w:r w:rsidRPr="00A418D3">
        <w:t>作为当前最短调度时间；</w:t>
      </w:r>
    </w:p>
    <w:p w14:paraId="7B9D7A38" w14:textId="77777777" w:rsidR="0009772D" w:rsidRPr="00A418D3" w:rsidRDefault="0009772D" w:rsidP="0072490B">
      <w:pPr>
        <w:pStyle w:val="af9"/>
      </w:pPr>
      <w:bookmarkStart w:id="28" w:name="header-n13046"/>
      <w:r w:rsidRPr="00A418D3">
        <w:t>（</w:t>
      </w:r>
      <w:r w:rsidRPr="00A418D3">
        <w:t>3</w:t>
      </w:r>
      <w:r w:rsidRPr="00A418D3">
        <w:t>）在随机扰动下循环得到最短调配时间</w:t>
      </w:r>
      <w:r w:rsidRPr="00A418D3">
        <w:t xml:space="preserve"> </w:t>
      </w:r>
      <m:oMath>
        <m:r>
          <w:rPr>
            <w:rFonts w:ascii="Cambria Math" w:hAnsi="Cambria Math"/>
          </w:rPr>
          <m:t>T</m:t>
        </m:r>
      </m:oMath>
      <w:r w:rsidRPr="00A418D3">
        <w:t xml:space="preserve"> </w:t>
      </w:r>
      <w:r w:rsidRPr="00A418D3">
        <w:t>与最佳调配方案</w:t>
      </w:r>
      <w:bookmarkEnd w:id="28"/>
    </w:p>
    <w:p w14:paraId="6366B3C6" w14:textId="77777777" w:rsidR="0009772D" w:rsidRPr="00A418D3" w:rsidRDefault="0009772D" w:rsidP="002E42C9">
      <w:r w:rsidRPr="00A418D3">
        <w:t>要得到最短调配时间，首先需要确定循环终止准则：本循环中通过设置终止温度的阈值与外循环迭代次数来判断是否终止循环，得出最优解；然后不断对不同的调度出发点</w:t>
      </w:r>
      <w:r w:rsidRPr="00A418D3">
        <w:t xml:space="preserve"> </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A418D3">
        <w:t xml:space="preserve"> </w:t>
      </w:r>
      <w:r w:rsidRPr="00A418D3">
        <w:t>（其中</w:t>
      </w:r>
      <m:oMath>
        <m:r>
          <w:rPr>
            <w:rFonts w:ascii="Cambria Math" w:hAnsi="Cambria Math"/>
          </w:rPr>
          <m:t>i=1,2,⋯,n</m:t>
        </m:r>
      </m:oMath>
      <w:r w:rsidRPr="00A418D3">
        <w:t xml:space="preserve"> </w:t>
      </w:r>
      <w:r w:rsidRPr="00A418D3">
        <w:t>）进行上述循环计算，若满足终止条件，则得到最优解，终止循环；否则，执行更新函数</w:t>
      </w:r>
      <w:r w:rsidRPr="00A418D3">
        <w:t xml:space="preserve"> </w:t>
      </w:r>
      <m:oMath>
        <m:r>
          <w:rPr>
            <w:rFonts w:ascii="Cambria Math" w:hAnsi="Cambria Math" w:hint="eastAsia"/>
          </w:rPr>
          <m:t>tmp</m:t>
        </m:r>
        <m:r>
          <w:rPr>
            <w:rFonts w:ascii="Cambria Math" w:hAnsi="Cambria Math"/>
          </w:rPr>
          <m:t xml:space="preserve"> =tmp ×α</m:t>
        </m:r>
      </m:oMath>
      <w:r w:rsidRPr="00A418D3">
        <w:t>，继续步骤（</w:t>
      </w:r>
      <w:r w:rsidRPr="00A418D3">
        <w:t>2</w:t>
      </w:r>
      <w:r w:rsidRPr="00A418D3">
        <w:t>）。</w:t>
      </w:r>
      <w:r w:rsidRPr="00A418D3">
        <w:t xml:space="preserve"> </w:t>
      </w:r>
    </w:p>
    <w:p w14:paraId="760B8F77" w14:textId="1742D1E5" w:rsidR="0009772D" w:rsidRPr="00A418D3" w:rsidRDefault="0009772D" w:rsidP="002E42C9">
      <w:r w:rsidRPr="00A418D3">
        <w:t>相应的最佳路线及最短时间如下表</w:t>
      </w:r>
      <w:r w:rsidR="000228DE" w:rsidRPr="00A418D3">
        <w:rPr>
          <w:rFonts w:hint="eastAsia"/>
        </w:rPr>
        <w:t>：</w:t>
      </w:r>
    </w:p>
    <w:p w14:paraId="797AF842" w14:textId="09A7D13C" w:rsidR="000228DE" w:rsidRPr="00A418D3" w:rsidRDefault="009B4C25" w:rsidP="001F62D5">
      <w:pPr>
        <w:pStyle w:val="a8"/>
      </w:pPr>
      <w:r w:rsidRPr="00A418D3">
        <w:drawing>
          <wp:inline distT="0" distB="0" distL="0" distR="0" wp14:anchorId="2BEC9034" wp14:editId="03ED6804">
            <wp:extent cx="4995984" cy="2734573"/>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6786" r="7672"/>
                    <a:stretch/>
                  </pic:blipFill>
                  <pic:spPr bwMode="auto">
                    <a:xfrm>
                      <a:off x="0" y="0"/>
                      <a:ext cx="5056077" cy="2767465"/>
                    </a:xfrm>
                    <a:prstGeom prst="rect">
                      <a:avLst/>
                    </a:prstGeom>
                    <a:noFill/>
                    <a:ln>
                      <a:noFill/>
                    </a:ln>
                    <a:extLst>
                      <a:ext uri="{53640926-AAD7-44D8-BBD7-CCE9431645EC}">
                        <a14:shadowObscured xmlns:a14="http://schemas.microsoft.com/office/drawing/2010/main"/>
                      </a:ext>
                    </a:extLst>
                  </pic:spPr>
                </pic:pic>
              </a:graphicData>
            </a:graphic>
          </wp:inline>
        </w:drawing>
      </w:r>
    </w:p>
    <w:p w14:paraId="0612974F" w14:textId="0FDD3018" w:rsidR="009B4C25" w:rsidRPr="00A418D3" w:rsidRDefault="00BA3731"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3</w:t>
      </w:r>
      <w:r w:rsidRPr="00A418D3">
        <w:fldChar w:fldCharType="end"/>
      </w:r>
      <w:r w:rsidRPr="00A418D3">
        <w:t xml:space="preserve"> 7:00-8:30</w:t>
      </w:r>
      <w:r w:rsidRPr="00A418D3">
        <w:t>调配车的最佳调配方案</w:t>
      </w:r>
    </w:p>
    <w:p w14:paraId="3DF20801" w14:textId="43D7E4A4" w:rsidR="009B4C25" w:rsidRPr="00A418D3" w:rsidRDefault="009B4C25" w:rsidP="001F62D5">
      <w:pPr>
        <w:pStyle w:val="a8"/>
      </w:pPr>
      <w:r w:rsidRPr="00A418D3">
        <w:lastRenderedPageBreak/>
        <w:drawing>
          <wp:inline distT="0" distB="0" distL="0" distR="0" wp14:anchorId="4C6B51FA" wp14:editId="51BF4709">
            <wp:extent cx="4857033" cy="2700068"/>
            <wp:effectExtent l="0" t="0" r="127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6640" t="2393" r="7220"/>
                    <a:stretch/>
                  </pic:blipFill>
                  <pic:spPr bwMode="auto">
                    <a:xfrm>
                      <a:off x="0" y="0"/>
                      <a:ext cx="4949791" cy="2751633"/>
                    </a:xfrm>
                    <a:prstGeom prst="rect">
                      <a:avLst/>
                    </a:prstGeom>
                    <a:noFill/>
                    <a:ln>
                      <a:noFill/>
                    </a:ln>
                    <a:extLst>
                      <a:ext uri="{53640926-AAD7-44D8-BBD7-CCE9431645EC}">
                        <a14:shadowObscured xmlns:a14="http://schemas.microsoft.com/office/drawing/2010/main"/>
                      </a:ext>
                    </a:extLst>
                  </pic:spPr>
                </pic:pic>
              </a:graphicData>
            </a:graphic>
          </wp:inline>
        </w:drawing>
      </w:r>
    </w:p>
    <w:p w14:paraId="26877288" w14:textId="27503F46" w:rsidR="009B4C25" w:rsidRPr="00A418D3" w:rsidRDefault="00BA3731"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4</w:t>
      </w:r>
      <w:r w:rsidRPr="00A418D3">
        <w:fldChar w:fldCharType="end"/>
      </w:r>
      <w:r w:rsidRPr="00A418D3">
        <w:t xml:space="preserve"> 11:00-12:30</w:t>
      </w:r>
      <w:r w:rsidRPr="00A418D3">
        <w:t>调配车的最佳调配方案</w:t>
      </w:r>
    </w:p>
    <w:p w14:paraId="30118EB8" w14:textId="3A8F0EA3" w:rsidR="009B4C25" w:rsidRPr="00A418D3" w:rsidRDefault="009B4C25" w:rsidP="001F62D5">
      <w:pPr>
        <w:pStyle w:val="a8"/>
      </w:pPr>
      <w:r w:rsidRPr="00A418D3">
        <w:drawing>
          <wp:inline distT="0" distB="0" distL="0" distR="0" wp14:anchorId="1D315A95" wp14:editId="05E68D1A">
            <wp:extent cx="4830082" cy="2553419"/>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6905" t="4978" r="7876"/>
                    <a:stretch/>
                  </pic:blipFill>
                  <pic:spPr bwMode="auto">
                    <a:xfrm>
                      <a:off x="0" y="0"/>
                      <a:ext cx="4886231" cy="2583102"/>
                    </a:xfrm>
                    <a:prstGeom prst="rect">
                      <a:avLst/>
                    </a:prstGeom>
                    <a:noFill/>
                    <a:ln>
                      <a:noFill/>
                    </a:ln>
                    <a:extLst>
                      <a:ext uri="{53640926-AAD7-44D8-BBD7-CCE9431645EC}">
                        <a14:shadowObscured xmlns:a14="http://schemas.microsoft.com/office/drawing/2010/main"/>
                      </a:ext>
                    </a:extLst>
                  </pic:spPr>
                </pic:pic>
              </a:graphicData>
            </a:graphic>
          </wp:inline>
        </w:drawing>
      </w:r>
    </w:p>
    <w:p w14:paraId="1BE1E341" w14:textId="6F6BBEC3" w:rsidR="009B4C25" w:rsidRPr="00A418D3" w:rsidRDefault="00BA3731"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5</w:t>
      </w:r>
      <w:r w:rsidRPr="00A418D3">
        <w:fldChar w:fldCharType="end"/>
      </w:r>
      <w:r w:rsidRPr="00A418D3">
        <w:t xml:space="preserve"> 17:30-19:00</w:t>
      </w:r>
      <w:r w:rsidRPr="00A418D3">
        <w:t>调配车的最佳调配方案</w:t>
      </w:r>
    </w:p>
    <w:p w14:paraId="3FC1CE0B" w14:textId="3B2CC979" w:rsidR="00FD7A41" w:rsidRPr="00A418D3" w:rsidRDefault="00FD7A41" w:rsidP="00EF2EFF">
      <w:pPr>
        <w:pStyle w:val="a7"/>
        <w:rPr>
          <w:rFonts w:cs="Times New Roman"/>
        </w:rPr>
      </w:pPr>
      <w:r w:rsidRPr="00A418D3">
        <w:rPr>
          <w:rFonts w:hint="eastAsia"/>
        </w:rPr>
        <w:t>表</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表</w:instrText>
      </w:r>
      <w:r w:rsidRPr="00A418D3">
        <w:rPr>
          <w:rFonts w:hint="eastAsia"/>
        </w:rPr>
        <w:instrText xml:space="preserve"> \* ARABIC</w:instrText>
      </w:r>
      <w:r w:rsidRPr="00A418D3">
        <w:instrText xml:space="preserve"> </w:instrText>
      </w:r>
      <w:r w:rsidRPr="00A418D3">
        <w:fldChar w:fldCharType="separate"/>
      </w:r>
      <w:r w:rsidR="007F029A">
        <w:t>2</w:t>
      </w:r>
      <w:r w:rsidRPr="00A418D3">
        <w:fldChar w:fldCharType="end"/>
      </w:r>
      <w:r w:rsidRPr="00A418D3">
        <w:t xml:space="preserve">   </w:t>
      </w:r>
      <w:r w:rsidRPr="00A418D3">
        <w:t>最佳路线及最短调度时间表</w:t>
      </w:r>
    </w:p>
    <w:tbl>
      <w:tblPr>
        <w:tblW w:w="7655" w:type="dxa"/>
        <w:jc w:val="center"/>
        <w:tblLook w:val="04A0" w:firstRow="1" w:lastRow="0" w:firstColumn="1" w:lastColumn="0" w:noHBand="0" w:noVBand="1"/>
      </w:tblPr>
      <w:tblGrid>
        <w:gridCol w:w="1418"/>
        <w:gridCol w:w="2378"/>
        <w:gridCol w:w="3859"/>
      </w:tblGrid>
      <w:tr w:rsidR="00370AED" w:rsidRPr="00A418D3" w14:paraId="68226FCD" w14:textId="77777777" w:rsidTr="00F65959">
        <w:trPr>
          <w:trHeight w:val="431"/>
          <w:jc w:val="center"/>
        </w:trPr>
        <w:tc>
          <w:tcPr>
            <w:tcW w:w="1418" w:type="dxa"/>
            <w:tcBorders>
              <w:top w:val="single" w:sz="8" w:space="0" w:color="auto"/>
              <w:left w:val="nil"/>
              <w:bottom w:val="single" w:sz="8" w:space="0" w:color="auto"/>
              <w:right w:val="single" w:sz="6" w:space="0" w:color="auto"/>
            </w:tcBorders>
            <w:shd w:val="clear" w:color="auto" w:fill="auto"/>
            <w:vAlign w:val="center"/>
            <w:hideMark/>
          </w:tcPr>
          <w:p w14:paraId="223D394B" w14:textId="77777777" w:rsidR="008679D7" w:rsidRPr="00A418D3" w:rsidRDefault="008679D7" w:rsidP="00503C57">
            <w:pPr>
              <w:pStyle w:val="ab"/>
              <w:jc w:val="center"/>
            </w:pPr>
            <w:r w:rsidRPr="00A418D3">
              <w:rPr>
                <w:rFonts w:hint="eastAsia"/>
              </w:rPr>
              <w:t>调度时间段</w:t>
            </w:r>
          </w:p>
        </w:tc>
        <w:tc>
          <w:tcPr>
            <w:tcW w:w="2378" w:type="dxa"/>
            <w:tcBorders>
              <w:top w:val="single" w:sz="8" w:space="0" w:color="auto"/>
              <w:left w:val="single" w:sz="6" w:space="0" w:color="auto"/>
              <w:bottom w:val="single" w:sz="8" w:space="0" w:color="auto"/>
              <w:right w:val="single" w:sz="6" w:space="0" w:color="auto"/>
            </w:tcBorders>
            <w:shd w:val="clear" w:color="auto" w:fill="auto"/>
            <w:vAlign w:val="center"/>
            <w:hideMark/>
          </w:tcPr>
          <w:p w14:paraId="21CBAF8A" w14:textId="77777777" w:rsidR="008679D7" w:rsidRPr="00A418D3" w:rsidRDefault="008679D7" w:rsidP="00503C57">
            <w:pPr>
              <w:pStyle w:val="ab"/>
              <w:jc w:val="center"/>
            </w:pPr>
            <w:r w:rsidRPr="00A418D3">
              <w:rPr>
                <w:rFonts w:hint="eastAsia"/>
              </w:rPr>
              <w:t>最短时间</w:t>
            </w:r>
            <w:r w:rsidRPr="00A418D3">
              <w:rPr>
                <w:rFonts w:hint="eastAsia"/>
              </w:rPr>
              <w:t>/mins</w:t>
            </w:r>
          </w:p>
        </w:tc>
        <w:tc>
          <w:tcPr>
            <w:tcW w:w="3859" w:type="dxa"/>
            <w:tcBorders>
              <w:top w:val="single" w:sz="8" w:space="0" w:color="auto"/>
              <w:left w:val="single" w:sz="6" w:space="0" w:color="auto"/>
              <w:bottom w:val="single" w:sz="8" w:space="0" w:color="auto"/>
              <w:right w:val="nil"/>
            </w:tcBorders>
            <w:shd w:val="clear" w:color="auto" w:fill="auto"/>
            <w:vAlign w:val="center"/>
            <w:hideMark/>
          </w:tcPr>
          <w:p w14:paraId="1E1A0AF1" w14:textId="77777777" w:rsidR="008679D7" w:rsidRPr="00A418D3" w:rsidRDefault="008679D7" w:rsidP="00503C57">
            <w:pPr>
              <w:pStyle w:val="ab"/>
              <w:jc w:val="center"/>
            </w:pPr>
            <w:r w:rsidRPr="00A418D3">
              <w:rPr>
                <w:rFonts w:hint="eastAsia"/>
              </w:rPr>
              <w:t>调配返回方案</w:t>
            </w:r>
          </w:p>
        </w:tc>
      </w:tr>
      <w:tr w:rsidR="00370AED" w:rsidRPr="00A418D3" w14:paraId="7017DB9E" w14:textId="77777777" w:rsidTr="00F65959">
        <w:trPr>
          <w:trHeight w:val="370"/>
          <w:jc w:val="center"/>
        </w:trPr>
        <w:tc>
          <w:tcPr>
            <w:tcW w:w="1418" w:type="dxa"/>
            <w:vMerge w:val="restart"/>
            <w:tcBorders>
              <w:top w:val="single" w:sz="8" w:space="0" w:color="auto"/>
              <w:left w:val="nil"/>
              <w:bottom w:val="single" w:sz="6" w:space="0" w:color="auto"/>
              <w:right w:val="single" w:sz="6" w:space="0" w:color="auto"/>
            </w:tcBorders>
            <w:shd w:val="clear" w:color="auto" w:fill="auto"/>
            <w:vAlign w:val="center"/>
            <w:hideMark/>
          </w:tcPr>
          <w:p w14:paraId="0C280AC8" w14:textId="0A8E2C4E" w:rsidR="008679D7" w:rsidRPr="00A418D3" w:rsidRDefault="008679D7" w:rsidP="00503C57">
            <w:pPr>
              <w:pStyle w:val="ab"/>
              <w:jc w:val="center"/>
            </w:pPr>
            <w:r w:rsidRPr="00A418D3">
              <w:rPr>
                <w:rFonts w:hint="eastAsia"/>
              </w:rPr>
              <w:t>07:00-08:30</w:t>
            </w:r>
          </w:p>
        </w:tc>
        <w:tc>
          <w:tcPr>
            <w:tcW w:w="2378" w:type="dxa"/>
            <w:tcBorders>
              <w:top w:val="single" w:sz="8" w:space="0" w:color="auto"/>
              <w:left w:val="single" w:sz="6" w:space="0" w:color="auto"/>
              <w:bottom w:val="single" w:sz="6" w:space="0" w:color="auto"/>
              <w:right w:val="single" w:sz="6" w:space="0" w:color="auto"/>
            </w:tcBorders>
            <w:shd w:val="clear" w:color="auto" w:fill="auto"/>
            <w:vAlign w:val="center"/>
            <w:hideMark/>
          </w:tcPr>
          <w:p w14:paraId="77323F12" w14:textId="77777777" w:rsidR="008679D7" w:rsidRPr="00A418D3" w:rsidRDefault="008679D7" w:rsidP="00503C57">
            <w:pPr>
              <w:pStyle w:val="ab"/>
              <w:jc w:val="center"/>
            </w:pPr>
            <w:r w:rsidRPr="00A418D3">
              <w:rPr>
                <w:rFonts w:hint="eastAsia"/>
              </w:rPr>
              <w:t>路线一：</w:t>
            </w:r>
            <w:r w:rsidRPr="00A418D3">
              <w:rPr>
                <w:rFonts w:hint="eastAsia"/>
              </w:rPr>
              <w:t>33.28(</w:t>
            </w:r>
            <w:r w:rsidRPr="00A418D3">
              <w:rPr>
                <w:rFonts w:hint="eastAsia"/>
              </w:rPr>
              <w:t>右</w:t>
            </w:r>
            <w:r w:rsidRPr="00A418D3">
              <w:rPr>
                <w:rFonts w:hint="eastAsia"/>
              </w:rPr>
              <w:t>)</w:t>
            </w:r>
          </w:p>
        </w:tc>
        <w:tc>
          <w:tcPr>
            <w:tcW w:w="3859" w:type="dxa"/>
            <w:tcBorders>
              <w:top w:val="single" w:sz="8" w:space="0" w:color="auto"/>
              <w:left w:val="single" w:sz="6" w:space="0" w:color="auto"/>
              <w:bottom w:val="single" w:sz="6" w:space="0" w:color="auto"/>
              <w:right w:val="nil"/>
            </w:tcBorders>
            <w:shd w:val="clear" w:color="auto" w:fill="auto"/>
            <w:vAlign w:val="center"/>
            <w:hideMark/>
          </w:tcPr>
          <w:p w14:paraId="5DAA7A04" w14:textId="6144CB5D" w:rsidR="008679D7" w:rsidRPr="00A418D3" w:rsidRDefault="008679D7" w:rsidP="00503C57">
            <w:pPr>
              <w:pStyle w:val="ab"/>
              <w:rPr>
                <w:rFonts w:ascii="宋体" w:hAnsi="宋体"/>
              </w:rPr>
            </w:pPr>
            <w:r w:rsidRPr="00A418D3">
              <w:rPr>
                <w:rFonts w:cs="Times New Roman"/>
              </w:rPr>
              <w:t>21-27-8-7-30-10(</w:t>
            </w:r>
            <w:r w:rsidRPr="00A418D3">
              <w:rPr>
                <w:rFonts w:ascii="宋体" w:hAnsi="宋体" w:hint="eastAsia"/>
              </w:rPr>
              <w:t>右</w:t>
            </w:r>
            <w:r w:rsidRPr="00A418D3">
              <w:rPr>
                <w:rFonts w:cs="Times New Roman"/>
              </w:rPr>
              <w:t>)</w:t>
            </w:r>
          </w:p>
        </w:tc>
      </w:tr>
      <w:tr w:rsidR="00370AED" w:rsidRPr="00A418D3" w14:paraId="4238420A" w14:textId="77777777" w:rsidTr="00F65959">
        <w:trPr>
          <w:trHeight w:val="370"/>
          <w:jc w:val="center"/>
        </w:trPr>
        <w:tc>
          <w:tcPr>
            <w:tcW w:w="1418" w:type="dxa"/>
            <w:vMerge/>
            <w:tcBorders>
              <w:top w:val="single" w:sz="6" w:space="0" w:color="auto"/>
              <w:left w:val="nil"/>
              <w:bottom w:val="single" w:sz="6" w:space="0" w:color="auto"/>
              <w:right w:val="single" w:sz="6" w:space="0" w:color="auto"/>
            </w:tcBorders>
            <w:vAlign w:val="center"/>
            <w:hideMark/>
          </w:tcPr>
          <w:p w14:paraId="5E513961" w14:textId="77777777" w:rsidR="008679D7" w:rsidRPr="00A418D3" w:rsidRDefault="008679D7" w:rsidP="00503C57">
            <w:pPr>
              <w:pStyle w:val="ab"/>
              <w:jc w:val="center"/>
            </w:pPr>
          </w:p>
        </w:tc>
        <w:tc>
          <w:tcPr>
            <w:tcW w:w="237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6D13172D" w14:textId="77777777" w:rsidR="008679D7" w:rsidRPr="00A418D3" w:rsidRDefault="008679D7" w:rsidP="00503C57">
            <w:pPr>
              <w:pStyle w:val="ab"/>
              <w:jc w:val="center"/>
            </w:pPr>
            <w:r w:rsidRPr="00A418D3">
              <w:rPr>
                <w:rFonts w:hint="eastAsia"/>
              </w:rPr>
              <w:t>路线二：</w:t>
            </w:r>
            <w:r w:rsidRPr="00A418D3">
              <w:rPr>
                <w:rFonts w:hint="eastAsia"/>
              </w:rPr>
              <w:t>64.52(</w:t>
            </w:r>
            <w:r w:rsidRPr="00A418D3">
              <w:rPr>
                <w:rFonts w:hint="eastAsia"/>
              </w:rPr>
              <w:t>左</w:t>
            </w:r>
            <w:r w:rsidRPr="00A418D3">
              <w:rPr>
                <w:rFonts w:hint="eastAsia"/>
              </w:rPr>
              <w:t>)</w:t>
            </w:r>
          </w:p>
        </w:tc>
        <w:tc>
          <w:tcPr>
            <w:tcW w:w="3859" w:type="dxa"/>
            <w:tcBorders>
              <w:top w:val="single" w:sz="6" w:space="0" w:color="auto"/>
              <w:left w:val="single" w:sz="6" w:space="0" w:color="auto"/>
              <w:bottom w:val="single" w:sz="6" w:space="0" w:color="auto"/>
              <w:right w:val="nil"/>
            </w:tcBorders>
            <w:shd w:val="clear" w:color="auto" w:fill="auto"/>
            <w:vAlign w:val="center"/>
            <w:hideMark/>
          </w:tcPr>
          <w:p w14:paraId="106D0A7E" w14:textId="273A912B" w:rsidR="008679D7" w:rsidRPr="00A418D3" w:rsidRDefault="008679D7" w:rsidP="00503C57">
            <w:pPr>
              <w:pStyle w:val="ab"/>
              <w:rPr>
                <w:rFonts w:ascii="宋体" w:hAnsi="宋体"/>
              </w:rPr>
            </w:pPr>
            <w:r w:rsidRPr="00A418D3">
              <w:rPr>
                <w:rFonts w:cs="Times New Roman"/>
              </w:rPr>
              <w:t>11-13-14-3-17-4-20-5-19-29-18(</w:t>
            </w:r>
            <w:r w:rsidRPr="00A418D3">
              <w:rPr>
                <w:rFonts w:ascii="宋体" w:hAnsi="宋体" w:hint="eastAsia"/>
              </w:rPr>
              <w:t>左</w:t>
            </w:r>
            <w:r w:rsidRPr="00A418D3">
              <w:rPr>
                <w:rFonts w:cs="Times New Roman"/>
              </w:rPr>
              <w:t>)</w:t>
            </w:r>
          </w:p>
        </w:tc>
      </w:tr>
      <w:tr w:rsidR="00370AED" w:rsidRPr="00A418D3" w14:paraId="10ED6617" w14:textId="77777777" w:rsidTr="00F65959">
        <w:trPr>
          <w:trHeight w:val="370"/>
          <w:jc w:val="center"/>
        </w:trPr>
        <w:tc>
          <w:tcPr>
            <w:tcW w:w="1418" w:type="dxa"/>
            <w:vMerge w:val="restart"/>
            <w:tcBorders>
              <w:top w:val="single" w:sz="6" w:space="0" w:color="auto"/>
              <w:left w:val="nil"/>
              <w:bottom w:val="single" w:sz="6" w:space="0" w:color="auto"/>
              <w:right w:val="single" w:sz="6" w:space="0" w:color="auto"/>
            </w:tcBorders>
            <w:shd w:val="clear" w:color="auto" w:fill="auto"/>
            <w:vAlign w:val="center"/>
            <w:hideMark/>
          </w:tcPr>
          <w:p w14:paraId="034A514E" w14:textId="77777777" w:rsidR="008679D7" w:rsidRPr="00A418D3" w:rsidRDefault="008679D7" w:rsidP="00503C57">
            <w:pPr>
              <w:pStyle w:val="ab"/>
              <w:jc w:val="center"/>
            </w:pPr>
            <w:r w:rsidRPr="00A418D3">
              <w:rPr>
                <w:rFonts w:hint="eastAsia"/>
              </w:rPr>
              <w:t>11:00-12:30</w:t>
            </w:r>
          </w:p>
        </w:tc>
        <w:tc>
          <w:tcPr>
            <w:tcW w:w="237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551DBE61" w14:textId="77777777" w:rsidR="008679D7" w:rsidRPr="00A418D3" w:rsidRDefault="008679D7" w:rsidP="00503C57">
            <w:pPr>
              <w:pStyle w:val="ab"/>
              <w:jc w:val="center"/>
            </w:pPr>
            <w:r w:rsidRPr="00A418D3">
              <w:rPr>
                <w:rFonts w:hint="eastAsia"/>
              </w:rPr>
              <w:t>路线一：</w:t>
            </w:r>
            <w:r w:rsidRPr="00A418D3">
              <w:rPr>
                <w:rFonts w:hint="eastAsia"/>
              </w:rPr>
              <w:t>168.07(</w:t>
            </w:r>
            <w:r w:rsidRPr="00A418D3">
              <w:rPr>
                <w:rFonts w:hint="eastAsia"/>
              </w:rPr>
              <w:t>右</w:t>
            </w:r>
            <w:r w:rsidRPr="00A418D3">
              <w:rPr>
                <w:rFonts w:hint="eastAsia"/>
              </w:rPr>
              <w:t>)</w:t>
            </w:r>
          </w:p>
        </w:tc>
        <w:tc>
          <w:tcPr>
            <w:tcW w:w="3859" w:type="dxa"/>
            <w:tcBorders>
              <w:top w:val="single" w:sz="6" w:space="0" w:color="auto"/>
              <w:left w:val="single" w:sz="6" w:space="0" w:color="auto"/>
              <w:bottom w:val="single" w:sz="6" w:space="0" w:color="auto"/>
              <w:right w:val="nil"/>
            </w:tcBorders>
            <w:shd w:val="clear" w:color="auto" w:fill="auto"/>
            <w:vAlign w:val="center"/>
            <w:hideMark/>
          </w:tcPr>
          <w:p w14:paraId="711D6D0C" w14:textId="0CDFE50F" w:rsidR="008679D7" w:rsidRPr="00A418D3" w:rsidRDefault="008679D7" w:rsidP="00503C57">
            <w:pPr>
              <w:pStyle w:val="ab"/>
              <w:rPr>
                <w:rFonts w:ascii="宋体" w:hAnsi="宋体"/>
              </w:rPr>
            </w:pPr>
            <w:r w:rsidRPr="00A418D3">
              <w:rPr>
                <w:rFonts w:cs="Times New Roman"/>
              </w:rPr>
              <w:t>30-7-27-26-25-21-23-22-24-10(</w:t>
            </w:r>
            <w:r w:rsidRPr="00A418D3">
              <w:rPr>
                <w:rFonts w:ascii="宋体" w:hAnsi="宋体" w:hint="eastAsia"/>
              </w:rPr>
              <w:t>右</w:t>
            </w:r>
            <w:r w:rsidRPr="00A418D3">
              <w:rPr>
                <w:rFonts w:cs="Times New Roman"/>
              </w:rPr>
              <w:t>)</w:t>
            </w:r>
          </w:p>
        </w:tc>
      </w:tr>
      <w:tr w:rsidR="00370AED" w:rsidRPr="00A418D3" w14:paraId="25056D11" w14:textId="77777777" w:rsidTr="00F65959">
        <w:trPr>
          <w:trHeight w:val="370"/>
          <w:jc w:val="center"/>
        </w:trPr>
        <w:tc>
          <w:tcPr>
            <w:tcW w:w="1418" w:type="dxa"/>
            <w:vMerge/>
            <w:tcBorders>
              <w:top w:val="single" w:sz="8" w:space="0" w:color="000000"/>
              <w:left w:val="nil"/>
              <w:bottom w:val="single" w:sz="6" w:space="0" w:color="auto"/>
              <w:right w:val="single" w:sz="6" w:space="0" w:color="auto"/>
            </w:tcBorders>
            <w:vAlign w:val="center"/>
            <w:hideMark/>
          </w:tcPr>
          <w:p w14:paraId="7E72363A" w14:textId="77777777" w:rsidR="008679D7" w:rsidRPr="00A418D3" w:rsidRDefault="008679D7" w:rsidP="00503C57">
            <w:pPr>
              <w:pStyle w:val="ab"/>
              <w:jc w:val="center"/>
            </w:pPr>
          </w:p>
        </w:tc>
        <w:tc>
          <w:tcPr>
            <w:tcW w:w="237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7E973FE9" w14:textId="77777777" w:rsidR="008679D7" w:rsidRPr="00A418D3" w:rsidRDefault="008679D7" w:rsidP="00503C57">
            <w:pPr>
              <w:pStyle w:val="ab"/>
              <w:jc w:val="center"/>
            </w:pPr>
            <w:r w:rsidRPr="00A418D3">
              <w:rPr>
                <w:rFonts w:hint="eastAsia"/>
              </w:rPr>
              <w:t>路线二：</w:t>
            </w:r>
            <w:r w:rsidRPr="00A418D3">
              <w:rPr>
                <w:rFonts w:hint="eastAsia"/>
              </w:rPr>
              <w:t>58.43(</w:t>
            </w:r>
            <w:r w:rsidRPr="00A418D3">
              <w:rPr>
                <w:rFonts w:hint="eastAsia"/>
              </w:rPr>
              <w:t>左</w:t>
            </w:r>
            <w:r w:rsidRPr="00A418D3">
              <w:rPr>
                <w:rFonts w:hint="eastAsia"/>
              </w:rPr>
              <w:t>)</w:t>
            </w:r>
          </w:p>
        </w:tc>
        <w:tc>
          <w:tcPr>
            <w:tcW w:w="3859" w:type="dxa"/>
            <w:tcBorders>
              <w:top w:val="single" w:sz="6" w:space="0" w:color="auto"/>
              <w:left w:val="single" w:sz="6" w:space="0" w:color="auto"/>
              <w:bottom w:val="single" w:sz="6" w:space="0" w:color="auto"/>
              <w:right w:val="nil"/>
            </w:tcBorders>
            <w:shd w:val="clear" w:color="auto" w:fill="auto"/>
            <w:vAlign w:val="center"/>
            <w:hideMark/>
          </w:tcPr>
          <w:p w14:paraId="0B7BBCC4" w14:textId="04631A0A" w:rsidR="008679D7" w:rsidRPr="00A418D3" w:rsidRDefault="008679D7" w:rsidP="00503C57">
            <w:pPr>
              <w:pStyle w:val="ab"/>
              <w:rPr>
                <w:rFonts w:ascii="宋体" w:hAnsi="宋体"/>
              </w:rPr>
            </w:pPr>
            <w:r w:rsidRPr="00A418D3">
              <w:rPr>
                <w:rFonts w:cs="Times New Roman"/>
              </w:rPr>
              <w:t>11-12-13-1-2-3-17-5-18(</w:t>
            </w:r>
            <w:r w:rsidRPr="00A418D3">
              <w:rPr>
                <w:rFonts w:ascii="宋体" w:hAnsi="宋体" w:hint="eastAsia"/>
              </w:rPr>
              <w:t>左</w:t>
            </w:r>
            <w:r w:rsidRPr="00A418D3">
              <w:rPr>
                <w:rFonts w:cs="Times New Roman"/>
              </w:rPr>
              <w:t>)</w:t>
            </w:r>
          </w:p>
        </w:tc>
      </w:tr>
      <w:tr w:rsidR="00370AED" w:rsidRPr="00A418D3" w14:paraId="78302399" w14:textId="77777777" w:rsidTr="00F65959">
        <w:trPr>
          <w:trHeight w:val="370"/>
          <w:jc w:val="center"/>
        </w:trPr>
        <w:tc>
          <w:tcPr>
            <w:tcW w:w="1418" w:type="dxa"/>
            <w:vMerge w:val="restart"/>
            <w:tcBorders>
              <w:top w:val="single" w:sz="6" w:space="0" w:color="auto"/>
              <w:left w:val="nil"/>
              <w:bottom w:val="single" w:sz="8" w:space="0" w:color="000000"/>
              <w:right w:val="single" w:sz="6" w:space="0" w:color="auto"/>
            </w:tcBorders>
            <w:shd w:val="clear" w:color="auto" w:fill="auto"/>
            <w:vAlign w:val="center"/>
            <w:hideMark/>
          </w:tcPr>
          <w:p w14:paraId="5C35F20D" w14:textId="482F3F27" w:rsidR="008679D7" w:rsidRPr="00A418D3" w:rsidRDefault="008679D7" w:rsidP="00503C57">
            <w:pPr>
              <w:pStyle w:val="ab"/>
              <w:jc w:val="center"/>
            </w:pPr>
            <w:bookmarkStart w:id="29" w:name="RANGE!A6"/>
            <w:r w:rsidRPr="00A418D3">
              <w:rPr>
                <w:rFonts w:hint="eastAsia"/>
              </w:rPr>
              <w:t>17:30-19:00</w:t>
            </w:r>
            <w:bookmarkEnd w:id="29"/>
          </w:p>
        </w:tc>
        <w:tc>
          <w:tcPr>
            <w:tcW w:w="2378"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1C93C480" w14:textId="77777777" w:rsidR="008679D7" w:rsidRPr="00A418D3" w:rsidRDefault="008679D7" w:rsidP="00503C57">
            <w:pPr>
              <w:pStyle w:val="ab"/>
              <w:jc w:val="center"/>
            </w:pPr>
            <w:r w:rsidRPr="00A418D3">
              <w:rPr>
                <w:rFonts w:hint="eastAsia"/>
              </w:rPr>
              <w:t>路线一：</w:t>
            </w:r>
            <w:r w:rsidRPr="00A418D3">
              <w:rPr>
                <w:rFonts w:hint="eastAsia"/>
              </w:rPr>
              <w:t>85.65(</w:t>
            </w:r>
            <w:r w:rsidRPr="00A418D3">
              <w:rPr>
                <w:rFonts w:hint="eastAsia"/>
              </w:rPr>
              <w:t>右</w:t>
            </w:r>
            <w:r w:rsidRPr="00A418D3">
              <w:rPr>
                <w:rFonts w:hint="eastAsia"/>
              </w:rPr>
              <w:t>)</w:t>
            </w:r>
          </w:p>
        </w:tc>
        <w:tc>
          <w:tcPr>
            <w:tcW w:w="3859" w:type="dxa"/>
            <w:tcBorders>
              <w:top w:val="single" w:sz="6" w:space="0" w:color="auto"/>
              <w:left w:val="single" w:sz="6" w:space="0" w:color="auto"/>
              <w:bottom w:val="single" w:sz="6" w:space="0" w:color="auto"/>
              <w:right w:val="nil"/>
            </w:tcBorders>
            <w:shd w:val="clear" w:color="auto" w:fill="auto"/>
            <w:vAlign w:val="center"/>
            <w:hideMark/>
          </w:tcPr>
          <w:p w14:paraId="6BE62BED" w14:textId="68EA9DD7" w:rsidR="008679D7" w:rsidRPr="00A418D3" w:rsidRDefault="008679D7" w:rsidP="00503C57">
            <w:pPr>
              <w:pStyle w:val="ab"/>
              <w:rPr>
                <w:rFonts w:ascii="宋体" w:hAnsi="宋体"/>
              </w:rPr>
            </w:pPr>
            <w:r w:rsidRPr="00A418D3">
              <w:rPr>
                <w:rFonts w:cs="Times New Roman"/>
              </w:rPr>
              <w:t>27-8-23-6-22-24(</w:t>
            </w:r>
            <w:r w:rsidRPr="00A418D3">
              <w:rPr>
                <w:rFonts w:ascii="宋体" w:hAnsi="宋体" w:hint="eastAsia"/>
              </w:rPr>
              <w:t>右</w:t>
            </w:r>
            <w:r w:rsidRPr="00A418D3">
              <w:rPr>
                <w:rFonts w:cs="Times New Roman"/>
              </w:rPr>
              <w:t>)</w:t>
            </w:r>
          </w:p>
        </w:tc>
      </w:tr>
      <w:tr w:rsidR="00370AED" w:rsidRPr="00A418D3" w14:paraId="720B3321" w14:textId="77777777" w:rsidTr="00F65959">
        <w:trPr>
          <w:trHeight w:val="387"/>
          <w:jc w:val="center"/>
        </w:trPr>
        <w:tc>
          <w:tcPr>
            <w:tcW w:w="1418" w:type="dxa"/>
            <w:vMerge/>
            <w:tcBorders>
              <w:top w:val="nil"/>
              <w:left w:val="nil"/>
              <w:bottom w:val="single" w:sz="8" w:space="0" w:color="000000"/>
              <w:right w:val="single" w:sz="6" w:space="0" w:color="auto"/>
            </w:tcBorders>
            <w:vAlign w:val="center"/>
            <w:hideMark/>
          </w:tcPr>
          <w:p w14:paraId="69D29233" w14:textId="77777777" w:rsidR="008679D7" w:rsidRPr="00A418D3" w:rsidRDefault="008679D7" w:rsidP="00503C57">
            <w:pPr>
              <w:pStyle w:val="ab"/>
              <w:jc w:val="center"/>
            </w:pPr>
          </w:p>
        </w:tc>
        <w:tc>
          <w:tcPr>
            <w:tcW w:w="2378" w:type="dxa"/>
            <w:tcBorders>
              <w:top w:val="single" w:sz="6" w:space="0" w:color="auto"/>
              <w:left w:val="single" w:sz="6" w:space="0" w:color="auto"/>
              <w:bottom w:val="single" w:sz="8" w:space="0" w:color="auto"/>
              <w:right w:val="single" w:sz="6" w:space="0" w:color="auto"/>
            </w:tcBorders>
            <w:shd w:val="clear" w:color="auto" w:fill="auto"/>
            <w:vAlign w:val="center"/>
            <w:hideMark/>
          </w:tcPr>
          <w:p w14:paraId="4E3FA4D7" w14:textId="77777777" w:rsidR="008679D7" w:rsidRPr="00A418D3" w:rsidRDefault="008679D7" w:rsidP="00503C57">
            <w:pPr>
              <w:pStyle w:val="ab"/>
              <w:jc w:val="center"/>
            </w:pPr>
            <w:r w:rsidRPr="00A418D3">
              <w:rPr>
                <w:rFonts w:hint="eastAsia"/>
              </w:rPr>
              <w:t>路线二：</w:t>
            </w:r>
            <w:r w:rsidRPr="00A418D3">
              <w:rPr>
                <w:rFonts w:hint="eastAsia"/>
              </w:rPr>
              <w:t>84.90(</w:t>
            </w:r>
            <w:r w:rsidRPr="00A418D3">
              <w:rPr>
                <w:rFonts w:hint="eastAsia"/>
              </w:rPr>
              <w:t>左</w:t>
            </w:r>
            <w:r w:rsidRPr="00A418D3">
              <w:rPr>
                <w:rFonts w:hint="eastAsia"/>
              </w:rPr>
              <w:t>)</w:t>
            </w:r>
          </w:p>
        </w:tc>
        <w:tc>
          <w:tcPr>
            <w:tcW w:w="3859" w:type="dxa"/>
            <w:tcBorders>
              <w:top w:val="single" w:sz="6" w:space="0" w:color="auto"/>
              <w:left w:val="single" w:sz="6" w:space="0" w:color="auto"/>
              <w:bottom w:val="single" w:sz="8" w:space="0" w:color="auto"/>
              <w:right w:val="nil"/>
            </w:tcBorders>
            <w:shd w:val="clear" w:color="auto" w:fill="auto"/>
            <w:vAlign w:val="center"/>
            <w:hideMark/>
          </w:tcPr>
          <w:p w14:paraId="7AA39EAC" w14:textId="0BB62164" w:rsidR="008679D7" w:rsidRPr="00A418D3" w:rsidRDefault="008679D7" w:rsidP="00503C57">
            <w:pPr>
              <w:pStyle w:val="ab"/>
              <w:rPr>
                <w:rFonts w:ascii="宋体" w:hAnsi="宋体"/>
              </w:rPr>
            </w:pPr>
            <w:r w:rsidRPr="00A418D3">
              <w:rPr>
                <w:rFonts w:cs="Times New Roman"/>
              </w:rPr>
              <w:t>2-3-17-4-5-18-15-12(</w:t>
            </w:r>
            <w:r w:rsidRPr="00A418D3">
              <w:rPr>
                <w:rFonts w:ascii="宋体" w:hAnsi="宋体" w:hint="eastAsia"/>
              </w:rPr>
              <w:t>左</w:t>
            </w:r>
            <w:r w:rsidRPr="00A418D3">
              <w:rPr>
                <w:rFonts w:cs="Times New Roman"/>
              </w:rPr>
              <w:t>)</w:t>
            </w:r>
          </w:p>
        </w:tc>
      </w:tr>
    </w:tbl>
    <w:p w14:paraId="3F7D719D" w14:textId="5DEC8895" w:rsidR="000C5F5E" w:rsidRPr="00A418D3" w:rsidRDefault="0016503E" w:rsidP="0072490B">
      <w:pPr>
        <w:pStyle w:val="af9"/>
      </w:pPr>
      <w:r w:rsidRPr="00A418D3">
        <w:rPr>
          <w:rFonts w:hint="eastAsia"/>
        </w:rPr>
        <w:t>4.2</w:t>
      </w:r>
      <w:r w:rsidR="00177D41" w:rsidRPr="00A418D3">
        <w:rPr>
          <w:rFonts w:hint="eastAsia"/>
        </w:rPr>
        <w:t>问题二：</w:t>
      </w:r>
      <w:r w:rsidR="002B1BFC" w:rsidRPr="00A418D3">
        <w:rPr>
          <w:rFonts w:hint="eastAsia"/>
        </w:rPr>
        <w:t>站点</w:t>
      </w:r>
      <w:r w:rsidR="009C295C" w:rsidRPr="00A418D3">
        <w:rPr>
          <w:rFonts w:hint="eastAsia"/>
        </w:rPr>
        <w:t>选址模型的建立</w:t>
      </w:r>
    </w:p>
    <w:p w14:paraId="0F190CF3" w14:textId="10EE6421" w:rsidR="0037726E" w:rsidRPr="00A418D3" w:rsidRDefault="00047FDA" w:rsidP="002E42C9">
      <w:r w:rsidRPr="00A418D3">
        <w:rPr>
          <w:rFonts w:hint="eastAsia"/>
        </w:rPr>
        <w:lastRenderedPageBreak/>
        <w:t>我们建立了</w:t>
      </w:r>
      <w:r w:rsidR="00253DA3" w:rsidRPr="00A418D3">
        <w:rPr>
          <w:rFonts w:hint="eastAsia"/>
        </w:rPr>
        <w:t>站点</w:t>
      </w:r>
      <w:r w:rsidR="000E3AD8" w:rsidRPr="00A418D3">
        <w:rPr>
          <w:rFonts w:hint="eastAsia"/>
        </w:rPr>
        <w:t>数目预测</w:t>
      </w:r>
      <w:r w:rsidR="0031569A" w:rsidRPr="00A418D3">
        <w:rPr>
          <w:rFonts w:hint="eastAsia"/>
        </w:rPr>
        <w:t>和</w:t>
      </w:r>
      <w:r w:rsidR="000E3AD8" w:rsidRPr="00A418D3">
        <w:rPr>
          <w:rFonts w:hint="eastAsia"/>
        </w:rPr>
        <w:t>选址模型</w:t>
      </w:r>
      <w:r w:rsidR="00CB62BC" w:rsidRPr="00A418D3">
        <w:rPr>
          <w:rFonts w:hint="eastAsia"/>
        </w:rPr>
        <w:t>，</w:t>
      </w:r>
      <w:r w:rsidR="004775F3" w:rsidRPr="00A418D3">
        <w:rPr>
          <w:rFonts w:hint="eastAsia"/>
        </w:rPr>
        <w:t>并借助问题一</w:t>
      </w:r>
      <w:r w:rsidR="00BB421D" w:rsidRPr="00A418D3">
        <w:rPr>
          <w:rFonts w:hint="eastAsia"/>
        </w:rPr>
        <w:t>已</w:t>
      </w:r>
      <w:r w:rsidR="004775F3" w:rsidRPr="00A418D3">
        <w:rPr>
          <w:rFonts w:hint="eastAsia"/>
        </w:rPr>
        <w:t>建立的</w:t>
      </w:r>
      <w:r w:rsidR="00BB421D" w:rsidRPr="00A418D3">
        <w:rPr>
          <w:rFonts w:hint="eastAsia"/>
        </w:rPr>
        <w:t>自行车配给</w:t>
      </w:r>
      <w:r w:rsidR="009D01DD" w:rsidRPr="00A418D3">
        <w:rPr>
          <w:rFonts w:hint="eastAsia"/>
        </w:rPr>
        <w:t>模型</w:t>
      </w:r>
      <w:r w:rsidR="004775F3" w:rsidRPr="00A418D3">
        <w:rPr>
          <w:rFonts w:hint="eastAsia"/>
        </w:rPr>
        <w:t>，确定第三期工程的具体实施方案</w:t>
      </w:r>
      <w:r w:rsidR="00BF6EB3" w:rsidRPr="00A418D3">
        <w:rPr>
          <w:rFonts w:hint="eastAsia"/>
        </w:rPr>
        <w:t>。</w:t>
      </w:r>
      <w:r w:rsidR="00C73F35" w:rsidRPr="00A418D3">
        <w:rPr>
          <w:rFonts w:hint="eastAsia"/>
        </w:rPr>
        <w:t>首先，我们采用</w:t>
      </w:r>
      <w:r w:rsidR="00E07B66" w:rsidRPr="00A418D3">
        <w:rPr>
          <w:rFonts w:hint="eastAsia"/>
        </w:rPr>
        <w:t>先</w:t>
      </w:r>
      <w:r w:rsidR="00667942" w:rsidRPr="00A418D3">
        <w:rPr>
          <w:rFonts w:hint="eastAsia"/>
        </w:rPr>
        <w:t>估算后修正的方法，对第三期新增站点数目进行</w:t>
      </w:r>
      <w:r w:rsidR="00C16348" w:rsidRPr="00A418D3">
        <w:rPr>
          <w:rFonts w:hint="eastAsia"/>
        </w:rPr>
        <w:t>合理</w:t>
      </w:r>
      <w:r w:rsidR="00667942" w:rsidRPr="00A418D3">
        <w:rPr>
          <w:rFonts w:hint="eastAsia"/>
        </w:rPr>
        <w:t>预测；</w:t>
      </w:r>
      <w:r w:rsidR="009764E9" w:rsidRPr="00A418D3">
        <w:rPr>
          <w:rFonts w:hint="eastAsia"/>
        </w:rPr>
        <w:t>其次</w:t>
      </w:r>
      <w:r w:rsidR="00667942" w:rsidRPr="00A418D3">
        <w:rPr>
          <w:rFonts w:hint="eastAsia"/>
        </w:rPr>
        <w:t>，</w:t>
      </w:r>
      <w:r w:rsidR="00E07B66" w:rsidRPr="00A418D3">
        <w:rPr>
          <w:rFonts w:hint="eastAsia"/>
        </w:rPr>
        <w:t>在</w:t>
      </w:r>
      <w:r w:rsidR="00E07B66" w:rsidRPr="00A418D3">
        <w:rPr>
          <w:rFonts w:hint="eastAsia"/>
        </w:rPr>
        <w:t>70</w:t>
      </w:r>
      <w:r w:rsidR="00E07B66" w:rsidRPr="00A418D3">
        <w:rPr>
          <w:rFonts w:hint="eastAsia"/>
        </w:rPr>
        <w:t>个预选站点中，</w:t>
      </w:r>
      <w:r w:rsidR="00A23790" w:rsidRPr="00A418D3">
        <w:rPr>
          <w:rFonts w:hint="eastAsia"/>
        </w:rPr>
        <w:t>通过考虑自行车平均使用率和满足</w:t>
      </w:r>
      <w:r w:rsidR="00887702" w:rsidRPr="00A418D3">
        <w:rPr>
          <w:rFonts w:hint="eastAsia"/>
        </w:rPr>
        <w:t>的</w:t>
      </w:r>
      <w:r w:rsidR="00A23790" w:rsidRPr="00A418D3">
        <w:rPr>
          <w:rFonts w:hint="eastAsia"/>
        </w:rPr>
        <w:t>总需求数</w:t>
      </w:r>
      <w:r w:rsidR="00887702" w:rsidRPr="00A418D3">
        <w:rPr>
          <w:rFonts w:hint="eastAsia"/>
        </w:rPr>
        <w:t>这</w:t>
      </w:r>
      <w:r w:rsidR="00991FF8">
        <w:rPr>
          <w:rFonts w:hint="eastAsia"/>
        </w:rPr>
        <w:t>两</w:t>
      </w:r>
      <w:r w:rsidR="00887702" w:rsidRPr="00A418D3">
        <w:rPr>
          <w:rFonts w:hint="eastAsia"/>
        </w:rPr>
        <w:t>个</w:t>
      </w:r>
      <w:r w:rsidR="00D15D21" w:rsidRPr="00A418D3">
        <w:rPr>
          <w:rFonts w:hint="eastAsia"/>
        </w:rPr>
        <w:t>因素</w:t>
      </w:r>
      <w:r w:rsidR="00A23790" w:rsidRPr="00A418D3">
        <w:rPr>
          <w:rFonts w:hint="eastAsia"/>
        </w:rPr>
        <w:t>，</w:t>
      </w:r>
      <w:r w:rsidR="00D15D21" w:rsidRPr="00A418D3">
        <w:rPr>
          <w:rFonts w:hint="eastAsia"/>
        </w:rPr>
        <w:t>借助优化模型，确定</w:t>
      </w:r>
      <w:r w:rsidR="0044261C" w:rsidRPr="00A418D3">
        <w:rPr>
          <w:rFonts w:hint="eastAsia"/>
        </w:rPr>
        <w:t>最合适的</w:t>
      </w:r>
      <w:r w:rsidR="00002AD0" w:rsidRPr="00A418D3">
        <w:rPr>
          <w:rFonts w:hint="eastAsia"/>
        </w:rPr>
        <w:t>站点选址</w:t>
      </w:r>
      <w:r w:rsidR="009C4F45" w:rsidRPr="00A418D3">
        <w:rPr>
          <w:rFonts w:hint="eastAsia"/>
        </w:rPr>
        <w:t>；最后，通过</w:t>
      </w:r>
      <w:r w:rsidR="00470421" w:rsidRPr="00A418D3">
        <w:rPr>
          <w:rFonts w:hint="eastAsia"/>
        </w:rPr>
        <w:t>问题一</w:t>
      </w:r>
      <w:r w:rsidR="009C4F45" w:rsidRPr="00A418D3">
        <w:rPr>
          <w:rFonts w:hint="eastAsia"/>
        </w:rPr>
        <w:t>建立的自行车</w:t>
      </w:r>
      <w:r w:rsidR="00E56C42" w:rsidRPr="00A418D3">
        <w:rPr>
          <w:rFonts w:hint="eastAsia"/>
        </w:rPr>
        <w:t>配给模型，确定每个站点</w:t>
      </w:r>
      <w:r w:rsidR="00C16EF1" w:rsidRPr="00A418D3">
        <w:rPr>
          <w:rFonts w:hint="eastAsia"/>
        </w:rPr>
        <w:t>的</w:t>
      </w:r>
      <w:r w:rsidR="006E0880" w:rsidRPr="00A418D3">
        <w:rPr>
          <w:rFonts w:hint="eastAsia"/>
        </w:rPr>
        <w:t>自行车</w:t>
      </w:r>
      <w:r w:rsidR="002F1FC9" w:rsidRPr="00A418D3">
        <w:rPr>
          <w:rFonts w:hint="eastAsia"/>
        </w:rPr>
        <w:t>配给数量。</w:t>
      </w:r>
    </w:p>
    <w:p w14:paraId="3957A290" w14:textId="720448AC" w:rsidR="00A153D2" w:rsidRPr="00A418D3" w:rsidRDefault="00A44301" w:rsidP="0072490B">
      <w:pPr>
        <w:pStyle w:val="af9"/>
      </w:pPr>
      <w:r w:rsidRPr="00A418D3">
        <w:rPr>
          <w:rFonts w:hint="eastAsia"/>
        </w:rPr>
        <w:t>4.2.1</w:t>
      </w:r>
      <w:r w:rsidR="00DF6CF0" w:rsidRPr="00A418D3">
        <w:rPr>
          <w:rFonts w:hint="eastAsia"/>
        </w:rPr>
        <w:t>新增站点数目预测</w:t>
      </w:r>
    </w:p>
    <w:p w14:paraId="3D52DC81" w14:textId="27BE07FB" w:rsidR="00DE4BE6" w:rsidRPr="00A418D3" w:rsidRDefault="00225DC3" w:rsidP="002E42C9">
      <w:r w:rsidRPr="00A418D3">
        <w:rPr>
          <w:rFonts w:hint="eastAsia"/>
        </w:rPr>
        <w:t>为了降低算法求解的时间复杂度</w:t>
      </w:r>
      <w:r w:rsidR="00BE1E8B" w:rsidRPr="00A418D3">
        <w:rPr>
          <w:rFonts w:hint="eastAsia"/>
        </w:rPr>
        <w:t>，</w:t>
      </w:r>
      <w:r w:rsidR="0051171A" w:rsidRPr="00A418D3">
        <w:rPr>
          <w:rFonts w:hint="eastAsia"/>
        </w:rPr>
        <w:t>将</w:t>
      </w:r>
      <w:r w:rsidR="008E6711" w:rsidRPr="00A418D3">
        <w:rPr>
          <w:rFonts w:hint="eastAsia"/>
        </w:rPr>
        <w:t>模型转化为易于求解的形式，我们将站点数量和站点选址分开考虑</w:t>
      </w:r>
      <w:r w:rsidR="00151E1C" w:rsidRPr="00A418D3">
        <w:rPr>
          <w:rFonts w:hint="eastAsia"/>
        </w:rPr>
        <w:t>。</w:t>
      </w:r>
      <w:r w:rsidR="003569E4" w:rsidRPr="00A418D3">
        <w:rPr>
          <w:rFonts w:hint="eastAsia"/>
        </w:rPr>
        <w:t>首先</w:t>
      </w:r>
      <w:r w:rsidR="00151E1C" w:rsidRPr="00A418D3">
        <w:rPr>
          <w:rFonts w:hint="eastAsia"/>
        </w:rPr>
        <w:t>根据一二期的建设预测</w:t>
      </w:r>
      <w:r w:rsidR="002363E9" w:rsidRPr="00A418D3">
        <w:rPr>
          <w:rFonts w:hint="eastAsia"/>
        </w:rPr>
        <w:t>第三期</w:t>
      </w:r>
      <w:r w:rsidR="008250E3" w:rsidRPr="00A418D3">
        <w:rPr>
          <w:rFonts w:hint="eastAsia"/>
        </w:rPr>
        <w:t>单个</w:t>
      </w:r>
      <w:r w:rsidR="00311887" w:rsidRPr="00A418D3">
        <w:rPr>
          <w:rFonts w:hint="eastAsia"/>
        </w:rPr>
        <w:t>站点的建设支出，</w:t>
      </w:r>
      <w:r w:rsidR="003569E4" w:rsidRPr="00A418D3">
        <w:rPr>
          <w:rFonts w:hint="eastAsia"/>
        </w:rPr>
        <w:t>然后</w:t>
      </w:r>
      <w:r w:rsidR="00613454" w:rsidRPr="00A418D3">
        <w:rPr>
          <w:rFonts w:hint="eastAsia"/>
        </w:rPr>
        <w:t>再</w:t>
      </w:r>
      <w:r w:rsidR="00311887" w:rsidRPr="00A418D3">
        <w:rPr>
          <w:rFonts w:hint="eastAsia"/>
        </w:rPr>
        <w:t>由总预算</w:t>
      </w:r>
      <w:r w:rsidR="0002750A" w:rsidRPr="00A418D3">
        <w:rPr>
          <w:rFonts w:hint="eastAsia"/>
        </w:rPr>
        <w:t>估算出</w:t>
      </w:r>
      <w:r w:rsidR="00B5650F" w:rsidRPr="00A418D3">
        <w:rPr>
          <w:rFonts w:hint="eastAsia"/>
        </w:rPr>
        <w:t>第三期新建站点的数目。</w:t>
      </w:r>
    </w:p>
    <w:p w14:paraId="3AAB4642" w14:textId="5A547BB9" w:rsidR="00D92CE4" w:rsidRPr="00A418D3" w:rsidRDefault="006264DC" w:rsidP="0072490B">
      <w:pPr>
        <w:pStyle w:val="af9"/>
      </w:pPr>
      <w:r w:rsidRPr="00A418D3">
        <w:rPr>
          <w:rFonts w:hint="eastAsia"/>
        </w:rPr>
        <w:t>1</w:t>
      </w:r>
      <w:r w:rsidRPr="00A418D3">
        <w:rPr>
          <w:rFonts w:hint="eastAsia"/>
        </w:rPr>
        <w:t>）</w:t>
      </w:r>
      <w:r w:rsidR="00613ED8" w:rsidRPr="00A418D3">
        <w:rPr>
          <w:rFonts w:hint="eastAsia"/>
        </w:rPr>
        <w:t>预测第三期单个站点的建设支出</w:t>
      </w:r>
    </w:p>
    <w:p w14:paraId="2410345F" w14:textId="5498E853" w:rsidR="0026087A" w:rsidRPr="00A418D3" w:rsidRDefault="002103F3" w:rsidP="002E42C9">
      <w:r w:rsidRPr="00A418D3">
        <w:rPr>
          <w:rFonts w:hint="eastAsia"/>
        </w:rPr>
        <w:t>设前两期建设车辆总数为</w:t>
      </w:r>
      <w:r w:rsidR="00DB4ABB" w:rsidRPr="00A418D3">
        <w:rPr>
          <w:rFonts w:hint="eastAsia"/>
        </w:rPr>
        <w:t>X</w:t>
      </w:r>
      <w:r w:rsidR="00DB4ABB" w:rsidRPr="00A418D3">
        <w:rPr>
          <w:rFonts w:hint="eastAsia"/>
        </w:rPr>
        <w:t>，</w:t>
      </w:r>
      <w:r w:rsidR="009A68EF" w:rsidRPr="00A418D3">
        <w:rPr>
          <w:rFonts w:hint="eastAsia"/>
        </w:rPr>
        <w:t>总站点数为</w:t>
      </w:r>
      <w:r w:rsidR="008151E3" w:rsidRPr="00A418D3">
        <w:rPr>
          <w:rFonts w:hint="eastAsia"/>
        </w:rPr>
        <w:t>total</w:t>
      </w:r>
      <w:r w:rsidR="009A68EF" w:rsidRPr="00A418D3">
        <w:rPr>
          <w:rFonts w:hint="eastAsia"/>
        </w:rPr>
        <w:t>，则</w:t>
      </w:r>
      <w:r w:rsidR="00AD72F3" w:rsidRPr="00A418D3">
        <w:rPr>
          <w:rFonts w:hint="eastAsia"/>
        </w:rPr>
        <w:t>平均每个站点配备</w:t>
      </w:r>
      <w:r w:rsidR="00412FAC" w:rsidRPr="00A418D3">
        <w:rPr>
          <w:rFonts w:hint="eastAsia"/>
        </w:rPr>
        <w:t>车辆数为：</w:t>
      </w:r>
    </w:p>
    <w:p w14:paraId="2C2EE16C" w14:textId="5DF57F3F" w:rsidR="003B2336" w:rsidRPr="00A418D3" w:rsidRDefault="003B2336" w:rsidP="007C1017">
      <w:pPr>
        <w:pStyle w:val="a6"/>
      </w:pPr>
      <w:r w:rsidRPr="00A418D3">
        <w:tab/>
      </w:r>
      <m:oMath>
        <m:bar>
          <m:barPr>
            <m:pos m:val="top"/>
            <m:ctrlPr>
              <w:rPr>
                <w:rFonts w:ascii="Cambria Math" w:hAnsi="Cambria Math"/>
                <w:iCs/>
              </w:rPr>
            </m:ctrlPr>
          </m:barPr>
          <m:e>
            <m:r>
              <w:rPr>
                <w:rFonts w:ascii="Cambria Math" w:hAnsi="Cambria Math"/>
              </w:rPr>
              <m:t>X</m:t>
            </m:r>
          </m:e>
        </m:bar>
        <m:r>
          <m:rPr>
            <m:sty m:val="p"/>
          </m:rPr>
          <w:rPr>
            <w:rFonts w:ascii="Cambria Math" w:hAnsi="Cambria Math"/>
          </w:rPr>
          <m:t>=</m:t>
        </m:r>
        <m:d>
          <m:dPr>
            <m:begChr m:val="["/>
            <m:endChr m:val="]"/>
            <m:ctrlPr>
              <w:rPr>
                <w:rFonts w:ascii="Cambria Math" w:hAnsi="Cambria Math"/>
              </w:rPr>
            </m:ctrlPr>
          </m:dPr>
          <m:e>
            <m:f>
              <m:fPr>
                <m:ctrlPr>
                  <w:rPr>
                    <w:rFonts w:ascii="Cambria Math" w:hAnsi="Cambria Math"/>
                    <w:iCs/>
                  </w:rPr>
                </m:ctrlPr>
              </m:fPr>
              <m:num>
                <m:r>
                  <w:rPr>
                    <w:rFonts w:ascii="Cambria Math" w:hAnsi="Cambria Math"/>
                  </w:rPr>
                  <m:t>X</m:t>
                </m:r>
                <m:ctrlPr>
                  <w:rPr>
                    <w:rFonts w:ascii="Cambria Math" w:hAnsi="Cambria Math"/>
                  </w:rPr>
                </m:ctrlPr>
              </m:num>
              <m:den>
                <m:r>
                  <w:rPr>
                    <w:rFonts w:ascii="Cambria Math" w:hAnsi="Cambria Math"/>
                  </w:rPr>
                  <m:t>total</m:t>
                </m:r>
                <m:ctrlPr>
                  <w:rPr>
                    <w:rFonts w:ascii="Cambria Math" w:hAnsi="Cambria Math"/>
                  </w:rPr>
                </m:ctrlPr>
              </m:den>
            </m:f>
          </m:e>
        </m: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bookmarkStart w:id="30" w:name="ZEqnNum447974"/>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2</w:instrText>
      </w:r>
      <w:r w:rsidR="00BE4FE7">
        <w:rPr>
          <w:noProof/>
        </w:rPr>
        <w:fldChar w:fldCharType="end"/>
      </w:r>
      <w:r w:rsidRPr="00A418D3">
        <w:instrText>)</w:instrText>
      </w:r>
      <w:bookmarkEnd w:id="30"/>
      <w:r w:rsidRPr="00A418D3">
        <w:fldChar w:fldCharType="end"/>
      </w:r>
    </w:p>
    <w:p w14:paraId="3E0E3D78" w14:textId="00F2BE7E" w:rsidR="00412FAC" w:rsidRPr="00A418D3" w:rsidRDefault="00D11578" w:rsidP="002E42C9">
      <w:r w:rsidRPr="00A418D3">
        <w:rPr>
          <w:rFonts w:hint="eastAsia"/>
        </w:rPr>
        <w:t>假设第三期按照同样的配置进行采购，则</w:t>
      </w:r>
      <w:r w:rsidR="003104D4" w:rsidRPr="00A418D3">
        <w:rPr>
          <w:rFonts w:hint="eastAsia"/>
        </w:rPr>
        <w:t>单个站点的建设支出为：</w:t>
      </w:r>
    </w:p>
    <w:p w14:paraId="28573861" w14:textId="07A552C6" w:rsidR="003E75DB" w:rsidRPr="00A418D3" w:rsidRDefault="00C7021F" w:rsidP="007C1017">
      <w:pPr>
        <w:pStyle w:val="a6"/>
      </w:pPr>
      <w:r w:rsidRPr="00A418D3">
        <w:tab/>
      </w:r>
      <m:oMath>
        <m:bar>
          <m:barPr>
            <m:pos m:val="top"/>
            <m:ctrlPr>
              <w:rPr>
                <w:rFonts w:ascii="Cambria Math" w:hAnsi="Cambria Math"/>
              </w:rPr>
            </m:ctrlPr>
          </m:barPr>
          <m:e>
            <m:r>
              <w:rPr>
                <w:rFonts w:ascii="Cambria Math" w:hAnsi="Cambria Math"/>
              </w:rPr>
              <m:t>Y</m:t>
            </m:r>
          </m:e>
        </m:ba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bar>
          <m:barPr>
            <m:pos m:val="top"/>
            <m:ctrlPr>
              <w:rPr>
                <w:rFonts w:ascii="Cambria Math" w:hAnsi="Cambria Math"/>
              </w:rPr>
            </m:ctrlPr>
          </m:barPr>
          <m:e>
            <m:r>
              <w:rPr>
                <w:rFonts w:ascii="Cambria Math" w:hAnsi="Cambria Math"/>
              </w:rPr>
              <m:t>X</m:t>
            </m:r>
          </m:e>
        </m:bar>
        <m:r>
          <m:rPr>
            <m:sty m:val="p"/>
          </m:rP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rPr>
            </m:ctrlPr>
          </m:e>
          <m:sub>
            <m:r>
              <w:rPr>
                <w:rFonts w:ascii="Cambria Math" w:hAnsi="Cambria Math"/>
              </w:rPr>
              <m:t>2</m:t>
            </m:r>
          </m:sub>
        </m:sSub>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bookmarkStart w:id="31" w:name="ZEqnNum390292"/>
      <w:r w:rsidRPr="00A418D3">
        <w:instrText>(</w:instrText>
      </w:r>
      <w:r w:rsidR="00BE4FE7">
        <w:fldChar w:fldCharType="begin"/>
      </w:r>
      <w:r w:rsidR="00BE4FE7">
        <w:instrText xml:space="preserve"> SEQ MTEqn \c \* Ar</w:instrText>
      </w:r>
      <w:r w:rsidR="00BE4FE7">
        <w:instrText xml:space="preserve">abic \* MERGEFORMAT </w:instrText>
      </w:r>
      <w:r w:rsidR="00BE4FE7">
        <w:fldChar w:fldCharType="separate"/>
      </w:r>
      <w:r w:rsidR="007F029A">
        <w:rPr>
          <w:noProof/>
        </w:rPr>
        <w:instrText>13</w:instrText>
      </w:r>
      <w:r w:rsidR="00BE4FE7">
        <w:rPr>
          <w:noProof/>
        </w:rPr>
        <w:fldChar w:fldCharType="end"/>
      </w:r>
      <w:r w:rsidRPr="00A418D3">
        <w:instrText>)</w:instrText>
      </w:r>
      <w:bookmarkEnd w:id="31"/>
      <w:r w:rsidRPr="00A418D3">
        <w:fldChar w:fldCharType="end"/>
      </w:r>
    </w:p>
    <w:p w14:paraId="0CAFA83B" w14:textId="252A32A1" w:rsidR="00AB5EEA" w:rsidRPr="00A418D3" w:rsidRDefault="00AB5EEA" w:rsidP="002E42C9">
      <w:r w:rsidRPr="00A418D3">
        <w:rPr>
          <w:rFonts w:hint="eastAsia"/>
        </w:rPr>
        <w:t>其中，</w:t>
      </w:r>
      <w:r w:rsidRPr="00A418D3">
        <w:rPr>
          <w:rFonts w:hint="eastAsia"/>
        </w:rPr>
        <w:t>Y</w:t>
      </w:r>
      <w:r w:rsidR="003E75DB" w:rsidRPr="00A418D3">
        <w:t>1</w:t>
      </w:r>
      <w:r w:rsidRPr="00A418D3">
        <w:rPr>
          <w:rFonts w:hint="eastAsia"/>
        </w:rPr>
        <w:t>为</w:t>
      </w:r>
      <w:r w:rsidR="00BE5B97" w:rsidRPr="00A418D3">
        <w:rPr>
          <w:rFonts w:hint="eastAsia"/>
        </w:rPr>
        <w:t>修建单个站点的固定费用，</w:t>
      </w:r>
      <w:r w:rsidR="00BE5B97" w:rsidRPr="00A418D3">
        <w:t>Y</w:t>
      </w:r>
      <w:r w:rsidR="00BE5B97" w:rsidRPr="00A418D3">
        <w:rPr>
          <w:rFonts w:hint="eastAsia"/>
        </w:rPr>
        <w:t>2</w:t>
      </w:r>
      <w:r w:rsidR="00BE5B97" w:rsidRPr="00A418D3">
        <w:rPr>
          <w:rFonts w:hint="eastAsia"/>
        </w:rPr>
        <w:t>为</w:t>
      </w:r>
      <w:r w:rsidR="008F7FC1" w:rsidRPr="00A418D3">
        <w:rPr>
          <w:rFonts w:hint="eastAsia"/>
        </w:rPr>
        <w:t>购进一辆自行车</w:t>
      </w:r>
      <w:r w:rsidR="005331E1" w:rsidRPr="00A418D3">
        <w:rPr>
          <w:rFonts w:hint="eastAsia"/>
        </w:rPr>
        <w:t>所需</w:t>
      </w:r>
      <w:r w:rsidR="008F7FC1" w:rsidRPr="00A418D3">
        <w:rPr>
          <w:rFonts w:hint="eastAsia"/>
        </w:rPr>
        <w:t>的</w:t>
      </w:r>
      <w:r w:rsidR="005331E1" w:rsidRPr="00A418D3">
        <w:rPr>
          <w:rFonts w:hint="eastAsia"/>
        </w:rPr>
        <w:t>费用</w:t>
      </w:r>
      <w:r w:rsidR="008F7FC1" w:rsidRPr="00A418D3">
        <w:rPr>
          <w:rFonts w:hint="eastAsia"/>
        </w:rPr>
        <w:t>。</w:t>
      </w:r>
    </w:p>
    <w:p w14:paraId="40485AB1" w14:textId="2B77CD7D" w:rsidR="006640EA" w:rsidRPr="00A418D3" w:rsidRDefault="00BC77C2" w:rsidP="0072490B">
      <w:pPr>
        <w:pStyle w:val="af9"/>
      </w:pPr>
      <w:r w:rsidRPr="00A418D3">
        <w:rPr>
          <w:rFonts w:hint="eastAsia"/>
        </w:rPr>
        <w:t>2</w:t>
      </w:r>
      <w:r w:rsidRPr="00A418D3">
        <w:rPr>
          <w:rFonts w:hint="eastAsia"/>
        </w:rPr>
        <w:t>）估算第三期新建站点的数目</w:t>
      </w:r>
    </w:p>
    <w:p w14:paraId="57EACA72" w14:textId="77777777" w:rsidR="008B42AC" w:rsidRPr="00A418D3" w:rsidRDefault="00AB7F3A" w:rsidP="002E42C9">
      <w:r w:rsidRPr="00A418D3">
        <w:rPr>
          <w:rFonts w:hint="eastAsia"/>
        </w:rPr>
        <w:t>在</w:t>
      </w:r>
      <w:r w:rsidR="00183C86" w:rsidRPr="00A418D3">
        <w:rPr>
          <w:rFonts w:hint="eastAsia"/>
        </w:rPr>
        <w:t>已知</w:t>
      </w:r>
      <w:r w:rsidR="0087733A" w:rsidRPr="00A418D3">
        <w:rPr>
          <w:rFonts w:hint="eastAsia"/>
        </w:rPr>
        <w:t>单个站点的建设支出的情况下，通过总预算</w:t>
      </w:r>
      <w:r w:rsidR="0087733A" w:rsidRPr="00A418D3">
        <w:rPr>
          <w:rFonts w:hint="eastAsia"/>
        </w:rPr>
        <w:t>S</w:t>
      </w:r>
      <w:r w:rsidR="0087733A" w:rsidRPr="00A418D3">
        <w:rPr>
          <w:rFonts w:hint="eastAsia"/>
        </w:rPr>
        <w:t>，</w:t>
      </w:r>
      <w:r w:rsidR="00F92F9F" w:rsidRPr="00A418D3">
        <w:rPr>
          <w:rFonts w:hint="eastAsia"/>
        </w:rPr>
        <w:t>可以估算出第三期新建站点的数目为：</w:t>
      </w:r>
    </w:p>
    <w:p w14:paraId="26C1F6AC" w14:textId="2DC80AB0" w:rsidR="00C7021F" w:rsidRPr="00A418D3" w:rsidRDefault="008B42AC" w:rsidP="007C1017">
      <w:pPr>
        <w:pStyle w:val="a6"/>
      </w:pPr>
      <w:r w:rsidRPr="00A418D3">
        <w:rPr>
          <w:rFonts w:eastAsiaTheme="minorEastAsia"/>
        </w:rPr>
        <w:tab/>
      </w:r>
      <m:oMath>
        <m:sSub>
          <m:sSubPr>
            <m:ctrlPr>
              <w:rPr>
                <w:rFonts w:ascii="Cambria Math" w:hAnsi="Cambria Math"/>
              </w:rPr>
            </m:ctrlPr>
          </m:sSubPr>
          <m:e>
            <m:r>
              <w:rPr>
                <w:rFonts w:ascii="Cambria Math" w:hAnsi="Cambria Math"/>
              </w:rPr>
              <m:t>N</m:t>
            </m:r>
            <m:ctrlPr>
              <w:rPr>
                <w:rFonts w:ascii="Cambria Math" w:hAnsi="Cambria Math"/>
                <w:i/>
                <w:iCs/>
              </w:rPr>
            </m:ctrlPr>
          </m:e>
          <m:sub>
            <m:r>
              <m:rPr>
                <m:sty m:val="p"/>
              </m:rPr>
              <w:rPr>
                <w:rFonts w:ascii="Cambria Math" w:hAnsi="Cambria Math"/>
              </w:rPr>
              <m:t>3</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iCs/>
                  </w:rPr>
                </m:ctrlPr>
              </m:fPr>
              <m:num>
                <m:r>
                  <w:rPr>
                    <w:rFonts w:ascii="Cambria Math" w:hAnsi="Cambria Math"/>
                  </w:rPr>
                  <m:t>S</m:t>
                </m:r>
                <m:ctrlPr>
                  <w:rPr>
                    <w:rFonts w:ascii="Cambria Math" w:hAnsi="Cambria Math"/>
                  </w:rPr>
                </m:ctrlPr>
              </m:num>
              <m:den>
                <m:bar>
                  <m:barPr>
                    <m:pos m:val="top"/>
                    <m:ctrlPr>
                      <w:rPr>
                        <w:rFonts w:ascii="Cambria Math" w:hAnsi="Cambria Math"/>
                        <w:iCs/>
                      </w:rPr>
                    </m:ctrlPr>
                  </m:barPr>
                  <m:e>
                    <m:r>
                      <w:rPr>
                        <w:rFonts w:ascii="Cambria Math" w:hAnsi="Cambria Math"/>
                      </w:rPr>
                      <m:t>Y</m:t>
                    </m:r>
                  </m:e>
                </m:bar>
                <m:ctrlPr>
                  <w:rPr>
                    <w:rFonts w:ascii="Cambria Math" w:hAnsi="Cambria Math"/>
                  </w:rPr>
                </m:ctrlPr>
              </m:den>
            </m:f>
          </m:e>
        </m:d>
      </m:oMath>
      <w:r w:rsidR="00C7021F" w:rsidRPr="00A418D3">
        <w:tab/>
      </w:r>
      <w:r w:rsidR="00C7021F" w:rsidRPr="00A418D3">
        <w:fldChar w:fldCharType="begin"/>
      </w:r>
      <w:r w:rsidR="00C7021F" w:rsidRPr="00A418D3">
        <w:instrText xml:space="preserve"> MACROBUTTON MTPlaceRef \* MERGEFORMAT </w:instrText>
      </w:r>
      <w:r w:rsidR="00C7021F" w:rsidRPr="00A418D3">
        <w:fldChar w:fldCharType="begin"/>
      </w:r>
      <w:r w:rsidR="00C7021F" w:rsidRPr="00A418D3">
        <w:instrText xml:space="preserve"> SEQ MTEqn \h \* MERGEFORMAT </w:instrText>
      </w:r>
      <w:r w:rsidR="00C7021F" w:rsidRPr="00A418D3">
        <w:fldChar w:fldCharType="end"/>
      </w:r>
      <w:bookmarkStart w:id="32" w:name="ZEqnNum765666"/>
      <w:r w:rsidR="00C7021F"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4</w:instrText>
      </w:r>
      <w:r w:rsidR="00BE4FE7">
        <w:rPr>
          <w:noProof/>
        </w:rPr>
        <w:fldChar w:fldCharType="end"/>
      </w:r>
      <w:r w:rsidR="00C7021F" w:rsidRPr="00A418D3">
        <w:instrText>)</w:instrText>
      </w:r>
      <w:bookmarkEnd w:id="32"/>
      <w:r w:rsidR="00C7021F" w:rsidRPr="00A418D3">
        <w:fldChar w:fldCharType="end"/>
      </w:r>
    </w:p>
    <w:p w14:paraId="070231B1" w14:textId="01271B35" w:rsidR="00305785" w:rsidRPr="00A418D3" w:rsidRDefault="00305785" w:rsidP="0072490B">
      <w:pPr>
        <w:pStyle w:val="af9"/>
      </w:pPr>
      <w:r w:rsidRPr="00A418D3">
        <w:rPr>
          <w:rFonts w:hint="eastAsia"/>
        </w:rPr>
        <w:t>4.2.2</w:t>
      </w:r>
      <w:r w:rsidR="00596627" w:rsidRPr="00A418D3">
        <w:rPr>
          <w:rFonts w:hint="eastAsia"/>
        </w:rPr>
        <w:t>新增</w:t>
      </w:r>
      <w:r w:rsidRPr="00A418D3">
        <w:rPr>
          <w:rFonts w:hint="eastAsia"/>
        </w:rPr>
        <w:t>站点选址</w:t>
      </w:r>
      <w:r w:rsidR="00430141" w:rsidRPr="00A418D3">
        <w:rPr>
          <w:rFonts w:hint="eastAsia"/>
        </w:rPr>
        <w:t>优化</w:t>
      </w:r>
    </w:p>
    <w:p w14:paraId="544B7288" w14:textId="6C662C40" w:rsidR="00034815" w:rsidRPr="00A418D3" w:rsidRDefault="00034815" w:rsidP="002E42C9">
      <w:r w:rsidRPr="00A418D3">
        <w:rPr>
          <w:rFonts w:hint="eastAsia"/>
        </w:rPr>
        <w:t>在上文已估算出第三期新建站点数量的情况下，解决三期建设选址问题，</w:t>
      </w:r>
      <w:r w:rsidR="00A63124" w:rsidRPr="00A418D3">
        <w:rPr>
          <w:rFonts w:hint="eastAsia"/>
        </w:rPr>
        <w:t>我们可以借助</w:t>
      </w:r>
      <w:r w:rsidR="00A63124" w:rsidRPr="00A418D3">
        <w:rPr>
          <w:rFonts w:hint="eastAsia"/>
        </w:rPr>
        <w:t>0-1</w:t>
      </w:r>
      <w:r w:rsidR="00A63124" w:rsidRPr="00A418D3">
        <w:rPr>
          <w:rFonts w:hint="eastAsia"/>
        </w:rPr>
        <w:t>型正数规划</w:t>
      </w:r>
      <w:r w:rsidR="00254417" w:rsidRPr="00A418D3">
        <w:rPr>
          <w:rFonts w:hint="eastAsia"/>
        </w:rPr>
        <w:t>优化模型</w:t>
      </w:r>
      <w:r w:rsidR="003C6AB3">
        <w:rPr>
          <w:vertAlign w:val="superscript"/>
        </w:rPr>
        <w:t>[</w:t>
      </w:r>
      <w:r w:rsidR="00FF1F1C">
        <w:rPr>
          <w:vertAlign w:val="superscript"/>
        </w:rPr>
        <w:t>8</w:t>
      </w:r>
      <w:r w:rsidR="003C6AB3">
        <w:rPr>
          <w:vertAlign w:val="superscript"/>
        </w:rPr>
        <w:t>]</w:t>
      </w:r>
      <w:r w:rsidR="00980AE9" w:rsidRPr="00A418D3">
        <w:rPr>
          <w:rFonts w:hint="eastAsia"/>
        </w:rPr>
        <w:t>，</w:t>
      </w:r>
      <w:r w:rsidR="00DB1169" w:rsidRPr="00A418D3">
        <w:rPr>
          <w:rFonts w:hint="eastAsia"/>
        </w:rPr>
        <w:t>通过设定合适的目标函数，找到</w:t>
      </w:r>
      <w:r w:rsidR="00B056F3" w:rsidRPr="00A418D3">
        <w:rPr>
          <w:rFonts w:hint="eastAsia"/>
        </w:rPr>
        <w:t>最合适的站点选址</w:t>
      </w:r>
      <w:r w:rsidR="00DC6B7E" w:rsidRPr="00A418D3">
        <w:rPr>
          <w:rFonts w:hint="eastAsia"/>
        </w:rPr>
        <w:t>。</w:t>
      </w:r>
    </w:p>
    <w:p w14:paraId="5FB3E645" w14:textId="7A20E1EC" w:rsidR="00AB0710" w:rsidRPr="00A418D3" w:rsidRDefault="00F15D27" w:rsidP="0072490B">
      <w:pPr>
        <w:pStyle w:val="af9"/>
      </w:pPr>
      <w:r w:rsidRPr="00A418D3">
        <w:rPr>
          <w:rFonts w:hint="eastAsia"/>
        </w:rPr>
        <w:t>1</w:t>
      </w:r>
      <w:r w:rsidRPr="00A418D3">
        <w:rPr>
          <w:rFonts w:hint="eastAsia"/>
        </w:rPr>
        <w:t>）决策变量</w:t>
      </w:r>
    </w:p>
    <w:p w14:paraId="5A8818D6" w14:textId="374D062A" w:rsidR="00C7021F" w:rsidRPr="00A418D3" w:rsidRDefault="00C7021F" w:rsidP="007C1017">
      <w:pPr>
        <w:pStyle w:val="a6"/>
      </w:pPr>
      <w:r w:rsidRPr="00A418D3">
        <w:lastRenderedPageBreak/>
        <w:tab/>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 xml:space="preserve">0, </m:t>
                  </m:r>
                  <m:r>
                    <m:rPr>
                      <m:sty m:val="p"/>
                    </m:rPr>
                    <w:rPr>
                      <w:rFonts w:ascii="Cambria Math" w:hAnsi="Cambria Math" w:hint="eastAsia"/>
                    </w:rPr>
                    <m:t>第</m:t>
                  </m:r>
                  <m:r>
                    <m:rPr>
                      <m:sty m:val="p"/>
                    </m:rPr>
                    <w:rPr>
                      <w:rFonts w:ascii="Cambria Math" w:hAnsi="Cambria Math" w:hint="eastAsia"/>
                    </w:rPr>
                    <m:t>i</m:t>
                  </m:r>
                  <m:r>
                    <m:rPr>
                      <m:sty m:val="p"/>
                    </m:rPr>
                    <w:rPr>
                      <w:rFonts w:ascii="Cambria Math" w:hAnsi="Cambria Math" w:hint="eastAsia"/>
                    </w:rPr>
                    <m:t>个站点被选为三期站点</m:t>
                  </m:r>
                </m:e>
              </m:mr>
              <m:mr>
                <m:e>
                  <m:r>
                    <w:rPr>
                      <w:rFonts w:ascii="Cambria Math" w:hAnsi="Cambria Math"/>
                    </w:rPr>
                    <m:t>1,</m:t>
                  </m:r>
                  <m:r>
                    <m:rPr>
                      <m:sty m:val="p"/>
                    </m:rPr>
                    <w:rPr>
                      <w:rFonts w:ascii="Cambria Math" w:hAnsi="Cambria Math" w:hint="eastAsia"/>
                    </w:rPr>
                    <m:t>第</m:t>
                  </m:r>
                  <m:r>
                    <m:rPr>
                      <m:sty m:val="p"/>
                    </m:rPr>
                    <w:rPr>
                      <w:rFonts w:ascii="Cambria Math" w:hAnsi="Cambria Math" w:hint="eastAsia"/>
                    </w:rPr>
                    <m:t>i</m:t>
                  </m:r>
                  <m:r>
                    <m:rPr>
                      <m:sty m:val="p"/>
                    </m:rPr>
                    <w:rPr>
                      <w:rFonts w:ascii="Cambria Math" w:hAnsi="Cambria Math" w:hint="eastAsia"/>
                    </w:rPr>
                    <m:t>个站点不作为三期站点</m:t>
                  </m:r>
                </m:e>
              </m:mr>
            </m:m>
          </m:e>
        </m: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5</w:instrText>
      </w:r>
      <w:r w:rsidR="00BE4FE7">
        <w:rPr>
          <w:noProof/>
        </w:rPr>
        <w:fldChar w:fldCharType="end"/>
      </w:r>
      <w:r w:rsidRPr="00A418D3">
        <w:instrText>)</w:instrText>
      </w:r>
      <w:r w:rsidRPr="00A418D3">
        <w:fldChar w:fldCharType="end"/>
      </w:r>
    </w:p>
    <w:p w14:paraId="70233E29" w14:textId="22B91EE5" w:rsidR="00F15D27" w:rsidRPr="00A418D3" w:rsidRDefault="00F15D27" w:rsidP="0072490B">
      <w:pPr>
        <w:pStyle w:val="af9"/>
      </w:pPr>
      <w:r w:rsidRPr="00A418D3">
        <w:rPr>
          <w:rFonts w:hint="eastAsia"/>
        </w:rPr>
        <w:t>2</w:t>
      </w:r>
      <w:r w:rsidRPr="00A418D3">
        <w:rPr>
          <w:rFonts w:hint="eastAsia"/>
        </w:rPr>
        <w:t>）约束条件</w:t>
      </w:r>
    </w:p>
    <w:p w14:paraId="32E2EA38" w14:textId="4DF896B1" w:rsidR="00C7021F" w:rsidRPr="00A418D3" w:rsidRDefault="00C7021F" w:rsidP="007C1017">
      <w:pPr>
        <w:pStyle w:val="a6"/>
      </w:pPr>
      <w:r w:rsidRPr="00A418D3">
        <w:tab/>
      </w:r>
      <m:oMath>
        <m:nary>
          <m:naryPr>
            <m:chr m:val="∑"/>
            <m:ctrlPr>
              <w:rPr>
                <w:rFonts w:ascii="Cambria Math" w:hAnsi="Cambria Math"/>
              </w:rPr>
            </m:ctrlPr>
          </m:naryPr>
          <m:sub>
            <m:r>
              <m:rPr>
                <m:sty m:val="p"/>
              </m:rPr>
              <w:rPr>
                <w:rFonts w:ascii="Cambria Math" w:hAnsi="Cambria Math" w:hint="eastAsia"/>
              </w:rPr>
              <m:t>3</m:t>
            </m:r>
            <m:r>
              <m:rPr>
                <m:sty m:val="p"/>
              </m:rPr>
              <w:rPr>
                <w:rFonts w:ascii="Cambria Math" w:hAnsi="Cambria Math"/>
              </w:rPr>
              <m:t>1</m:t>
            </m:r>
          </m:sub>
          <m:sup>
            <m:r>
              <m:rPr>
                <m:sty m:val="p"/>
              </m:rPr>
              <w:rPr>
                <w:rFonts w:ascii="Cambria Math" w:hAnsi="Cambria Math" w:hint="eastAsia"/>
              </w:rPr>
              <m:t>100</m:t>
            </m:r>
          </m:sup>
          <m:e>
            <m:r>
              <w:rPr>
                <w:rFonts w:ascii="Cambria Math" w:hAnsi="Cambria Math"/>
              </w:rPr>
              <m:t>Ci</m:t>
            </m:r>
            <m:ctrlPr>
              <w:rPr>
                <w:rFonts w:ascii="Cambria Math" w:hAnsi="Cambria Math"/>
                <w:i/>
                <w:iCs/>
              </w:rPr>
            </m:ctrlPr>
          </m:e>
        </m:nary>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6</w:instrText>
      </w:r>
      <w:r w:rsidR="00BE4FE7">
        <w:rPr>
          <w:noProof/>
        </w:rPr>
        <w:fldChar w:fldCharType="end"/>
      </w:r>
      <w:r w:rsidRPr="00A418D3">
        <w:instrText>)</w:instrText>
      </w:r>
      <w:r w:rsidRPr="00A418D3">
        <w:fldChar w:fldCharType="end"/>
      </w:r>
    </w:p>
    <w:p w14:paraId="5C18D753" w14:textId="09B8B42D" w:rsidR="00F15D27" w:rsidRPr="00A418D3" w:rsidRDefault="00F15D27" w:rsidP="0072490B">
      <w:pPr>
        <w:pStyle w:val="af9"/>
      </w:pPr>
      <w:r w:rsidRPr="00A418D3">
        <w:rPr>
          <w:rFonts w:hint="eastAsia"/>
        </w:rPr>
        <w:t>3</w:t>
      </w:r>
      <w:r w:rsidRPr="00A418D3">
        <w:rPr>
          <w:rFonts w:hint="eastAsia"/>
        </w:rPr>
        <w:t>）目标函数</w:t>
      </w:r>
    </w:p>
    <w:p w14:paraId="0DE4CB43" w14:textId="7B005755" w:rsidR="00805111" w:rsidRPr="00A418D3" w:rsidRDefault="00805111" w:rsidP="002E42C9">
      <w:r w:rsidRPr="00A418D3">
        <w:rPr>
          <w:rFonts w:hint="eastAsia"/>
        </w:rPr>
        <w:t>为了</w:t>
      </w:r>
      <w:r w:rsidR="00530BCB" w:rsidRPr="00A418D3">
        <w:rPr>
          <w:rFonts w:hint="eastAsia"/>
        </w:rPr>
        <w:t>选取</w:t>
      </w:r>
      <w:r w:rsidR="00474ACA" w:rsidRPr="00A418D3">
        <w:rPr>
          <w:rFonts w:hint="eastAsia"/>
        </w:rPr>
        <w:t>最合适的站点位置，</w:t>
      </w:r>
      <w:r w:rsidR="000B1A51" w:rsidRPr="00A418D3">
        <w:rPr>
          <w:rFonts w:hint="eastAsia"/>
        </w:rPr>
        <w:t>我们</w:t>
      </w:r>
      <w:r w:rsidR="006465C8" w:rsidRPr="00A418D3">
        <w:rPr>
          <w:rFonts w:hint="eastAsia"/>
        </w:rPr>
        <w:t>通过问题一</w:t>
      </w:r>
      <w:r w:rsidR="00996D17" w:rsidRPr="00A418D3">
        <w:rPr>
          <w:rFonts w:hint="eastAsia"/>
        </w:rPr>
        <w:t>的求解</w:t>
      </w:r>
      <w:r w:rsidR="006465C8" w:rsidRPr="00A418D3">
        <w:rPr>
          <w:rFonts w:hint="eastAsia"/>
        </w:rPr>
        <w:t>和附件</w:t>
      </w:r>
      <w:r w:rsidR="00C53D81" w:rsidRPr="00A418D3">
        <w:rPr>
          <w:rFonts w:hint="eastAsia"/>
        </w:rPr>
        <w:t>一</w:t>
      </w:r>
      <w:r w:rsidR="006465C8" w:rsidRPr="00A418D3">
        <w:rPr>
          <w:rFonts w:hint="eastAsia"/>
        </w:rPr>
        <w:t>材料分析，</w:t>
      </w:r>
      <w:r w:rsidR="00B86D02" w:rsidRPr="00A418D3">
        <w:rPr>
          <w:rFonts w:hint="eastAsia"/>
        </w:rPr>
        <w:t>选择了三个在站点筛选时，最为重要的三</w:t>
      </w:r>
      <w:r w:rsidR="00FD273D" w:rsidRPr="00A418D3">
        <w:rPr>
          <w:rFonts w:hint="eastAsia"/>
        </w:rPr>
        <w:t>个衡量指标</w:t>
      </w:r>
      <w:r w:rsidR="00A80DD0" w:rsidRPr="00A418D3">
        <w:rPr>
          <w:rFonts w:hint="eastAsia"/>
        </w:rPr>
        <w:t>：</w:t>
      </w:r>
      <w:r w:rsidR="00D04E21" w:rsidRPr="00A418D3">
        <w:rPr>
          <w:rFonts w:hint="eastAsia"/>
        </w:rPr>
        <w:t>能够满足的需求总量，自行车平均使用频率，调配</w:t>
      </w:r>
      <w:r w:rsidR="007641A2" w:rsidRPr="00A418D3">
        <w:rPr>
          <w:rFonts w:hint="eastAsia"/>
        </w:rPr>
        <w:t>所需总时间</w:t>
      </w:r>
      <w:r w:rsidR="00E118D9" w:rsidRPr="00A418D3">
        <w:rPr>
          <w:rFonts w:hint="eastAsia"/>
        </w:rPr>
        <w:t>。</w:t>
      </w:r>
    </w:p>
    <w:p w14:paraId="25C5E5B3" w14:textId="75382F72" w:rsidR="005C4571" w:rsidRPr="00A418D3" w:rsidRDefault="002E1F35" w:rsidP="0072490B">
      <w:pPr>
        <w:pStyle w:val="af9"/>
      </w:pPr>
      <w:r w:rsidRPr="00A418D3">
        <w:rPr>
          <w:rFonts w:hint="eastAsia"/>
        </w:rPr>
        <w:t>（</w:t>
      </w:r>
      <w:r w:rsidRPr="00A418D3">
        <w:rPr>
          <w:rFonts w:hint="eastAsia"/>
        </w:rPr>
        <w:t>1</w:t>
      </w:r>
      <w:r w:rsidRPr="00A418D3">
        <w:rPr>
          <w:rFonts w:hint="eastAsia"/>
        </w:rPr>
        <w:t>）</w:t>
      </w:r>
      <w:r w:rsidR="00A80DD0" w:rsidRPr="00A418D3">
        <w:rPr>
          <w:rFonts w:hint="eastAsia"/>
        </w:rPr>
        <w:t>满足的总需求数</w:t>
      </w:r>
    </w:p>
    <w:p w14:paraId="078124E0" w14:textId="2B6745F9" w:rsidR="00FF6056" w:rsidRPr="00A418D3" w:rsidRDefault="008B5D80" w:rsidP="002E42C9">
      <w:r w:rsidRPr="00A418D3">
        <w:rPr>
          <w:rFonts w:hint="eastAsia"/>
        </w:rPr>
        <w:t>考虑</w:t>
      </w:r>
      <w:r w:rsidR="00D20585" w:rsidRPr="00A418D3">
        <w:rPr>
          <w:rFonts w:hint="eastAsia"/>
        </w:rPr>
        <w:t>到</w:t>
      </w:r>
      <w:r w:rsidRPr="00A418D3">
        <w:rPr>
          <w:rFonts w:hint="eastAsia"/>
        </w:rPr>
        <w:t>自行车租赁系统的目的是</w:t>
      </w:r>
      <w:r w:rsidR="008475C3" w:rsidRPr="00A418D3">
        <w:rPr>
          <w:rFonts w:hint="eastAsia"/>
        </w:rPr>
        <w:t>方便市民的出行，所以</w:t>
      </w:r>
      <w:r w:rsidR="00877010" w:rsidRPr="00A418D3">
        <w:rPr>
          <w:rFonts w:hint="eastAsia"/>
        </w:rPr>
        <w:t>判断</w:t>
      </w:r>
      <w:r w:rsidR="00642F5E" w:rsidRPr="00A418D3">
        <w:rPr>
          <w:rFonts w:hint="eastAsia"/>
        </w:rPr>
        <w:t>租赁站点</w:t>
      </w:r>
      <w:r w:rsidR="00877010" w:rsidRPr="00A418D3">
        <w:rPr>
          <w:rFonts w:hint="eastAsia"/>
        </w:rPr>
        <w:t>选址是否合理的</w:t>
      </w:r>
      <w:r w:rsidR="00BE6546" w:rsidRPr="00A418D3">
        <w:rPr>
          <w:rFonts w:hint="eastAsia"/>
        </w:rPr>
        <w:t>一个</w:t>
      </w:r>
      <w:r w:rsidR="00877010" w:rsidRPr="00A418D3">
        <w:rPr>
          <w:rFonts w:hint="eastAsia"/>
        </w:rPr>
        <w:t>重要指标是</w:t>
      </w:r>
      <w:r w:rsidR="00B10A05" w:rsidRPr="00A418D3">
        <w:rPr>
          <w:rFonts w:hint="eastAsia"/>
        </w:rPr>
        <w:t>：</w:t>
      </w:r>
      <w:r w:rsidR="003A4C06" w:rsidRPr="00A418D3">
        <w:rPr>
          <w:rFonts w:hint="eastAsia"/>
        </w:rPr>
        <w:t>可以</w:t>
      </w:r>
      <w:r w:rsidR="007A5161" w:rsidRPr="00A418D3">
        <w:rPr>
          <w:rFonts w:hint="eastAsia"/>
        </w:rPr>
        <w:t>满足的需求数</w:t>
      </w:r>
      <w:r w:rsidR="00A3540D" w:rsidRPr="00A418D3">
        <w:rPr>
          <w:rFonts w:hint="eastAsia"/>
        </w:rPr>
        <w:t>。</w:t>
      </w:r>
    </w:p>
    <w:p w14:paraId="3DC2073B" w14:textId="04B716F7" w:rsidR="00971D97" w:rsidRPr="00A418D3" w:rsidRDefault="00DE2E7D" w:rsidP="002E42C9">
      <w:r w:rsidRPr="00A418D3">
        <w:rPr>
          <w:rFonts w:hint="eastAsia"/>
        </w:rPr>
        <w:t>由附件</w:t>
      </w:r>
      <w:r w:rsidR="0065289D" w:rsidRPr="00A418D3">
        <w:rPr>
          <w:rFonts w:hint="eastAsia"/>
        </w:rPr>
        <w:t>二可知各预选站点每天</w:t>
      </w:r>
      <w:r w:rsidR="00DE5787" w:rsidRPr="00A418D3">
        <w:rPr>
          <w:rFonts w:hint="eastAsia"/>
        </w:rPr>
        <w:t>自行车的需求量</w:t>
      </w:r>
      <w:r w:rsidR="00FF6056" w:rsidRPr="00A418D3">
        <w:rPr>
          <w:rFonts w:hint="eastAsia"/>
        </w:rPr>
        <w:t>，</w:t>
      </w:r>
      <w:r w:rsidR="00A1710A" w:rsidRPr="00A418D3">
        <w:rPr>
          <w:rFonts w:hint="eastAsia"/>
        </w:rPr>
        <w:t>加和</w:t>
      </w:r>
      <w:r w:rsidR="00D83527" w:rsidRPr="00A418D3">
        <w:rPr>
          <w:rFonts w:hint="eastAsia"/>
        </w:rPr>
        <w:t>可得每天的需求总量</w:t>
      </w:r>
      <w:r w:rsidR="00F372F9" w:rsidRPr="00A418D3">
        <w:rPr>
          <w:rFonts w:hint="eastAsia"/>
        </w:rPr>
        <w:t>为：</w:t>
      </w:r>
    </w:p>
    <w:p w14:paraId="0D6104EF" w14:textId="44DAA47E" w:rsidR="00262CDB" w:rsidRPr="00A418D3" w:rsidRDefault="00C7021F" w:rsidP="007C1017">
      <w:pPr>
        <w:pStyle w:val="a6"/>
      </w:pPr>
      <w:r w:rsidRPr="00A418D3">
        <w:tab/>
      </w:r>
      <m:oMath>
        <m:r>
          <w:rPr>
            <w:rFonts w:ascii="Cambria Math" w:hAnsi="Cambria Math"/>
          </w:rPr>
          <m:t>Need</m:t>
        </m:r>
        <m:r>
          <m:rPr>
            <m:sty m:val="p"/>
          </m:rPr>
          <w:rPr>
            <w:rFonts w:ascii="Cambria Math" w:hAnsi="Cambria Math"/>
          </w:rPr>
          <m:t>=</m:t>
        </m:r>
        <m:d>
          <m:dPr>
            <m:begChr m:val="（"/>
            <m:endChr m:val="）"/>
            <m:ctrlPr>
              <w:rPr>
                <w:rFonts w:ascii="Cambria Math" w:hAnsi="Cambria Math"/>
              </w:rPr>
            </m:ctrlPr>
          </m:dPr>
          <m:e>
            <m:nary>
              <m:naryPr>
                <m:chr m:val="∑"/>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3</m:t>
                </m:r>
              </m:sup>
              <m:e>
                <m:sSub>
                  <m:sSubPr>
                    <m:ctrlPr>
                      <w:rPr>
                        <w:rFonts w:ascii="Cambria Math" w:hAnsi="Cambria Math"/>
                      </w:rPr>
                    </m:ctrlPr>
                  </m:sSubPr>
                  <m:e>
                    <m:r>
                      <w:rPr>
                        <w:rFonts w:ascii="Cambria Math" w:hAnsi="Cambria Math" w:hint="eastAsia"/>
                      </w:rPr>
                      <m:t>need</m:t>
                    </m:r>
                  </m:e>
                  <m:sub>
                    <m:r>
                      <w:rPr>
                        <w:rFonts w:ascii="Cambria Math" w:hAnsi="Cambria Math" w:hint="eastAsia"/>
                      </w:rPr>
                      <m:t>ij</m:t>
                    </m:r>
                  </m:sub>
                </m:sSub>
              </m:e>
            </m:nary>
          </m:e>
        </m:d>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C</m:t>
                </m:r>
              </m:e>
              <m:sub>
                <m:r>
                  <w:rPr>
                    <w:rFonts w:ascii="Cambria Math" w:hAnsi="Cambria Math"/>
                  </w:rPr>
                  <m:t>i</m:t>
                </m:r>
              </m:sub>
            </m:sSub>
          </m:e>
          <m:sup>
            <m:r>
              <w:rPr>
                <w:rFonts w:ascii="Cambria Math" w:hAnsi="Cambria Math"/>
              </w:rPr>
              <m:t>T</m:t>
            </m:r>
          </m:sup>
        </m:sSup>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7</w:instrText>
      </w:r>
      <w:r w:rsidR="00BE4FE7">
        <w:rPr>
          <w:noProof/>
        </w:rPr>
        <w:fldChar w:fldCharType="end"/>
      </w:r>
      <w:r w:rsidRPr="00A418D3">
        <w:instrText>)</w:instrText>
      </w:r>
      <w:r w:rsidRPr="00A418D3">
        <w:fldChar w:fldCharType="end"/>
      </w:r>
    </w:p>
    <w:p w14:paraId="27BF92C1" w14:textId="2C09E844" w:rsidR="002E1F35" w:rsidRPr="00433B2E" w:rsidRDefault="002E1F35" w:rsidP="0072490B">
      <w:pPr>
        <w:pStyle w:val="af9"/>
        <w:rPr>
          <w:vertAlign w:val="superscript"/>
        </w:rPr>
      </w:pPr>
      <w:r w:rsidRPr="00A418D3">
        <w:rPr>
          <w:rFonts w:hint="eastAsia"/>
        </w:rPr>
        <w:t>（</w:t>
      </w:r>
      <w:r w:rsidRPr="00A418D3">
        <w:rPr>
          <w:rFonts w:hint="eastAsia"/>
        </w:rPr>
        <w:t>2</w:t>
      </w:r>
      <w:r w:rsidRPr="00A418D3">
        <w:rPr>
          <w:rFonts w:hint="eastAsia"/>
        </w:rPr>
        <w:t>）自行车平均</w:t>
      </w:r>
      <w:r w:rsidR="00E8702E" w:rsidRPr="00A418D3">
        <w:rPr>
          <w:rFonts w:hint="eastAsia"/>
        </w:rPr>
        <w:t>使用频次</w:t>
      </w:r>
      <w:r w:rsidR="00433B2E">
        <w:rPr>
          <w:rFonts w:hint="eastAsia"/>
          <w:vertAlign w:val="superscript"/>
        </w:rPr>
        <w:t>[</w:t>
      </w:r>
      <w:r w:rsidR="00433B2E">
        <w:rPr>
          <w:vertAlign w:val="superscript"/>
        </w:rPr>
        <w:t>9]</w:t>
      </w:r>
    </w:p>
    <w:p w14:paraId="6545C473" w14:textId="02F30DFB" w:rsidR="00D24A1C" w:rsidRPr="00A418D3" w:rsidRDefault="00C77AF6" w:rsidP="002E42C9">
      <w:r w:rsidRPr="00A418D3">
        <w:rPr>
          <w:rFonts w:hint="eastAsia"/>
        </w:rPr>
        <w:t>合理的设置</w:t>
      </w:r>
      <w:r w:rsidR="00B053ED" w:rsidRPr="00A418D3">
        <w:rPr>
          <w:rFonts w:hint="eastAsia"/>
        </w:rPr>
        <w:t>自行车租赁站点，</w:t>
      </w:r>
      <w:r w:rsidR="000F4C11" w:rsidRPr="00A418D3">
        <w:rPr>
          <w:rFonts w:hint="eastAsia"/>
        </w:rPr>
        <w:t>可以提高</w:t>
      </w:r>
      <w:r w:rsidR="00B053ED" w:rsidRPr="00A418D3">
        <w:rPr>
          <w:rFonts w:hint="eastAsia"/>
        </w:rPr>
        <w:t>自行车的</w:t>
      </w:r>
      <w:r w:rsidR="00B356D9" w:rsidRPr="00A418D3">
        <w:rPr>
          <w:rFonts w:hint="eastAsia"/>
        </w:rPr>
        <w:t>利用率，加速自行车的流动循环，因此我们把</w:t>
      </w:r>
      <w:r w:rsidR="0060234F" w:rsidRPr="00A418D3">
        <w:rPr>
          <w:rFonts w:hint="eastAsia"/>
        </w:rPr>
        <w:t>自行车平均使用频次也作为衡量</w:t>
      </w:r>
      <w:r w:rsidR="00B92767" w:rsidRPr="00A418D3">
        <w:rPr>
          <w:rFonts w:hint="eastAsia"/>
        </w:rPr>
        <w:t>站点选择是否合理的</w:t>
      </w:r>
      <w:r w:rsidR="00665FC2" w:rsidRPr="00A418D3">
        <w:rPr>
          <w:rFonts w:hint="eastAsia"/>
        </w:rPr>
        <w:t>判断依据，表达式为：</w:t>
      </w:r>
    </w:p>
    <w:p w14:paraId="416C1739" w14:textId="53C08C41" w:rsidR="00C7021F" w:rsidRPr="00A418D3" w:rsidRDefault="00C7021F" w:rsidP="007C1017">
      <w:pPr>
        <w:pStyle w:val="a6"/>
      </w:pPr>
      <w:r w:rsidRPr="00A418D3">
        <w:tab/>
      </w: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nary>
                  <m:naryPr>
                    <m:chr m:val="∑"/>
                    <m:ctrlPr>
                      <w:rPr>
                        <w:rFonts w:ascii="Cambria Math" w:hAnsi="Cambria Math"/>
                      </w:rPr>
                    </m:ctrlPr>
                  </m:naryPr>
                  <m:sub>
                    <m:r>
                      <w:rPr>
                        <w:rFonts w:ascii="Cambria Math" w:hAnsi="Cambria Math" w:hint="eastAsia"/>
                      </w:rPr>
                      <m:t>j</m:t>
                    </m:r>
                    <m:r>
                      <m:rPr>
                        <m:sty m:val="p"/>
                      </m:rPr>
                      <w:rPr>
                        <w:rFonts w:ascii="Cambria Math" w:hAnsi="Cambria Math"/>
                      </w:rPr>
                      <m:t>=1</m:t>
                    </m:r>
                  </m:sub>
                  <m:sup>
                    <m:r>
                      <m:rPr>
                        <m:sty m:val="p"/>
                      </m:rPr>
                      <w:rPr>
                        <w:rFonts w:ascii="Cambria Math" w:hAnsi="Cambria Math"/>
                      </w:rPr>
                      <m:t>3</m:t>
                    </m:r>
                  </m:sup>
                  <m:e>
                    <m:sSub>
                      <m:sSubPr>
                        <m:ctrlPr>
                          <w:rPr>
                            <w:rFonts w:ascii="Cambria Math" w:hAnsi="Cambria Math"/>
                          </w:rPr>
                        </m:ctrlPr>
                      </m:sSubPr>
                      <m:e>
                        <m:r>
                          <w:rPr>
                            <w:rFonts w:ascii="Cambria Math" w:hAnsi="Cambria Math" w:hint="eastAsia"/>
                          </w:rPr>
                          <m:t>need</m:t>
                        </m:r>
                      </m:e>
                      <m:sub>
                        <m:r>
                          <w:rPr>
                            <w:rFonts w:ascii="Cambria Math" w:hAnsi="Cambria Math" w:hint="eastAsia"/>
                          </w:rPr>
                          <m:t>ij</m:t>
                        </m:r>
                      </m:sub>
                    </m:sSub>
                  </m:e>
                </m:nary>
              </m:num>
              <m:den>
                <m:bar>
                  <m:barPr>
                    <m:pos m:val="top"/>
                    <m:ctrlPr>
                      <w:rPr>
                        <w:rFonts w:ascii="Cambria Math" w:hAnsi="Cambria Math"/>
                      </w:rPr>
                    </m:ctrlPr>
                  </m:barPr>
                  <m:e>
                    <m:r>
                      <m:rPr>
                        <m:sty m:val="p"/>
                      </m:rPr>
                      <w:rPr>
                        <w:rFonts w:ascii="Cambria Math" w:hAnsi="Cambria Math"/>
                      </w:rPr>
                      <m:t>X</m:t>
                    </m:r>
                  </m:e>
                </m:bar>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hint="eastAsia"/>
                      </w:rPr>
                      <m:t>3</m:t>
                    </m:r>
                  </m:sub>
                </m:sSub>
              </m:den>
            </m:f>
          </m:e>
        </m:d>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C</m:t>
                </m:r>
              </m:e>
              <m:sub>
                <m:r>
                  <w:rPr>
                    <w:rFonts w:ascii="Cambria Math" w:hAnsi="Cambria Math"/>
                  </w:rPr>
                  <m:t>i</m:t>
                </m:r>
              </m:sub>
            </m:sSub>
          </m:e>
          <m:sup>
            <m:r>
              <w:rPr>
                <w:rFonts w:ascii="Cambria Math" w:hAnsi="Cambria Math"/>
              </w:rPr>
              <m:t>T</m:t>
            </m:r>
          </m:sup>
        </m:sSup>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8</w:instrText>
      </w:r>
      <w:r w:rsidR="00BE4FE7">
        <w:rPr>
          <w:noProof/>
        </w:rPr>
        <w:fldChar w:fldCharType="end"/>
      </w:r>
      <w:r w:rsidRPr="00A418D3">
        <w:instrText>)</w:instrText>
      </w:r>
      <w:r w:rsidRPr="00A418D3">
        <w:fldChar w:fldCharType="end"/>
      </w:r>
    </w:p>
    <w:p w14:paraId="7F60C773" w14:textId="097723A3" w:rsidR="00A37715" w:rsidRPr="00A418D3" w:rsidRDefault="00A37715" w:rsidP="0072490B">
      <w:pPr>
        <w:pStyle w:val="af9"/>
      </w:pPr>
      <w:r w:rsidRPr="00A418D3">
        <w:rPr>
          <w:rFonts w:hint="eastAsia"/>
        </w:rPr>
        <w:t>（</w:t>
      </w:r>
      <w:r w:rsidR="009C3C0B" w:rsidRPr="00A418D3">
        <w:t>3</w:t>
      </w:r>
      <w:r w:rsidRPr="00A418D3">
        <w:rPr>
          <w:rFonts w:hint="eastAsia"/>
        </w:rPr>
        <w:t>）目标函数的</w:t>
      </w:r>
      <w:r w:rsidR="008433BD" w:rsidRPr="00A418D3">
        <w:rPr>
          <w:rFonts w:hint="eastAsia"/>
        </w:rPr>
        <w:t>构建</w:t>
      </w:r>
    </w:p>
    <w:p w14:paraId="5B89EF5C" w14:textId="3AE3FA69" w:rsidR="00187A8B" w:rsidRPr="00A418D3" w:rsidRDefault="00CC3611" w:rsidP="002E42C9">
      <w:r w:rsidRPr="00A418D3">
        <w:rPr>
          <w:rFonts w:hint="eastAsia"/>
        </w:rPr>
        <w:t>为防止指标</w:t>
      </w:r>
      <w:r w:rsidR="00E279DE" w:rsidRPr="00A418D3">
        <w:rPr>
          <w:rFonts w:hint="eastAsia"/>
        </w:rPr>
        <w:t>数据</w:t>
      </w:r>
      <w:r w:rsidRPr="00A418D3">
        <w:rPr>
          <w:rFonts w:hint="eastAsia"/>
        </w:rPr>
        <w:t>本身的大小对目标函数评价结果</w:t>
      </w:r>
      <w:r w:rsidR="005F0096" w:rsidRPr="00A418D3">
        <w:rPr>
          <w:rFonts w:hint="eastAsia"/>
        </w:rPr>
        <w:t>造成干扰</w:t>
      </w:r>
      <w:r w:rsidR="008B24A1" w:rsidRPr="00A418D3">
        <w:rPr>
          <w:rFonts w:hint="eastAsia"/>
        </w:rPr>
        <w:t>，我们需要对以上三个指标进行一致化处理和归一化处理</w:t>
      </w:r>
      <w:r w:rsidR="00187A8B" w:rsidRPr="00A418D3">
        <w:rPr>
          <w:rFonts w:hint="eastAsia"/>
        </w:rPr>
        <w:t>：</w:t>
      </w:r>
    </w:p>
    <w:p w14:paraId="1203A14D" w14:textId="1CE3A476" w:rsidR="006640EA" w:rsidRPr="00A418D3" w:rsidRDefault="00C7021F" w:rsidP="007C1017">
      <w:pPr>
        <w:pStyle w:val="a6"/>
      </w:pPr>
      <w:r w:rsidRPr="00A418D3">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r>
                        <w:rPr>
                          <w:rFonts w:ascii="Cambria Math" w:hAnsi="Cambria Math" w:hint="eastAsia"/>
                        </w:rPr>
                        <m:t>eed</m:t>
                      </m:r>
                    </m:e>
                    <m:sub>
                      <m:r>
                        <w:rPr>
                          <w:rFonts w:ascii="Cambria Math" w:hAnsi="Cambria Math" w:hint="eastAsia"/>
                        </w:rPr>
                        <m:t>0</m:t>
                      </m:r>
                    </m:sub>
                  </m:sSub>
                  <m:r>
                    <m:rPr>
                      <m:sty m:val="p"/>
                    </m:rPr>
                    <w:rPr>
                      <w:rFonts w:ascii="Cambria Math" w:hAnsi="Cambria Math"/>
                    </w:rPr>
                    <m:t>=</m:t>
                  </m:r>
                  <m:f>
                    <m:fPr>
                      <m:ctrlPr>
                        <w:rPr>
                          <w:rFonts w:ascii="Cambria Math" w:hAnsi="Cambria Math"/>
                        </w:rPr>
                      </m:ctrlPr>
                    </m:fPr>
                    <m:num>
                      <m:r>
                        <w:rPr>
                          <w:rFonts w:ascii="Cambria Math" w:hAnsi="Cambria Math"/>
                        </w:rPr>
                        <m:t>Need</m:t>
                      </m:r>
                      <m:r>
                        <m:rPr>
                          <m:sty m:val="p"/>
                        </m:rPr>
                        <w:rPr>
                          <w:rFonts w:ascii="Cambria Math" w:hAnsi="Cambria Math"/>
                        </w:rPr>
                        <m:t>-</m:t>
                      </m:r>
                      <m:r>
                        <w:rPr>
                          <w:rFonts w:ascii="Cambria Math" w:hAnsi="Cambria Math"/>
                        </w:rPr>
                        <m:t>min</m:t>
                      </m:r>
                      <m:d>
                        <m:dPr>
                          <m:ctrlPr>
                            <w:rPr>
                              <w:rFonts w:ascii="Cambria Math" w:hAnsi="Cambria Math"/>
                            </w:rPr>
                          </m:ctrlPr>
                        </m:dPr>
                        <m:e>
                          <m:r>
                            <w:rPr>
                              <w:rFonts w:ascii="Cambria Math" w:hAnsi="Cambria Math"/>
                            </w:rPr>
                            <m:t>Need</m:t>
                          </m:r>
                        </m:e>
                      </m:d>
                    </m:num>
                    <m:den>
                      <m:r>
                        <w:rPr>
                          <w:rFonts w:ascii="Cambria Math" w:hAnsi="Cambria Math"/>
                        </w:rPr>
                        <m:t>max</m:t>
                      </m:r>
                      <m:d>
                        <m:dPr>
                          <m:ctrlPr>
                            <w:rPr>
                              <w:rFonts w:ascii="Cambria Math" w:hAnsi="Cambria Math"/>
                            </w:rPr>
                          </m:ctrlPr>
                        </m:dPr>
                        <m:e>
                          <m:r>
                            <w:rPr>
                              <w:rFonts w:ascii="Cambria Math" w:hAnsi="Cambria Math"/>
                            </w:rPr>
                            <m:t>Need</m:t>
                          </m:r>
                        </m:e>
                      </m:d>
                      <m:r>
                        <m:rPr>
                          <m:sty m:val="p"/>
                        </m:rPr>
                        <w:rPr>
                          <w:rFonts w:ascii="Cambria Math" w:hAnsi="Cambria Math"/>
                        </w:rPr>
                        <m:t>-</m:t>
                      </m:r>
                      <m:r>
                        <w:rPr>
                          <w:rFonts w:ascii="Cambria Math" w:hAnsi="Cambria Math"/>
                        </w:rPr>
                        <m:t>min</m:t>
                      </m:r>
                      <m:d>
                        <m:dPr>
                          <m:ctrlPr>
                            <w:rPr>
                              <w:rFonts w:ascii="Cambria Math" w:hAnsi="Cambria Math"/>
                            </w:rPr>
                          </m:ctrlPr>
                        </m:dPr>
                        <m:e>
                          <m:r>
                            <w:rPr>
                              <w:rFonts w:ascii="Cambria Math" w:hAnsi="Cambria Math"/>
                            </w:rPr>
                            <m:t>Need</m:t>
                          </m:r>
                        </m:e>
                      </m:d>
                    </m:den>
                  </m:f>
                </m:e>
              </m:mr>
              <m:mr>
                <m:e>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φ</m:t>
                      </m:r>
                      <m:r>
                        <m:rPr>
                          <m:sty m:val="p"/>
                        </m:rPr>
                        <w:rPr>
                          <w:rFonts w:ascii="Cambria Math" w:hAnsi="Cambria Math"/>
                        </w:rPr>
                        <m:t>-</m:t>
                      </m:r>
                      <m:r>
                        <w:rPr>
                          <w:rFonts w:ascii="Cambria Math" w:hAnsi="Cambria Math"/>
                        </w:rPr>
                        <m:t>min</m:t>
                      </m:r>
                      <m:d>
                        <m:dPr>
                          <m:ctrlPr>
                            <w:rPr>
                              <w:rFonts w:ascii="Cambria Math" w:hAnsi="Cambria Math"/>
                            </w:rPr>
                          </m:ctrlPr>
                        </m:dPr>
                        <m:e>
                          <m:r>
                            <w:rPr>
                              <w:rFonts w:ascii="Cambria Math" w:hAnsi="Cambria Math"/>
                            </w:rPr>
                            <m:t>φ</m:t>
                          </m:r>
                        </m:e>
                      </m:d>
                    </m:num>
                    <m:den>
                      <m:r>
                        <w:rPr>
                          <w:rFonts w:ascii="Cambria Math" w:hAnsi="Cambria Math"/>
                        </w:rPr>
                        <m:t>max</m:t>
                      </m:r>
                      <m:d>
                        <m:dPr>
                          <m:ctrlPr>
                            <w:rPr>
                              <w:rFonts w:ascii="Cambria Math" w:hAnsi="Cambria Math"/>
                            </w:rPr>
                          </m:ctrlPr>
                        </m:dPr>
                        <m:e>
                          <m:r>
                            <w:rPr>
                              <w:rFonts w:ascii="Cambria Math" w:hAnsi="Cambria Math"/>
                            </w:rPr>
                            <m:t>φ</m:t>
                          </m:r>
                        </m:e>
                      </m:d>
                      <m:r>
                        <m:rPr>
                          <m:sty m:val="p"/>
                        </m:rPr>
                        <w:rPr>
                          <w:rFonts w:ascii="Cambria Math" w:hAnsi="Cambria Math"/>
                        </w:rPr>
                        <m:t>-</m:t>
                      </m:r>
                      <m:r>
                        <w:rPr>
                          <w:rFonts w:ascii="Cambria Math" w:hAnsi="Cambria Math"/>
                        </w:rPr>
                        <m:t>min</m:t>
                      </m:r>
                      <m:d>
                        <m:dPr>
                          <m:ctrlPr>
                            <w:rPr>
                              <w:rFonts w:ascii="Cambria Math" w:hAnsi="Cambria Math"/>
                            </w:rPr>
                          </m:ctrlPr>
                        </m:dPr>
                        <m:e>
                          <m:r>
                            <w:rPr>
                              <w:rFonts w:ascii="Cambria Math" w:hAnsi="Cambria Math"/>
                            </w:rPr>
                            <m:t>φ</m:t>
                          </m:r>
                        </m:e>
                      </m:d>
                    </m:den>
                  </m:f>
                </m:e>
              </m:mr>
            </m:m>
          </m:e>
        </m:d>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19</w:instrText>
      </w:r>
      <w:r w:rsidR="00BE4FE7">
        <w:rPr>
          <w:noProof/>
        </w:rPr>
        <w:fldChar w:fldCharType="end"/>
      </w:r>
      <w:r w:rsidRPr="00A418D3">
        <w:instrText>)</w:instrText>
      </w:r>
      <w:r w:rsidRPr="00A418D3">
        <w:fldChar w:fldCharType="end"/>
      </w:r>
    </w:p>
    <w:p w14:paraId="180AA894" w14:textId="70EE325E" w:rsidR="00115104" w:rsidRPr="00A418D3" w:rsidRDefault="00544ED0" w:rsidP="002E42C9">
      <w:r w:rsidRPr="00A418D3">
        <w:rPr>
          <w:rFonts w:hint="eastAsia"/>
        </w:rPr>
        <w:t>假设需求满足量的权重为γ，则自行车使用率的权重为</w:t>
      </w:r>
      <w:r w:rsidRPr="00A418D3">
        <w:rPr>
          <w:rFonts w:hint="eastAsia"/>
        </w:rPr>
        <w:t>(</w:t>
      </w:r>
      <w:r w:rsidRPr="00A418D3">
        <w:t>1-</w:t>
      </w:r>
      <w:r w:rsidRPr="00A418D3">
        <w:rPr>
          <w:rFonts w:hint="eastAsia"/>
        </w:rPr>
        <w:t>γ</w:t>
      </w:r>
      <w:r w:rsidRPr="00A418D3">
        <w:t>)</w:t>
      </w:r>
      <w:r w:rsidR="00164076" w:rsidRPr="00A418D3">
        <w:rPr>
          <w:rFonts w:hint="eastAsia"/>
        </w:rPr>
        <w:t>，因此目标函数可以构建为：</w:t>
      </w:r>
    </w:p>
    <w:p w14:paraId="3E586F5D" w14:textId="3D6A8C4A" w:rsidR="00C7021F" w:rsidRPr="00A418D3" w:rsidRDefault="00C7021F" w:rsidP="007C1017">
      <w:pPr>
        <w:pStyle w:val="a6"/>
      </w:pPr>
      <w:r w:rsidRPr="00A418D3">
        <w:tab/>
      </w:r>
      <m:oMath>
        <m:r>
          <w:rPr>
            <w:rFonts w:ascii="Cambria Math" w:hAnsi="Cambria Math"/>
          </w:rPr>
          <m:t>max </m:t>
        </m:r>
        <m:sSub>
          <m:sSubPr>
            <m:ctrlPr>
              <w:rPr>
                <w:rFonts w:ascii="Cambria Math" w:hAnsi="Cambria Math"/>
                <w:i/>
              </w:rPr>
            </m:ctrlPr>
          </m:sSubPr>
          <m:e>
            <m:r>
              <w:rPr>
                <w:rFonts w:ascii="Cambria Math" w:hAnsi="Cambria Math"/>
              </w:rPr>
              <m:t>y</m:t>
            </m:r>
          </m:e>
          <m:sub>
            <m:r>
              <w:rPr>
                <w:rFonts w:ascii="Cambria Math" w:hAnsi="Cambria Math"/>
              </w:rPr>
              <m:t>aim</m:t>
            </m:r>
          </m:sub>
        </m:sSub>
        <m:r>
          <w:rPr>
            <w:rFonts w:ascii="Cambria Math" w:hAnsi="Cambria Math"/>
          </w:rPr>
          <m:t>=γ</m:t>
        </m:r>
        <m:r>
          <m:rPr>
            <m:sty m:val="p"/>
          </m:rPr>
          <w:rPr>
            <w:rFonts w:ascii="Cambria Math" w:hAnsi="Cambria Math"/>
          </w:rPr>
          <m:t>∙</m:t>
        </m:r>
        <m:sSub>
          <m:sSubPr>
            <m:ctrlPr>
              <w:rPr>
                <w:rFonts w:ascii="Cambria Math" w:hAnsi="Cambria Math"/>
              </w:rPr>
            </m:ctrlPr>
          </m:sSubPr>
          <m:e>
            <m:r>
              <w:rPr>
                <w:rFonts w:ascii="Cambria Math" w:hAnsi="Cambria Math"/>
              </w:rPr>
              <m:t>N</m:t>
            </m:r>
            <m:r>
              <w:rPr>
                <w:rFonts w:ascii="Cambria Math" w:hAnsi="Cambria Math" w:hint="eastAsia"/>
              </w:rPr>
              <m:t>eed</m:t>
            </m:r>
          </m:e>
          <m:sub>
            <m:r>
              <w:rPr>
                <w:rFonts w:ascii="Cambria Math" w:hAnsi="Cambria Math" w:hint="eastAsia"/>
              </w:rPr>
              <m:t>0</m:t>
            </m:r>
          </m:sub>
        </m:sSub>
        <m:r>
          <w:rPr>
            <w:rFonts w:ascii="Cambria Math" w:hAnsi="Cambria Math"/>
          </w:rPr>
          <m:t>+</m:t>
        </m:r>
        <m:d>
          <m:dPr>
            <m:ctrlPr>
              <w:rPr>
                <w:rFonts w:ascii="Cambria Math" w:hAnsi="Cambria Math"/>
              </w:rPr>
            </m:ctrlPr>
          </m:dPr>
          <m:e>
            <m:r>
              <w:rPr>
                <w:rFonts w:ascii="Cambria Math" w:hAnsi="Cambria Math"/>
              </w:rPr>
              <m:t>1-γ</m:t>
            </m:r>
            <m:ctrlPr>
              <w:rPr>
                <w:rFonts w:ascii="Cambria Math" w:hAnsi="Cambria Math"/>
                <w:i/>
              </w:rPr>
            </m:ctrlPr>
          </m:e>
        </m:d>
        <m:sSub>
          <m:sSubPr>
            <m:ctrlPr>
              <w:rPr>
                <w:rFonts w:ascii="Cambria Math" w:hAnsi="Cambria Math"/>
                <w:i/>
              </w:rPr>
            </m:ctrlPr>
          </m:sSubPr>
          <m:e>
            <m:r>
              <w:rPr>
                <w:rFonts w:ascii="Cambria Math" w:hAnsi="Cambria Math"/>
              </w:rPr>
              <m:t>φ</m:t>
            </m:r>
            <m:ctrlPr>
              <w:rPr>
                <w:rFonts w:ascii="Cambria Math" w:hAnsi="Cambria Math"/>
              </w:rPr>
            </m:ctrlPr>
          </m:e>
          <m:sub>
            <m:r>
              <w:rPr>
                <w:rFonts w:ascii="Cambria Math" w:hAnsi="Cambria Math"/>
              </w:rPr>
              <m:t>0</m:t>
            </m:r>
          </m:sub>
        </m:sSub>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20</w:instrText>
      </w:r>
      <w:r w:rsidR="00BE4FE7">
        <w:rPr>
          <w:noProof/>
        </w:rPr>
        <w:fldChar w:fldCharType="end"/>
      </w:r>
      <w:r w:rsidRPr="00A418D3">
        <w:instrText>)</w:instrText>
      </w:r>
      <w:r w:rsidRPr="00A418D3">
        <w:fldChar w:fldCharType="end"/>
      </w:r>
    </w:p>
    <w:p w14:paraId="6A013EFE" w14:textId="02FC846B" w:rsidR="00EE3A49" w:rsidRPr="00A418D3" w:rsidRDefault="00EE3A49" w:rsidP="0072490B">
      <w:pPr>
        <w:pStyle w:val="af9"/>
      </w:pPr>
      <w:r w:rsidRPr="00A418D3">
        <w:rPr>
          <w:rFonts w:hint="eastAsia"/>
        </w:rPr>
        <w:lastRenderedPageBreak/>
        <w:t>4.2.2</w:t>
      </w:r>
      <w:r w:rsidRPr="00A418D3">
        <w:rPr>
          <w:rFonts w:hint="eastAsia"/>
        </w:rPr>
        <w:t>站点选址模型的求解</w:t>
      </w:r>
    </w:p>
    <w:p w14:paraId="41DF4253" w14:textId="036231E3" w:rsidR="00211D9F" w:rsidRPr="00A418D3" w:rsidRDefault="00EA7641" w:rsidP="0072490B">
      <w:pPr>
        <w:pStyle w:val="af9"/>
      </w:pPr>
      <w:r w:rsidRPr="00A418D3">
        <w:rPr>
          <w:rFonts w:hint="eastAsia"/>
        </w:rPr>
        <w:t>1</w:t>
      </w:r>
      <w:r w:rsidRPr="00A418D3">
        <w:rPr>
          <w:rFonts w:hint="eastAsia"/>
        </w:rPr>
        <w:t>）</w:t>
      </w:r>
      <w:r w:rsidR="001F5FDD" w:rsidRPr="00A418D3">
        <w:rPr>
          <w:rFonts w:hint="eastAsia"/>
        </w:rPr>
        <w:t>初步计算</w:t>
      </w:r>
    </w:p>
    <w:p w14:paraId="0BA73365" w14:textId="0EAB6C8F" w:rsidR="008A1B03" w:rsidRPr="00A418D3" w:rsidRDefault="008A1B03" w:rsidP="002E42C9">
      <w:r w:rsidRPr="00A418D3">
        <w:rPr>
          <w:rFonts w:hint="eastAsia"/>
        </w:rPr>
        <w:t>由附件一知，</w:t>
      </w:r>
      <w:r w:rsidR="000249FA" w:rsidRPr="00A418D3">
        <w:rPr>
          <w:rFonts w:hint="eastAsia"/>
        </w:rPr>
        <w:t>自行车租赁系统前两期建设站点总数为</w:t>
      </w:r>
      <w:r w:rsidR="000249FA" w:rsidRPr="00A418D3">
        <w:rPr>
          <w:rFonts w:hint="eastAsia"/>
        </w:rPr>
        <w:t>30</w:t>
      </w:r>
      <w:r w:rsidR="000249FA" w:rsidRPr="00A418D3">
        <w:rPr>
          <w:rFonts w:hint="eastAsia"/>
        </w:rPr>
        <w:t>个，车辆总数为</w:t>
      </w:r>
      <w:r w:rsidR="000249FA" w:rsidRPr="00A418D3">
        <w:rPr>
          <w:rFonts w:hint="eastAsia"/>
        </w:rPr>
        <w:t>850</w:t>
      </w:r>
      <w:r w:rsidR="000249FA" w:rsidRPr="00A418D3">
        <w:rPr>
          <w:rFonts w:hint="eastAsia"/>
        </w:rPr>
        <w:t>辆，</w:t>
      </w:r>
      <w:r w:rsidR="00177675" w:rsidRPr="00A418D3">
        <w:rPr>
          <w:rFonts w:hint="eastAsia"/>
        </w:rPr>
        <w:t>带入公式</w:t>
      </w:r>
      <w:r w:rsidR="00D45383" w:rsidRPr="00A418D3">
        <w:fldChar w:fldCharType="begin"/>
      </w:r>
      <w:r w:rsidR="00D45383" w:rsidRPr="00A418D3">
        <w:instrText xml:space="preserve"> </w:instrText>
      </w:r>
      <w:r w:rsidR="00D45383" w:rsidRPr="00A418D3">
        <w:rPr>
          <w:rFonts w:hint="eastAsia"/>
        </w:rPr>
        <w:instrText>GOTOBUTTON ZEqnNum447974  \* MERGEFORMAT</w:instrText>
      </w:r>
      <w:r w:rsidR="00D45383" w:rsidRPr="00A418D3">
        <w:instrText xml:space="preserve"> </w:instrText>
      </w:r>
      <w:fldSimple w:instr=" REF ZEqnNum447974 \* Charformat \! \* MERGEFORMAT ">
        <w:r w:rsidR="007F029A" w:rsidRPr="00A418D3">
          <w:instrText>(</w:instrText>
        </w:r>
        <w:r w:rsidR="007F029A">
          <w:instrText>12</w:instrText>
        </w:r>
        <w:r w:rsidR="007F029A" w:rsidRPr="00A418D3">
          <w:instrText>)</w:instrText>
        </w:r>
      </w:fldSimple>
      <w:r w:rsidR="00D45383" w:rsidRPr="00A418D3">
        <w:fldChar w:fldCharType="end"/>
      </w:r>
      <w:r w:rsidR="00177675" w:rsidRPr="00A418D3">
        <w:rPr>
          <w:rFonts w:hint="eastAsia"/>
        </w:rPr>
        <w:t>我们可以得到，</w:t>
      </w:r>
      <w:r w:rsidR="000F622F" w:rsidRPr="00A418D3">
        <w:rPr>
          <w:rFonts w:hint="eastAsia"/>
        </w:rPr>
        <w:t>每个站点平均配备车辆数</w:t>
      </w:r>
      <w:r w:rsidR="00371946" w:rsidRPr="00A418D3">
        <w:rPr>
          <w:rFonts w:hint="eastAsia"/>
        </w:rPr>
        <w:t>取整后为</w:t>
      </w:r>
      <w:r w:rsidR="00371946" w:rsidRPr="00A418D3">
        <w:rPr>
          <w:rFonts w:hint="eastAsia"/>
        </w:rPr>
        <w:t>28</w:t>
      </w:r>
      <w:r w:rsidR="00371946" w:rsidRPr="00A418D3">
        <w:rPr>
          <w:rFonts w:hint="eastAsia"/>
        </w:rPr>
        <w:t>辆</w:t>
      </w:r>
      <w:r w:rsidR="00911314" w:rsidRPr="00A418D3">
        <w:rPr>
          <w:rFonts w:hint="eastAsia"/>
        </w:rPr>
        <w:t>。</w:t>
      </w:r>
    </w:p>
    <w:p w14:paraId="75AE60DC" w14:textId="5DB88D8B" w:rsidR="00C354CC" w:rsidRPr="00A418D3" w:rsidRDefault="00911314" w:rsidP="00D36304">
      <w:r w:rsidRPr="00A418D3">
        <w:rPr>
          <w:rFonts w:hint="eastAsia"/>
        </w:rPr>
        <w:t>已知每个站点建设的固定费用为</w:t>
      </w:r>
      <w:r w:rsidRPr="00A418D3">
        <w:rPr>
          <w:rFonts w:hint="eastAsia"/>
        </w:rPr>
        <w:t>5</w:t>
      </w:r>
      <w:r w:rsidR="006B4FC1" w:rsidRPr="00A418D3">
        <w:rPr>
          <w:rFonts w:hint="eastAsia"/>
        </w:rPr>
        <w:t>万</w:t>
      </w:r>
      <w:r w:rsidRPr="00A418D3">
        <w:rPr>
          <w:rFonts w:hint="eastAsia"/>
        </w:rPr>
        <w:t>元，每辆自行车的采购维护费用为</w:t>
      </w:r>
      <w:r w:rsidRPr="00A418D3">
        <w:rPr>
          <w:rFonts w:hint="eastAsia"/>
        </w:rPr>
        <w:t>1000</w:t>
      </w:r>
      <w:r w:rsidRPr="00A418D3">
        <w:rPr>
          <w:rFonts w:hint="eastAsia"/>
        </w:rPr>
        <w:t>元，因此，由公式</w:t>
      </w:r>
      <w:r w:rsidR="00D45383" w:rsidRPr="00A418D3">
        <w:fldChar w:fldCharType="begin"/>
      </w:r>
      <w:r w:rsidR="00D45383" w:rsidRPr="00A418D3">
        <w:instrText xml:space="preserve"> </w:instrText>
      </w:r>
      <w:r w:rsidR="00D45383" w:rsidRPr="00A418D3">
        <w:rPr>
          <w:rFonts w:hint="eastAsia"/>
        </w:rPr>
        <w:instrText>GOTOBUTTON ZEqnNum390292  \* MERGEFORMAT</w:instrText>
      </w:r>
      <w:r w:rsidR="00D45383" w:rsidRPr="00A418D3">
        <w:instrText xml:space="preserve"> </w:instrText>
      </w:r>
      <w:fldSimple w:instr=" REF ZEqnNum390292 \* Charformat \! \* MERGEFORMAT ">
        <w:r w:rsidR="007F029A" w:rsidRPr="00A418D3">
          <w:instrText>(</w:instrText>
        </w:r>
        <w:r w:rsidR="007F029A">
          <w:instrText>13</w:instrText>
        </w:r>
        <w:r w:rsidR="007F029A" w:rsidRPr="00A418D3">
          <w:instrText>)</w:instrText>
        </w:r>
      </w:fldSimple>
      <w:r w:rsidR="00D45383" w:rsidRPr="00A418D3">
        <w:fldChar w:fldCharType="end"/>
      </w:r>
      <w:r w:rsidRPr="00A418D3">
        <w:rPr>
          <w:rFonts w:hint="eastAsia"/>
        </w:rPr>
        <w:t>，我们可以估算出第三期工程单个站点建设所需费用为</w:t>
      </w:r>
      <w:r w:rsidRPr="00A418D3">
        <w:rPr>
          <w:rFonts w:hint="eastAsia"/>
        </w:rPr>
        <w:t>7.8</w:t>
      </w:r>
      <w:r w:rsidRPr="00A418D3">
        <w:rPr>
          <w:rFonts w:hint="eastAsia"/>
        </w:rPr>
        <w:t>万元</w:t>
      </w:r>
      <w:r w:rsidR="00F9237F" w:rsidRPr="00A418D3">
        <w:rPr>
          <w:rFonts w:hint="eastAsia"/>
        </w:rPr>
        <w:t>。</w:t>
      </w:r>
      <w:r w:rsidR="00724607" w:rsidRPr="00A418D3">
        <w:rPr>
          <w:rFonts w:hint="eastAsia"/>
        </w:rPr>
        <w:t>将上述求得的单个站点开支带入公式</w:t>
      </w:r>
      <w:r w:rsidR="00D45383" w:rsidRPr="00A418D3">
        <w:fldChar w:fldCharType="begin"/>
      </w:r>
      <w:r w:rsidR="00D45383" w:rsidRPr="00A418D3">
        <w:instrText xml:space="preserve"> </w:instrText>
      </w:r>
      <w:r w:rsidR="00D45383" w:rsidRPr="00A418D3">
        <w:rPr>
          <w:rFonts w:hint="eastAsia"/>
        </w:rPr>
        <w:instrText>GOTOBUTTON ZEqnNum765666  \* MERGEFORMAT</w:instrText>
      </w:r>
      <w:r w:rsidR="00D45383" w:rsidRPr="00A418D3">
        <w:instrText xml:space="preserve"> </w:instrText>
      </w:r>
      <w:fldSimple w:instr=" REF ZEqnNum765666 \* Charformat \! \* MERGEFORMAT ">
        <w:r w:rsidR="007F029A" w:rsidRPr="00A418D3">
          <w:instrText>(</w:instrText>
        </w:r>
        <w:r w:rsidR="007F029A">
          <w:instrText>14</w:instrText>
        </w:r>
        <w:r w:rsidR="007F029A" w:rsidRPr="00A418D3">
          <w:instrText>)</w:instrText>
        </w:r>
      </w:fldSimple>
      <w:r w:rsidR="00D45383" w:rsidRPr="00A418D3">
        <w:fldChar w:fldCharType="end"/>
      </w:r>
      <w:r w:rsidR="00724607" w:rsidRPr="00A418D3">
        <w:rPr>
          <w:rFonts w:hint="eastAsia"/>
        </w:rPr>
        <w:t>，我们可以初步得到第三期新建站点数目为</w:t>
      </w:r>
      <w:r w:rsidR="00126FAF" w:rsidRPr="00A418D3">
        <w:rPr>
          <w:rFonts w:hint="eastAsia"/>
        </w:rPr>
        <w:t>25</w:t>
      </w:r>
      <w:r w:rsidR="00126FAF" w:rsidRPr="00A418D3">
        <w:rPr>
          <w:rFonts w:hint="eastAsia"/>
        </w:rPr>
        <w:t>个</w:t>
      </w:r>
      <w:r w:rsidR="007C42C2" w:rsidRPr="00A418D3">
        <w:rPr>
          <w:rFonts w:hint="eastAsia"/>
        </w:rPr>
        <w:t>，自行车共</w:t>
      </w:r>
      <w:r w:rsidR="007C42C2" w:rsidRPr="00A418D3">
        <w:rPr>
          <w:rFonts w:hint="eastAsia"/>
        </w:rPr>
        <w:t>700</w:t>
      </w:r>
      <w:r w:rsidR="007C42C2" w:rsidRPr="00A418D3">
        <w:rPr>
          <w:rFonts w:hint="eastAsia"/>
        </w:rPr>
        <w:t>辆</w:t>
      </w:r>
      <w:r w:rsidR="00750BDD" w:rsidRPr="00A418D3">
        <w:rPr>
          <w:rFonts w:hint="eastAsia"/>
        </w:rPr>
        <w:t>，</w:t>
      </w:r>
      <w:r w:rsidR="004A3876" w:rsidRPr="00A418D3">
        <w:rPr>
          <w:rFonts w:hint="eastAsia"/>
        </w:rPr>
        <w:t>开销</w:t>
      </w:r>
      <w:r w:rsidR="000621DF" w:rsidRPr="00A418D3">
        <w:rPr>
          <w:rFonts w:hint="eastAsia"/>
        </w:rPr>
        <w:t>为</w:t>
      </w:r>
      <w:r w:rsidR="000621DF" w:rsidRPr="00A418D3">
        <w:rPr>
          <w:rFonts w:hint="eastAsia"/>
        </w:rPr>
        <w:t>195</w:t>
      </w:r>
      <w:r w:rsidR="000621DF" w:rsidRPr="00A418D3">
        <w:rPr>
          <w:rFonts w:hint="eastAsia"/>
        </w:rPr>
        <w:t>万元</w:t>
      </w:r>
      <w:r w:rsidR="005307A6" w:rsidRPr="00A418D3">
        <w:rPr>
          <w:rFonts w:hint="eastAsia"/>
        </w:rPr>
        <w:t>，余下</w:t>
      </w:r>
      <w:r w:rsidR="005307A6" w:rsidRPr="00A418D3">
        <w:rPr>
          <w:rFonts w:hint="eastAsia"/>
        </w:rPr>
        <w:t>5</w:t>
      </w:r>
      <w:r w:rsidR="005307A6" w:rsidRPr="00A418D3">
        <w:rPr>
          <w:rFonts w:hint="eastAsia"/>
        </w:rPr>
        <w:t>万元</w:t>
      </w:r>
      <w:r w:rsidR="00750BDD" w:rsidRPr="00A418D3">
        <w:rPr>
          <w:rFonts w:hint="eastAsia"/>
        </w:rPr>
        <w:t>。</w:t>
      </w:r>
    </w:p>
    <w:p w14:paraId="6F7D608A" w14:textId="08C81EC4" w:rsidR="00EE29E7" w:rsidRPr="00A418D3" w:rsidRDefault="0055566F" w:rsidP="0072490B">
      <w:pPr>
        <w:pStyle w:val="af9"/>
      </w:pPr>
      <w:r w:rsidRPr="00A418D3">
        <w:rPr>
          <w:rFonts w:hint="eastAsia"/>
        </w:rPr>
        <w:t>2</w:t>
      </w:r>
      <w:r w:rsidR="00923BDA" w:rsidRPr="00A418D3">
        <w:rPr>
          <w:rFonts w:hint="eastAsia"/>
        </w:rPr>
        <w:t>）站点位置的</w:t>
      </w:r>
      <w:r w:rsidR="00E42FD1" w:rsidRPr="00A418D3">
        <w:rPr>
          <w:rFonts w:hint="eastAsia"/>
        </w:rPr>
        <w:t>初步</w:t>
      </w:r>
      <w:r w:rsidR="00F95E20" w:rsidRPr="00A418D3">
        <w:rPr>
          <w:rFonts w:hint="eastAsia"/>
        </w:rPr>
        <w:t>选定</w:t>
      </w:r>
    </w:p>
    <w:p w14:paraId="497213C7" w14:textId="7C496ABD" w:rsidR="00787660" w:rsidRPr="00A418D3" w:rsidRDefault="0044758A" w:rsidP="002E42C9">
      <w:r w:rsidRPr="00A418D3">
        <w:rPr>
          <w:rFonts w:hint="eastAsia"/>
        </w:rPr>
        <w:t>附件三包含了</w:t>
      </w:r>
      <w:r w:rsidRPr="00A418D3">
        <w:rPr>
          <w:rFonts w:hint="eastAsia"/>
        </w:rPr>
        <w:t>100</w:t>
      </w:r>
      <w:r w:rsidRPr="00A418D3">
        <w:rPr>
          <w:rFonts w:hint="eastAsia"/>
        </w:rPr>
        <w:t>个规划站点的位置信息</w:t>
      </w:r>
      <w:r w:rsidR="005E7288" w:rsidRPr="00A418D3">
        <w:rPr>
          <w:rFonts w:hint="eastAsia"/>
        </w:rPr>
        <w:t>，</w:t>
      </w:r>
      <w:r w:rsidR="00A10CE2" w:rsidRPr="00A418D3">
        <w:rPr>
          <w:rFonts w:hint="eastAsia"/>
        </w:rPr>
        <w:t>附件二包含了</w:t>
      </w:r>
      <w:r w:rsidR="0042057E" w:rsidRPr="00A418D3">
        <w:rPr>
          <w:rFonts w:hint="eastAsia"/>
        </w:rPr>
        <w:t>各个规划站点</w:t>
      </w:r>
      <w:r w:rsidR="00E80ED8" w:rsidRPr="00A418D3">
        <w:rPr>
          <w:rFonts w:hint="eastAsia"/>
        </w:rPr>
        <w:t>在三个高峰时段</w:t>
      </w:r>
      <w:r w:rsidR="0007378F" w:rsidRPr="00A418D3">
        <w:rPr>
          <w:rFonts w:hint="eastAsia"/>
        </w:rPr>
        <w:t>的自行车需求量</w:t>
      </w:r>
      <w:r w:rsidR="00EF2AF7" w:rsidRPr="00A418D3">
        <w:rPr>
          <w:rFonts w:hint="eastAsia"/>
        </w:rPr>
        <w:t>。将附件三所给出的各站点经纬度信息</w:t>
      </w:r>
      <w:r w:rsidR="004C4D80" w:rsidRPr="00A418D3">
        <w:rPr>
          <w:rFonts w:hint="eastAsia"/>
        </w:rPr>
        <w:t>导入地图软件中，</w:t>
      </w:r>
      <w:r w:rsidR="000C03A4" w:rsidRPr="00A418D3">
        <w:rPr>
          <w:rFonts w:hint="eastAsia"/>
        </w:rPr>
        <w:t>我们可以得到一二期和第三期的位置</w:t>
      </w:r>
      <w:r w:rsidR="006512E1" w:rsidRPr="00A418D3">
        <w:rPr>
          <w:rFonts w:hint="eastAsia"/>
        </w:rPr>
        <w:t>分布情况</w:t>
      </w:r>
      <w:r w:rsidR="00787660" w:rsidRPr="00A418D3">
        <w:rPr>
          <w:rFonts w:hint="eastAsia"/>
        </w:rPr>
        <w:t>：</w:t>
      </w:r>
    </w:p>
    <w:p w14:paraId="028002A1" w14:textId="0E30338F" w:rsidR="00CC4839" w:rsidRPr="00A418D3" w:rsidRDefault="00DB2597" w:rsidP="006C12FC">
      <w:pPr>
        <w:pStyle w:val="a8"/>
        <w:spacing w:before="93" w:after="93"/>
      </w:pPr>
      <w:r w:rsidRPr="00A418D3">
        <w:drawing>
          <wp:inline distT="0" distB="0" distL="0" distR="0" wp14:anchorId="1E01E171" wp14:editId="43FAD8D4">
            <wp:extent cx="3926226" cy="4548249"/>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49257" cy="4574928"/>
                    </a:xfrm>
                    <a:prstGeom prst="rect">
                      <a:avLst/>
                    </a:prstGeom>
                    <a:noFill/>
                    <a:ln>
                      <a:noFill/>
                    </a:ln>
                  </pic:spPr>
                </pic:pic>
              </a:graphicData>
            </a:graphic>
          </wp:inline>
        </w:drawing>
      </w:r>
    </w:p>
    <w:p w14:paraId="5C622BAA" w14:textId="7D1369E6" w:rsidR="00787660" w:rsidRPr="00A418D3" w:rsidRDefault="00787660"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6</w:t>
      </w:r>
      <w:r w:rsidRPr="00A418D3">
        <w:fldChar w:fldCharType="end"/>
      </w:r>
      <w:r w:rsidRPr="00A418D3">
        <w:t xml:space="preserve"> </w:t>
      </w:r>
      <w:r w:rsidRPr="00A418D3">
        <w:rPr>
          <w:rFonts w:hint="eastAsia"/>
        </w:rPr>
        <w:t>自行车站点分布图</w:t>
      </w:r>
    </w:p>
    <w:p w14:paraId="7C72F685" w14:textId="67C0F533" w:rsidR="00B93C8A" w:rsidRPr="00A418D3" w:rsidRDefault="00AB684C" w:rsidP="002E42C9">
      <w:r w:rsidRPr="00A418D3">
        <w:rPr>
          <w:rFonts w:hint="eastAsia"/>
        </w:rPr>
        <w:lastRenderedPageBreak/>
        <w:t>我们将</w:t>
      </w:r>
      <w:r w:rsidR="002974FD" w:rsidRPr="00A418D3">
        <w:rPr>
          <w:rFonts w:hint="eastAsia"/>
        </w:rPr>
        <w:t>编号为</w:t>
      </w:r>
      <w:r w:rsidR="002974FD" w:rsidRPr="00A418D3">
        <w:rPr>
          <w:rFonts w:hint="eastAsia"/>
        </w:rPr>
        <w:t>31~100</w:t>
      </w:r>
      <w:r w:rsidR="002974FD" w:rsidRPr="00A418D3">
        <w:rPr>
          <w:rFonts w:hint="eastAsia"/>
        </w:rPr>
        <w:t>的</w:t>
      </w:r>
      <w:r w:rsidR="001375E8" w:rsidRPr="00A418D3">
        <w:rPr>
          <w:rFonts w:hint="eastAsia"/>
        </w:rPr>
        <w:t>各个站点</w:t>
      </w:r>
      <w:r w:rsidR="00615D07" w:rsidRPr="00A418D3">
        <w:rPr>
          <w:rFonts w:hint="eastAsia"/>
        </w:rPr>
        <w:t>的位置坐标和</w:t>
      </w:r>
      <w:r w:rsidR="001375E8" w:rsidRPr="00A418D3">
        <w:rPr>
          <w:rFonts w:hint="eastAsia"/>
        </w:rPr>
        <w:t>每日</w:t>
      </w:r>
      <w:r w:rsidR="008F3EB2" w:rsidRPr="00A418D3">
        <w:rPr>
          <w:rFonts w:hint="eastAsia"/>
        </w:rPr>
        <w:t>三个时段</w:t>
      </w:r>
      <w:r w:rsidR="001375E8" w:rsidRPr="00A418D3">
        <w:rPr>
          <w:rFonts w:hint="eastAsia"/>
        </w:rPr>
        <w:t>的需求量</w:t>
      </w:r>
      <w:r w:rsidR="00D8078F" w:rsidRPr="00A418D3">
        <w:rPr>
          <w:rFonts w:hint="eastAsia"/>
        </w:rPr>
        <w:t>代</w:t>
      </w:r>
      <w:r w:rsidR="001375E8" w:rsidRPr="00A418D3">
        <w:rPr>
          <w:rFonts w:hint="eastAsia"/>
        </w:rPr>
        <w:t>入到</w:t>
      </w:r>
      <w:r w:rsidR="00E969D5" w:rsidRPr="00A418D3">
        <w:rPr>
          <w:rFonts w:hint="eastAsia"/>
        </w:rPr>
        <w:t>模型中</w:t>
      </w:r>
      <w:r w:rsidR="006172CA" w:rsidRPr="00A418D3">
        <w:rPr>
          <w:rFonts w:hint="eastAsia"/>
        </w:rPr>
        <w:t>，</w:t>
      </w:r>
      <w:r w:rsidR="0014385F" w:rsidRPr="00A418D3">
        <w:rPr>
          <w:rFonts w:hint="eastAsia"/>
        </w:rPr>
        <w:t>通过</w:t>
      </w:r>
      <w:r w:rsidR="0014385F" w:rsidRPr="00A418D3">
        <w:rPr>
          <w:rFonts w:hint="eastAsia"/>
        </w:rPr>
        <w:t>m</w:t>
      </w:r>
      <w:r w:rsidR="0014385F" w:rsidRPr="00A418D3">
        <w:t>atlab</w:t>
      </w:r>
      <w:r w:rsidR="0014385F" w:rsidRPr="00A418D3">
        <w:rPr>
          <w:rFonts w:hint="eastAsia"/>
        </w:rPr>
        <w:t>的</w:t>
      </w:r>
      <w:r w:rsidR="00F6261C" w:rsidRPr="00A418D3">
        <w:t>Optimization Tool</w:t>
      </w:r>
      <w:r w:rsidR="00F6261C" w:rsidRPr="00A418D3">
        <w:rPr>
          <w:rFonts w:hint="eastAsia"/>
        </w:rPr>
        <w:t>工具箱的</w:t>
      </w:r>
      <w:r w:rsidR="0014385F" w:rsidRPr="00A418D3">
        <w:t>intlinprog</w:t>
      </w:r>
      <w:r w:rsidR="00AB667B" w:rsidRPr="00A418D3">
        <w:rPr>
          <w:rFonts w:hint="eastAsia"/>
        </w:rPr>
        <w:t>“</w:t>
      </w:r>
      <w:r w:rsidR="00AB667B" w:rsidRPr="00A418D3">
        <w:rPr>
          <w:rFonts w:hint="eastAsia"/>
        </w:rPr>
        <w:t>0-1</w:t>
      </w:r>
      <w:r w:rsidR="00AB667B" w:rsidRPr="00A418D3">
        <w:rPr>
          <w:rFonts w:hint="eastAsia"/>
        </w:rPr>
        <w:t>规划”</w:t>
      </w:r>
      <w:r w:rsidR="00430220" w:rsidRPr="00A418D3">
        <w:rPr>
          <w:rFonts w:hint="eastAsia"/>
        </w:rPr>
        <w:t>命令</w:t>
      </w:r>
      <w:r w:rsidR="00FC2AF1" w:rsidRPr="00A418D3">
        <w:rPr>
          <w:rFonts w:hint="eastAsia"/>
        </w:rPr>
        <w:t>，求解出最合适的</w:t>
      </w:r>
      <w:r w:rsidR="00161D3D" w:rsidRPr="00A418D3">
        <w:rPr>
          <w:rFonts w:hint="eastAsia"/>
        </w:rPr>
        <w:t>27</w:t>
      </w:r>
      <w:r w:rsidR="00161D3D" w:rsidRPr="00A418D3">
        <w:rPr>
          <w:rFonts w:hint="eastAsia"/>
        </w:rPr>
        <w:t>个</w:t>
      </w:r>
      <w:r w:rsidR="00DF406A" w:rsidRPr="00A418D3">
        <w:rPr>
          <w:rFonts w:hint="eastAsia"/>
        </w:rPr>
        <w:t>站点</w:t>
      </w:r>
      <w:r w:rsidR="00093055" w:rsidRPr="00A418D3">
        <w:rPr>
          <w:rFonts w:hint="eastAsia"/>
        </w:rPr>
        <w:t>决策</w:t>
      </w:r>
      <w:r w:rsidR="007E6AEC" w:rsidRPr="00A418D3">
        <w:rPr>
          <w:rFonts w:hint="eastAsia"/>
        </w:rPr>
        <w:t>。</w:t>
      </w:r>
    </w:p>
    <w:p w14:paraId="2910F111" w14:textId="1DE28B3C" w:rsidR="00C93925" w:rsidRPr="00A418D3" w:rsidRDefault="00C93925" w:rsidP="00EF2EFF">
      <w:pPr>
        <w:pStyle w:val="a7"/>
      </w:pPr>
      <w:r w:rsidRPr="00A418D3">
        <w:t>表</w:t>
      </w:r>
      <w:r w:rsidRPr="00A418D3">
        <w:t xml:space="preserve"> </w:t>
      </w:r>
      <w:r w:rsidRPr="00A418D3">
        <w:fldChar w:fldCharType="begin"/>
      </w:r>
      <w:r w:rsidRPr="00A418D3">
        <w:instrText xml:space="preserve"> SEQ </w:instrText>
      </w:r>
      <w:r w:rsidRPr="00A418D3">
        <w:instrText>表</w:instrText>
      </w:r>
      <w:r w:rsidRPr="00A418D3">
        <w:instrText xml:space="preserve"> \* ARABIC </w:instrText>
      </w:r>
      <w:r w:rsidRPr="00A418D3">
        <w:fldChar w:fldCharType="separate"/>
      </w:r>
      <w:r w:rsidR="007F029A">
        <w:t>3</w:t>
      </w:r>
      <w:r w:rsidRPr="00A418D3">
        <w:fldChar w:fldCharType="end"/>
      </w:r>
      <w:r w:rsidRPr="00A418D3">
        <w:t xml:space="preserve"> </w:t>
      </w:r>
      <w:r w:rsidRPr="00A418D3">
        <w:rPr>
          <w:rFonts w:hint="eastAsia"/>
        </w:rPr>
        <w:t>地址优化模型运行结果</w:t>
      </w:r>
    </w:p>
    <w:tbl>
      <w:tblPr>
        <w:tblW w:w="6384" w:type="dxa"/>
        <w:jc w:val="center"/>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tblGrid>
      <w:tr w:rsidR="008E728E" w:rsidRPr="00A418D3" w14:paraId="3727FD55" w14:textId="4460C0A4" w:rsidTr="007F34D7">
        <w:trPr>
          <w:trHeight w:val="300"/>
          <w:jc w:val="center"/>
        </w:trPr>
        <w:tc>
          <w:tcPr>
            <w:tcW w:w="6384" w:type="dxa"/>
            <w:gridSpan w:val="14"/>
            <w:tcBorders>
              <w:top w:val="single" w:sz="8" w:space="0" w:color="auto"/>
              <w:left w:val="nil"/>
              <w:bottom w:val="single" w:sz="4" w:space="0" w:color="auto"/>
            </w:tcBorders>
            <w:shd w:val="clear" w:color="auto" w:fill="auto"/>
            <w:noWrap/>
            <w:vAlign w:val="center"/>
            <w:hideMark/>
          </w:tcPr>
          <w:p w14:paraId="4ECB1B95" w14:textId="0BAAEDDC" w:rsidR="008E728E" w:rsidRPr="00A418D3" w:rsidRDefault="008E728E" w:rsidP="008E728E">
            <w:pPr>
              <w:pStyle w:val="ab"/>
              <w:ind w:rightChars="-42" w:right="-101"/>
              <w:jc w:val="center"/>
            </w:pPr>
            <w:r w:rsidRPr="00A418D3">
              <w:rPr>
                <w:rFonts w:hint="eastAsia"/>
              </w:rPr>
              <w:t>初步选取的站点序号</w:t>
            </w:r>
          </w:p>
        </w:tc>
      </w:tr>
      <w:tr w:rsidR="00DD6304" w:rsidRPr="00A418D3" w14:paraId="4C152A1B" w14:textId="60EE1252" w:rsidTr="00DD6304">
        <w:trPr>
          <w:trHeight w:val="330"/>
          <w:jc w:val="center"/>
        </w:trPr>
        <w:tc>
          <w:tcPr>
            <w:tcW w:w="456" w:type="dxa"/>
            <w:tcBorders>
              <w:top w:val="nil"/>
              <w:left w:val="nil"/>
              <w:bottom w:val="nil"/>
              <w:right w:val="nil"/>
            </w:tcBorders>
            <w:shd w:val="clear" w:color="auto" w:fill="auto"/>
            <w:noWrap/>
            <w:vAlign w:val="center"/>
            <w:hideMark/>
          </w:tcPr>
          <w:p w14:paraId="142E7408" w14:textId="77777777" w:rsidR="00DD6304" w:rsidRPr="00A418D3" w:rsidRDefault="00DD6304" w:rsidP="00DD6304">
            <w:pPr>
              <w:pStyle w:val="ab"/>
              <w:jc w:val="center"/>
            </w:pPr>
            <w:r w:rsidRPr="00A418D3">
              <w:rPr>
                <w:rFonts w:hint="eastAsia"/>
              </w:rPr>
              <w:t>31</w:t>
            </w:r>
          </w:p>
        </w:tc>
        <w:tc>
          <w:tcPr>
            <w:tcW w:w="456" w:type="dxa"/>
            <w:tcBorders>
              <w:top w:val="nil"/>
              <w:left w:val="nil"/>
              <w:bottom w:val="nil"/>
              <w:right w:val="nil"/>
            </w:tcBorders>
            <w:shd w:val="clear" w:color="auto" w:fill="auto"/>
            <w:noWrap/>
            <w:vAlign w:val="center"/>
            <w:hideMark/>
          </w:tcPr>
          <w:p w14:paraId="55261BB1" w14:textId="77777777" w:rsidR="00DD6304" w:rsidRPr="00A418D3" w:rsidRDefault="00DD6304" w:rsidP="00DD6304">
            <w:pPr>
              <w:pStyle w:val="ab"/>
              <w:jc w:val="center"/>
            </w:pPr>
            <w:r w:rsidRPr="00A418D3">
              <w:rPr>
                <w:rFonts w:hint="eastAsia"/>
              </w:rPr>
              <w:t>33</w:t>
            </w:r>
          </w:p>
        </w:tc>
        <w:tc>
          <w:tcPr>
            <w:tcW w:w="456" w:type="dxa"/>
            <w:tcBorders>
              <w:top w:val="nil"/>
              <w:left w:val="nil"/>
              <w:bottom w:val="nil"/>
              <w:right w:val="nil"/>
            </w:tcBorders>
            <w:shd w:val="clear" w:color="auto" w:fill="auto"/>
            <w:noWrap/>
            <w:vAlign w:val="center"/>
            <w:hideMark/>
          </w:tcPr>
          <w:p w14:paraId="32012566" w14:textId="77777777" w:rsidR="00DD6304" w:rsidRPr="00A418D3" w:rsidRDefault="00DD6304" w:rsidP="00DD6304">
            <w:pPr>
              <w:pStyle w:val="ab"/>
              <w:jc w:val="center"/>
            </w:pPr>
            <w:r w:rsidRPr="00A418D3">
              <w:rPr>
                <w:rFonts w:hint="eastAsia"/>
              </w:rPr>
              <w:t>34</w:t>
            </w:r>
          </w:p>
        </w:tc>
        <w:tc>
          <w:tcPr>
            <w:tcW w:w="456" w:type="dxa"/>
            <w:tcBorders>
              <w:top w:val="nil"/>
              <w:left w:val="nil"/>
              <w:bottom w:val="nil"/>
              <w:right w:val="nil"/>
            </w:tcBorders>
            <w:shd w:val="clear" w:color="auto" w:fill="auto"/>
            <w:noWrap/>
            <w:vAlign w:val="center"/>
            <w:hideMark/>
          </w:tcPr>
          <w:p w14:paraId="71049A8F" w14:textId="77777777" w:rsidR="00DD6304" w:rsidRPr="00A418D3" w:rsidRDefault="00DD6304" w:rsidP="00DD6304">
            <w:pPr>
              <w:pStyle w:val="ab"/>
              <w:jc w:val="center"/>
            </w:pPr>
            <w:r w:rsidRPr="00A418D3">
              <w:rPr>
                <w:rFonts w:hint="eastAsia"/>
              </w:rPr>
              <w:t>36</w:t>
            </w:r>
          </w:p>
        </w:tc>
        <w:tc>
          <w:tcPr>
            <w:tcW w:w="456" w:type="dxa"/>
            <w:tcBorders>
              <w:top w:val="nil"/>
              <w:left w:val="nil"/>
              <w:bottom w:val="nil"/>
              <w:right w:val="nil"/>
            </w:tcBorders>
            <w:shd w:val="clear" w:color="auto" w:fill="auto"/>
            <w:noWrap/>
            <w:vAlign w:val="center"/>
            <w:hideMark/>
          </w:tcPr>
          <w:p w14:paraId="58AA5E5A" w14:textId="77777777" w:rsidR="00DD6304" w:rsidRPr="00A418D3" w:rsidRDefault="00DD6304" w:rsidP="00DD6304">
            <w:pPr>
              <w:pStyle w:val="ab"/>
              <w:jc w:val="center"/>
            </w:pPr>
            <w:r w:rsidRPr="00A418D3">
              <w:rPr>
                <w:rFonts w:hint="eastAsia"/>
              </w:rPr>
              <w:t>45</w:t>
            </w:r>
          </w:p>
        </w:tc>
        <w:tc>
          <w:tcPr>
            <w:tcW w:w="456" w:type="dxa"/>
            <w:tcBorders>
              <w:top w:val="nil"/>
              <w:left w:val="nil"/>
              <w:bottom w:val="nil"/>
              <w:right w:val="nil"/>
            </w:tcBorders>
            <w:shd w:val="clear" w:color="auto" w:fill="auto"/>
            <w:noWrap/>
            <w:vAlign w:val="center"/>
            <w:hideMark/>
          </w:tcPr>
          <w:p w14:paraId="1AF28D05" w14:textId="77777777" w:rsidR="00DD6304" w:rsidRPr="00A418D3" w:rsidRDefault="00DD6304" w:rsidP="00DD6304">
            <w:pPr>
              <w:pStyle w:val="ab"/>
              <w:jc w:val="center"/>
            </w:pPr>
            <w:r w:rsidRPr="00A418D3">
              <w:rPr>
                <w:rFonts w:hint="eastAsia"/>
              </w:rPr>
              <w:t>46</w:t>
            </w:r>
          </w:p>
        </w:tc>
        <w:tc>
          <w:tcPr>
            <w:tcW w:w="456" w:type="dxa"/>
            <w:tcBorders>
              <w:top w:val="nil"/>
              <w:left w:val="nil"/>
              <w:bottom w:val="nil"/>
              <w:right w:val="nil"/>
            </w:tcBorders>
            <w:shd w:val="clear" w:color="auto" w:fill="auto"/>
            <w:noWrap/>
            <w:vAlign w:val="center"/>
            <w:hideMark/>
          </w:tcPr>
          <w:p w14:paraId="6618C8FD" w14:textId="77777777" w:rsidR="00DD6304" w:rsidRPr="00A418D3" w:rsidRDefault="00DD6304" w:rsidP="00DD6304">
            <w:pPr>
              <w:pStyle w:val="ab"/>
              <w:jc w:val="center"/>
            </w:pPr>
            <w:r w:rsidRPr="00A418D3">
              <w:rPr>
                <w:rFonts w:hint="eastAsia"/>
              </w:rPr>
              <w:t>47</w:t>
            </w:r>
          </w:p>
        </w:tc>
        <w:tc>
          <w:tcPr>
            <w:tcW w:w="456" w:type="dxa"/>
            <w:tcBorders>
              <w:top w:val="nil"/>
              <w:left w:val="nil"/>
              <w:bottom w:val="nil"/>
              <w:right w:val="nil"/>
            </w:tcBorders>
            <w:shd w:val="clear" w:color="auto" w:fill="auto"/>
            <w:noWrap/>
            <w:vAlign w:val="center"/>
            <w:hideMark/>
          </w:tcPr>
          <w:p w14:paraId="5FE37962" w14:textId="77777777" w:rsidR="00DD6304" w:rsidRPr="00A418D3" w:rsidRDefault="00DD6304" w:rsidP="00DD6304">
            <w:pPr>
              <w:pStyle w:val="ab"/>
              <w:jc w:val="center"/>
            </w:pPr>
            <w:r w:rsidRPr="00A418D3">
              <w:rPr>
                <w:rFonts w:hint="eastAsia"/>
              </w:rPr>
              <w:t>49</w:t>
            </w:r>
          </w:p>
        </w:tc>
        <w:tc>
          <w:tcPr>
            <w:tcW w:w="456" w:type="dxa"/>
            <w:tcBorders>
              <w:top w:val="nil"/>
              <w:left w:val="nil"/>
              <w:bottom w:val="nil"/>
              <w:right w:val="nil"/>
            </w:tcBorders>
            <w:shd w:val="clear" w:color="auto" w:fill="auto"/>
            <w:noWrap/>
            <w:vAlign w:val="center"/>
            <w:hideMark/>
          </w:tcPr>
          <w:p w14:paraId="34B49EE3" w14:textId="77777777" w:rsidR="00DD6304" w:rsidRPr="00A418D3" w:rsidRDefault="00DD6304" w:rsidP="00DD6304">
            <w:pPr>
              <w:pStyle w:val="ab"/>
              <w:jc w:val="center"/>
            </w:pPr>
            <w:r w:rsidRPr="00A418D3">
              <w:rPr>
                <w:rFonts w:hint="eastAsia"/>
              </w:rPr>
              <w:t>50</w:t>
            </w:r>
          </w:p>
        </w:tc>
        <w:tc>
          <w:tcPr>
            <w:tcW w:w="456" w:type="dxa"/>
            <w:tcBorders>
              <w:top w:val="nil"/>
              <w:left w:val="nil"/>
              <w:bottom w:val="nil"/>
              <w:right w:val="nil"/>
            </w:tcBorders>
            <w:shd w:val="clear" w:color="auto" w:fill="auto"/>
            <w:noWrap/>
            <w:vAlign w:val="center"/>
            <w:hideMark/>
          </w:tcPr>
          <w:p w14:paraId="10402EBA" w14:textId="77777777" w:rsidR="00DD6304" w:rsidRPr="00A418D3" w:rsidRDefault="00DD6304" w:rsidP="00DD6304">
            <w:pPr>
              <w:pStyle w:val="ab"/>
              <w:jc w:val="center"/>
            </w:pPr>
            <w:r w:rsidRPr="00A418D3">
              <w:rPr>
                <w:rFonts w:hint="eastAsia"/>
              </w:rPr>
              <w:t>56</w:t>
            </w:r>
          </w:p>
        </w:tc>
        <w:tc>
          <w:tcPr>
            <w:tcW w:w="456" w:type="dxa"/>
            <w:tcBorders>
              <w:top w:val="nil"/>
              <w:left w:val="nil"/>
              <w:bottom w:val="nil"/>
              <w:right w:val="nil"/>
            </w:tcBorders>
            <w:shd w:val="clear" w:color="auto" w:fill="auto"/>
            <w:noWrap/>
            <w:vAlign w:val="center"/>
          </w:tcPr>
          <w:p w14:paraId="094D5B42" w14:textId="5150F71D" w:rsidR="00DD6304" w:rsidRPr="00A418D3" w:rsidRDefault="00DD6304" w:rsidP="00DD6304">
            <w:pPr>
              <w:pStyle w:val="ab"/>
              <w:jc w:val="center"/>
            </w:pPr>
            <w:r w:rsidRPr="00A418D3">
              <w:rPr>
                <w:rFonts w:hint="eastAsia"/>
              </w:rPr>
              <w:t>59</w:t>
            </w:r>
          </w:p>
        </w:tc>
        <w:tc>
          <w:tcPr>
            <w:tcW w:w="456" w:type="dxa"/>
            <w:tcBorders>
              <w:top w:val="nil"/>
              <w:left w:val="nil"/>
              <w:bottom w:val="nil"/>
              <w:right w:val="nil"/>
            </w:tcBorders>
            <w:shd w:val="clear" w:color="auto" w:fill="auto"/>
            <w:noWrap/>
            <w:vAlign w:val="center"/>
          </w:tcPr>
          <w:p w14:paraId="77B2A39A" w14:textId="5C40A357" w:rsidR="00DD6304" w:rsidRPr="00A418D3" w:rsidRDefault="00DD6304" w:rsidP="00DD6304">
            <w:pPr>
              <w:pStyle w:val="ab"/>
              <w:jc w:val="center"/>
            </w:pPr>
            <w:r w:rsidRPr="00A418D3">
              <w:rPr>
                <w:rFonts w:hint="eastAsia"/>
              </w:rPr>
              <w:t>60</w:t>
            </w:r>
          </w:p>
        </w:tc>
        <w:tc>
          <w:tcPr>
            <w:tcW w:w="456" w:type="dxa"/>
            <w:tcBorders>
              <w:top w:val="nil"/>
              <w:left w:val="nil"/>
              <w:bottom w:val="nil"/>
              <w:right w:val="nil"/>
            </w:tcBorders>
            <w:shd w:val="clear" w:color="auto" w:fill="auto"/>
            <w:noWrap/>
            <w:vAlign w:val="center"/>
            <w:hideMark/>
          </w:tcPr>
          <w:p w14:paraId="1B3B46BB" w14:textId="58CB0805" w:rsidR="00DD6304" w:rsidRPr="00A418D3" w:rsidRDefault="00DD6304" w:rsidP="00DD6304">
            <w:pPr>
              <w:pStyle w:val="ab"/>
              <w:jc w:val="center"/>
            </w:pPr>
            <w:r w:rsidRPr="00A418D3">
              <w:rPr>
                <w:rFonts w:hint="eastAsia"/>
              </w:rPr>
              <w:t>62</w:t>
            </w:r>
          </w:p>
        </w:tc>
        <w:tc>
          <w:tcPr>
            <w:tcW w:w="456" w:type="dxa"/>
            <w:tcBorders>
              <w:top w:val="nil"/>
              <w:left w:val="nil"/>
              <w:bottom w:val="nil"/>
              <w:right w:val="nil"/>
            </w:tcBorders>
            <w:vAlign w:val="center"/>
          </w:tcPr>
          <w:p w14:paraId="2841C2E9" w14:textId="5AF56593" w:rsidR="00DD6304" w:rsidRPr="00A418D3" w:rsidRDefault="00DD6304" w:rsidP="00DD6304">
            <w:pPr>
              <w:pStyle w:val="ab"/>
              <w:jc w:val="center"/>
            </w:pPr>
            <w:r w:rsidRPr="00A418D3">
              <w:rPr>
                <w:rFonts w:hint="eastAsia"/>
              </w:rPr>
              <w:t>63</w:t>
            </w:r>
          </w:p>
        </w:tc>
      </w:tr>
      <w:tr w:rsidR="00DD6304" w:rsidRPr="00A418D3" w14:paraId="291B5DAB" w14:textId="7DDF266E" w:rsidTr="00D22B23">
        <w:trPr>
          <w:trHeight w:val="330"/>
          <w:jc w:val="center"/>
        </w:trPr>
        <w:tc>
          <w:tcPr>
            <w:tcW w:w="456" w:type="dxa"/>
            <w:tcBorders>
              <w:top w:val="nil"/>
              <w:left w:val="nil"/>
              <w:bottom w:val="single" w:sz="12" w:space="0" w:color="auto"/>
              <w:right w:val="nil"/>
            </w:tcBorders>
            <w:shd w:val="clear" w:color="auto" w:fill="auto"/>
            <w:noWrap/>
            <w:vAlign w:val="center"/>
            <w:hideMark/>
          </w:tcPr>
          <w:p w14:paraId="62FD3429" w14:textId="77777777" w:rsidR="00DD6304" w:rsidRPr="00A418D3" w:rsidRDefault="00DD6304" w:rsidP="00DD6304">
            <w:pPr>
              <w:pStyle w:val="ab"/>
              <w:jc w:val="center"/>
            </w:pPr>
            <w:r w:rsidRPr="00A418D3">
              <w:rPr>
                <w:rFonts w:hint="eastAsia"/>
              </w:rPr>
              <w:t>69</w:t>
            </w:r>
          </w:p>
        </w:tc>
        <w:tc>
          <w:tcPr>
            <w:tcW w:w="456" w:type="dxa"/>
            <w:tcBorders>
              <w:top w:val="nil"/>
              <w:left w:val="nil"/>
              <w:bottom w:val="single" w:sz="12" w:space="0" w:color="auto"/>
              <w:right w:val="nil"/>
            </w:tcBorders>
            <w:shd w:val="clear" w:color="auto" w:fill="auto"/>
            <w:noWrap/>
            <w:vAlign w:val="center"/>
            <w:hideMark/>
          </w:tcPr>
          <w:p w14:paraId="26C6E762" w14:textId="77777777" w:rsidR="00DD6304" w:rsidRPr="00A418D3" w:rsidRDefault="00DD6304" w:rsidP="00DD6304">
            <w:pPr>
              <w:pStyle w:val="ab"/>
              <w:jc w:val="center"/>
            </w:pPr>
            <w:r w:rsidRPr="00A418D3">
              <w:rPr>
                <w:rFonts w:hint="eastAsia"/>
              </w:rPr>
              <w:t>72</w:t>
            </w:r>
          </w:p>
        </w:tc>
        <w:tc>
          <w:tcPr>
            <w:tcW w:w="456" w:type="dxa"/>
            <w:tcBorders>
              <w:top w:val="nil"/>
              <w:left w:val="nil"/>
              <w:bottom w:val="single" w:sz="12" w:space="0" w:color="auto"/>
              <w:right w:val="nil"/>
            </w:tcBorders>
            <w:shd w:val="clear" w:color="auto" w:fill="auto"/>
            <w:noWrap/>
            <w:vAlign w:val="center"/>
            <w:hideMark/>
          </w:tcPr>
          <w:p w14:paraId="37A74FF4" w14:textId="77777777" w:rsidR="00DD6304" w:rsidRPr="00A418D3" w:rsidRDefault="00DD6304" w:rsidP="00DD6304">
            <w:pPr>
              <w:pStyle w:val="ab"/>
              <w:jc w:val="center"/>
            </w:pPr>
            <w:r w:rsidRPr="00A418D3">
              <w:rPr>
                <w:rFonts w:hint="eastAsia"/>
              </w:rPr>
              <w:t>73</w:t>
            </w:r>
          </w:p>
        </w:tc>
        <w:tc>
          <w:tcPr>
            <w:tcW w:w="456" w:type="dxa"/>
            <w:tcBorders>
              <w:top w:val="nil"/>
              <w:left w:val="nil"/>
              <w:bottom w:val="single" w:sz="12" w:space="0" w:color="auto"/>
              <w:right w:val="nil"/>
            </w:tcBorders>
            <w:shd w:val="clear" w:color="auto" w:fill="auto"/>
            <w:noWrap/>
            <w:vAlign w:val="center"/>
            <w:hideMark/>
          </w:tcPr>
          <w:p w14:paraId="28B303B5" w14:textId="77777777" w:rsidR="00DD6304" w:rsidRPr="00A418D3" w:rsidRDefault="00DD6304" w:rsidP="00DD6304">
            <w:pPr>
              <w:pStyle w:val="ab"/>
              <w:jc w:val="center"/>
            </w:pPr>
            <w:r w:rsidRPr="00A418D3">
              <w:rPr>
                <w:rFonts w:hint="eastAsia"/>
              </w:rPr>
              <w:t>76</w:t>
            </w:r>
          </w:p>
        </w:tc>
        <w:tc>
          <w:tcPr>
            <w:tcW w:w="456" w:type="dxa"/>
            <w:tcBorders>
              <w:top w:val="nil"/>
              <w:left w:val="nil"/>
              <w:bottom w:val="single" w:sz="12" w:space="0" w:color="auto"/>
              <w:right w:val="nil"/>
            </w:tcBorders>
            <w:shd w:val="clear" w:color="auto" w:fill="auto"/>
            <w:noWrap/>
            <w:vAlign w:val="center"/>
            <w:hideMark/>
          </w:tcPr>
          <w:p w14:paraId="76A1F5D7" w14:textId="77777777" w:rsidR="00DD6304" w:rsidRPr="00A418D3" w:rsidRDefault="00DD6304" w:rsidP="00DD6304">
            <w:pPr>
              <w:pStyle w:val="ab"/>
              <w:jc w:val="center"/>
            </w:pPr>
            <w:r w:rsidRPr="00A418D3">
              <w:rPr>
                <w:rFonts w:hint="eastAsia"/>
              </w:rPr>
              <w:t>77</w:t>
            </w:r>
          </w:p>
        </w:tc>
        <w:tc>
          <w:tcPr>
            <w:tcW w:w="456" w:type="dxa"/>
            <w:tcBorders>
              <w:top w:val="nil"/>
              <w:left w:val="nil"/>
              <w:bottom w:val="single" w:sz="12" w:space="0" w:color="auto"/>
              <w:right w:val="nil"/>
            </w:tcBorders>
            <w:shd w:val="clear" w:color="auto" w:fill="auto"/>
            <w:noWrap/>
            <w:vAlign w:val="center"/>
            <w:hideMark/>
          </w:tcPr>
          <w:p w14:paraId="3E61370F" w14:textId="77777777" w:rsidR="00DD6304" w:rsidRPr="00A418D3" w:rsidRDefault="00DD6304" w:rsidP="00DD6304">
            <w:pPr>
              <w:pStyle w:val="ab"/>
              <w:jc w:val="center"/>
            </w:pPr>
            <w:r w:rsidRPr="00A418D3">
              <w:rPr>
                <w:rFonts w:hint="eastAsia"/>
              </w:rPr>
              <w:t>80</w:t>
            </w:r>
          </w:p>
        </w:tc>
        <w:tc>
          <w:tcPr>
            <w:tcW w:w="456" w:type="dxa"/>
            <w:tcBorders>
              <w:top w:val="nil"/>
              <w:left w:val="nil"/>
              <w:bottom w:val="single" w:sz="12" w:space="0" w:color="auto"/>
              <w:right w:val="nil"/>
            </w:tcBorders>
            <w:shd w:val="clear" w:color="auto" w:fill="auto"/>
            <w:noWrap/>
            <w:vAlign w:val="center"/>
            <w:hideMark/>
          </w:tcPr>
          <w:p w14:paraId="328A2154" w14:textId="77777777" w:rsidR="00DD6304" w:rsidRPr="00A418D3" w:rsidRDefault="00DD6304" w:rsidP="00DD6304">
            <w:pPr>
              <w:pStyle w:val="ab"/>
              <w:jc w:val="center"/>
            </w:pPr>
            <w:r w:rsidRPr="00A418D3">
              <w:rPr>
                <w:rFonts w:hint="eastAsia"/>
              </w:rPr>
              <w:t>81</w:t>
            </w:r>
          </w:p>
        </w:tc>
        <w:tc>
          <w:tcPr>
            <w:tcW w:w="456" w:type="dxa"/>
            <w:tcBorders>
              <w:top w:val="nil"/>
              <w:left w:val="nil"/>
              <w:bottom w:val="single" w:sz="12" w:space="0" w:color="auto"/>
              <w:right w:val="nil"/>
            </w:tcBorders>
            <w:shd w:val="clear" w:color="auto" w:fill="auto"/>
            <w:noWrap/>
            <w:vAlign w:val="center"/>
            <w:hideMark/>
          </w:tcPr>
          <w:p w14:paraId="782D560D" w14:textId="77777777" w:rsidR="00DD6304" w:rsidRPr="00A418D3" w:rsidRDefault="00DD6304" w:rsidP="00DD6304">
            <w:pPr>
              <w:pStyle w:val="ab"/>
              <w:jc w:val="center"/>
            </w:pPr>
            <w:r w:rsidRPr="00A418D3">
              <w:rPr>
                <w:rFonts w:hint="eastAsia"/>
              </w:rPr>
              <w:t>84</w:t>
            </w:r>
          </w:p>
        </w:tc>
        <w:tc>
          <w:tcPr>
            <w:tcW w:w="456" w:type="dxa"/>
            <w:tcBorders>
              <w:top w:val="nil"/>
              <w:left w:val="nil"/>
              <w:bottom w:val="single" w:sz="12" w:space="0" w:color="auto"/>
              <w:right w:val="nil"/>
            </w:tcBorders>
            <w:shd w:val="clear" w:color="auto" w:fill="auto"/>
            <w:noWrap/>
            <w:vAlign w:val="center"/>
            <w:hideMark/>
          </w:tcPr>
          <w:p w14:paraId="7E4B15F3" w14:textId="77777777" w:rsidR="00DD6304" w:rsidRPr="00A418D3" w:rsidRDefault="00DD6304" w:rsidP="00DD6304">
            <w:pPr>
              <w:pStyle w:val="ab"/>
              <w:jc w:val="center"/>
            </w:pPr>
            <w:r w:rsidRPr="00A418D3">
              <w:rPr>
                <w:rFonts w:hint="eastAsia"/>
              </w:rPr>
              <w:t>87</w:t>
            </w:r>
          </w:p>
        </w:tc>
        <w:tc>
          <w:tcPr>
            <w:tcW w:w="456" w:type="dxa"/>
            <w:tcBorders>
              <w:top w:val="nil"/>
              <w:left w:val="nil"/>
              <w:bottom w:val="single" w:sz="12" w:space="0" w:color="auto"/>
              <w:right w:val="nil"/>
            </w:tcBorders>
            <w:shd w:val="clear" w:color="auto" w:fill="auto"/>
            <w:noWrap/>
            <w:vAlign w:val="center"/>
            <w:hideMark/>
          </w:tcPr>
          <w:p w14:paraId="2195F467" w14:textId="77777777" w:rsidR="00DD6304" w:rsidRPr="00A418D3" w:rsidRDefault="00DD6304" w:rsidP="00DD6304">
            <w:pPr>
              <w:pStyle w:val="ab"/>
              <w:jc w:val="center"/>
            </w:pPr>
            <w:r w:rsidRPr="00A418D3">
              <w:rPr>
                <w:rFonts w:hint="eastAsia"/>
              </w:rPr>
              <w:t>88</w:t>
            </w:r>
          </w:p>
        </w:tc>
        <w:tc>
          <w:tcPr>
            <w:tcW w:w="456" w:type="dxa"/>
            <w:tcBorders>
              <w:top w:val="nil"/>
              <w:left w:val="nil"/>
              <w:bottom w:val="single" w:sz="12" w:space="0" w:color="auto"/>
              <w:right w:val="nil"/>
            </w:tcBorders>
            <w:shd w:val="clear" w:color="auto" w:fill="auto"/>
            <w:noWrap/>
            <w:vAlign w:val="center"/>
            <w:hideMark/>
          </w:tcPr>
          <w:p w14:paraId="10CDE744" w14:textId="77777777" w:rsidR="00DD6304" w:rsidRPr="00A418D3" w:rsidRDefault="00DD6304" w:rsidP="00DD6304">
            <w:pPr>
              <w:pStyle w:val="ab"/>
              <w:jc w:val="center"/>
            </w:pPr>
            <w:r w:rsidRPr="00A418D3">
              <w:rPr>
                <w:rFonts w:hint="eastAsia"/>
              </w:rPr>
              <w:t>90</w:t>
            </w:r>
          </w:p>
        </w:tc>
        <w:tc>
          <w:tcPr>
            <w:tcW w:w="456" w:type="dxa"/>
            <w:tcBorders>
              <w:top w:val="nil"/>
              <w:left w:val="nil"/>
              <w:bottom w:val="single" w:sz="12" w:space="0" w:color="auto"/>
              <w:right w:val="nil"/>
            </w:tcBorders>
            <w:shd w:val="clear" w:color="auto" w:fill="auto"/>
            <w:noWrap/>
            <w:vAlign w:val="center"/>
            <w:hideMark/>
          </w:tcPr>
          <w:p w14:paraId="462DD8FF" w14:textId="77777777" w:rsidR="00DD6304" w:rsidRPr="00A418D3" w:rsidRDefault="00DD6304" w:rsidP="00DD6304">
            <w:pPr>
              <w:pStyle w:val="ab"/>
              <w:jc w:val="center"/>
            </w:pPr>
            <w:r w:rsidRPr="00A418D3">
              <w:rPr>
                <w:rFonts w:hint="eastAsia"/>
              </w:rPr>
              <w:t>91</w:t>
            </w:r>
          </w:p>
        </w:tc>
        <w:tc>
          <w:tcPr>
            <w:tcW w:w="456" w:type="dxa"/>
            <w:tcBorders>
              <w:top w:val="nil"/>
              <w:left w:val="nil"/>
              <w:bottom w:val="single" w:sz="12" w:space="0" w:color="auto"/>
              <w:right w:val="nil"/>
            </w:tcBorders>
            <w:shd w:val="clear" w:color="auto" w:fill="auto"/>
            <w:noWrap/>
            <w:vAlign w:val="center"/>
            <w:hideMark/>
          </w:tcPr>
          <w:p w14:paraId="67EA7870" w14:textId="3EF73E80" w:rsidR="00DD6304" w:rsidRPr="00A418D3" w:rsidRDefault="00DD6304" w:rsidP="00DD6304">
            <w:pPr>
              <w:pStyle w:val="ab"/>
              <w:jc w:val="center"/>
            </w:pPr>
            <w:r w:rsidRPr="00A418D3">
              <w:rPr>
                <w:rFonts w:hint="eastAsia"/>
              </w:rPr>
              <w:t>81</w:t>
            </w:r>
          </w:p>
        </w:tc>
        <w:tc>
          <w:tcPr>
            <w:tcW w:w="456" w:type="dxa"/>
            <w:tcBorders>
              <w:top w:val="nil"/>
              <w:left w:val="nil"/>
              <w:bottom w:val="single" w:sz="12" w:space="0" w:color="auto"/>
              <w:right w:val="nil"/>
            </w:tcBorders>
            <w:vAlign w:val="center"/>
          </w:tcPr>
          <w:p w14:paraId="74D2363B" w14:textId="4EB542E3" w:rsidR="00DD6304" w:rsidRPr="00A418D3" w:rsidRDefault="00DD6304" w:rsidP="00DD6304">
            <w:pPr>
              <w:pStyle w:val="ab"/>
              <w:jc w:val="center"/>
            </w:pPr>
          </w:p>
        </w:tc>
      </w:tr>
    </w:tbl>
    <w:p w14:paraId="0B7DF89D" w14:textId="79C5CC3C" w:rsidR="009559EF" w:rsidRPr="00A418D3" w:rsidRDefault="000638DE" w:rsidP="0072490B">
      <w:pPr>
        <w:pStyle w:val="af9"/>
      </w:pPr>
      <w:r w:rsidRPr="00A418D3">
        <w:rPr>
          <w:rFonts w:hint="eastAsia"/>
        </w:rPr>
        <w:t>3</w:t>
      </w:r>
      <w:r w:rsidRPr="00A418D3">
        <w:rPr>
          <w:rFonts w:hint="eastAsia"/>
        </w:rPr>
        <w:t>）站点</w:t>
      </w:r>
      <w:r w:rsidR="005006B3" w:rsidRPr="00A418D3">
        <w:rPr>
          <w:rFonts w:hint="eastAsia"/>
        </w:rPr>
        <w:t>配置</w:t>
      </w:r>
      <w:r w:rsidR="00473B26" w:rsidRPr="00A418D3">
        <w:rPr>
          <w:rFonts w:hint="eastAsia"/>
        </w:rPr>
        <w:t>优化</w:t>
      </w:r>
    </w:p>
    <w:p w14:paraId="245BB812" w14:textId="08BD8038" w:rsidR="00DA13AF" w:rsidRPr="00A418D3" w:rsidRDefault="00740C61" w:rsidP="002E42C9">
      <w:r w:rsidRPr="00A418D3">
        <w:rPr>
          <w:rFonts w:hint="eastAsia"/>
        </w:rPr>
        <w:t>为了</w:t>
      </w:r>
      <w:r w:rsidR="00776891" w:rsidRPr="00A418D3">
        <w:rPr>
          <w:rFonts w:hint="eastAsia"/>
        </w:rPr>
        <w:t>确定出最终</w:t>
      </w:r>
      <w:r w:rsidR="00776891" w:rsidRPr="00A418D3">
        <w:rPr>
          <w:rFonts w:hint="eastAsia"/>
        </w:rPr>
        <w:t>25</w:t>
      </w:r>
      <w:r w:rsidR="00776891" w:rsidRPr="00A418D3">
        <w:rPr>
          <w:rFonts w:hint="eastAsia"/>
        </w:rPr>
        <w:t>个站点的位置，</w:t>
      </w:r>
      <w:r w:rsidR="00C15CB8" w:rsidRPr="00A418D3">
        <w:rPr>
          <w:rFonts w:hint="eastAsia"/>
        </w:rPr>
        <w:t>将上述求得的</w:t>
      </w:r>
      <w:r w:rsidR="00C15CB8" w:rsidRPr="00A418D3">
        <w:rPr>
          <w:rFonts w:hint="eastAsia"/>
        </w:rPr>
        <w:t>27</w:t>
      </w:r>
      <w:r w:rsidR="00C15CB8" w:rsidRPr="00A418D3">
        <w:rPr>
          <w:rFonts w:hint="eastAsia"/>
        </w:rPr>
        <w:t>个站点</w:t>
      </w:r>
      <w:r w:rsidR="00D9160F" w:rsidRPr="00A418D3">
        <w:rPr>
          <w:rFonts w:hint="eastAsia"/>
        </w:rPr>
        <w:t>位置标在地图上，同时，</w:t>
      </w:r>
      <w:r w:rsidR="00D8078F" w:rsidRPr="00A418D3">
        <w:rPr>
          <w:rFonts w:hint="eastAsia"/>
        </w:rPr>
        <w:t>通过</w:t>
      </w:r>
      <w:r w:rsidR="00D9160F" w:rsidRPr="00A418D3">
        <w:rPr>
          <w:rFonts w:hint="eastAsia"/>
        </w:rPr>
        <w:t>热力图的形式，在同一张地图上</w:t>
      </w:r>
      <w:r w:rsidR="00186458" w:rsidRPr="00A418D3">
        <w:rPr>
          <w:rFonts w:hint="eastAsia"/>
        </w:rPr>
        <w:t>画出各站点处的日平均高峰需求量</w:t>
      </w:r>
      <w:r w:rsidR="00A6430D" w:rsidRPr="00A418D3">
        <w:rPr>
          <w:rFonts w:hint="eastAsia"/>
        </w:rPr>
        <w:t>。</w:t>
      </w:r>
      <w:r w:rsidR="00236E46" w:rsidRPr="00A418D3">
        <w:rPr>
          <w:rFonts w:hint="eastAsia"/>
        </w:rPr>
        <w:t>通过观察站点</w:t>
      </w:r>
      <w:r w:rsidR="00EF78CE" w:rsidRPr="00A418D3">
        <w:rPr>
          <w:rFonts w:hint="eastAsia"/>
        </w:rPr>
        <w:t>需求量与站点位置的匹配关系，以及</w:t>
      </w:r>
      <w:r w:rsidR="004A0CA5" w:rsidRPr="00A418D3">
        <w:rPr>
          <w:rFonts w:hint="eastAsia"/>
        </w:rPr>
        <w:t>站点重合程度，对所选取的</w:t>
      </w:r>
      <w:r w:rsidR="004A0CA5" w:rsidRPr="00A418D3">
        <w:rPr>
          <w:rFonts w:hint="eastAsia"/>
        </w:rPr>
        <w:t>27</w:t>
      </w:r>
      <w:r w:rsidR="004A0CA5" w:rsidRPr="00A418D3">
        <w:rPr>
          <w:rFonts w:hint="eastAsia"/>
        </w:rPr>
        <w:t>个站点</w:t>
      </w:r>
      <w:r w:rsidR="00124A01" w:rsidRPr="00A418D3">
        <w:rPr>
          <w:rFonts w:hint="eastAsia"/>
        </w:rPr>
        <w:t>进行</w:t>
      </w:r>
      <w:r w:rsidR="004A0CA5" w:rsidRPr="00A418D3">
        <w:rPr>
          <w:rFonts w:hint="eastAsia"/>
        </w:rPr>
        <w:t>筛选</w:t>
      </w:r>
      <w:r w:rsidR="00F367C4" w:rsidRPr="00A418D3">
        <w:rPr>
          <w:rFonts w:hint="eastAsia"/>
        </w:rPr>
        <w:t>。</w:t>
      </w:r>
    </w:p>
    <w:p w14:paraId="5973B0DA" w14:textId="38C94AC6" w:rsidR="009559EF" w:rsidRPr="00A418D3" w:rsidRDefault="00DB2597" w:rsidP="00923F21">
      <w:pPr>
        <w:pStyle w:val="a8"/>
        <w:spacing w:before="93" w:after="93"/>
      </w:pPr>
      <w:r w:rsidRPr="00A418D3">
        <w:drawing>
          <wp:inline distT="0" distB="0" distL="0" distR="0" wp14:anchorId="563226FA" wp14:editId="2F5C57D9">
            <wp:extent cx="3939518" cy="4726379"/>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58357" cy="4748981"/>
                    </a:xfrm>
                    <a:prstGeom prst="rect">
                      <a:avLst/>
                    </a:prstGeom>
                    <a:noFill/>
                    <a:ln>
                      <a:noFill/>
                    </a:ln>
                  </pic:spPr>
                </pic:pic>
              </a:graphicData>
            </a:graphic>
          </wp:inline>
        </w:drawing>
      </w:r>
    </w:p>
    <w:p w14:paraId="77166454" w14:textId="47E82E13" w:rsidR="004E681E" w:rsidRPr="00A418D3" w:rsidRDefault="004E681E" w:rsidP="00EF2EFF">
      <w:pPr>
        <w:pStyle w:val="a7"/>
      </w:pPr>
      <w:bookmarkStart w:id="33" w:name="_Ref46611242"/>
      <w:bookmarkStart w:id="34" w:name="_Ref46611233"/>
      <w:r w:rsidRPr="00A418D3">
        <w:t>图</w:t>
      </w:r>
      <w:r w:rsidRPr="00A418D3">
        <w:t xml:space="preserve"> </w:t>
      </w:r>
      <w:r w:rsidRPr="00A418D3">
        <w:fldChar w:fldCharType="begin"/>
      </w:r>
      <w:r w:rsidRPr="00A418D3">
        <w:instrText xml:space="preserve"> SEQ </w:instrText>
      </w:r>
      <w:r w:rsidRPr="00A418D3">
        <w:instrText>图</w:instrText>
      </w:r>
      <w:r w:rsidRPr="00A418D3">
        <w:instrText xml:space="preserve"> \* ARABIC </w:instrText>
      </w:r>
      <w:r w:rsidRPr="00A418D3">
        <w:fldChar w:fldCharType="separate"/>
      </w:r>
      <w:r w:rsidR="007F029A">
        <w:t>7</w:t>
      </w:r>
      <w:r w:rsidRPr="00A418D3">
        <w:fldChar w:fldCharType="end"/>
      </w:r>
      <w:bookmarkEnd w:id="33"/>
      <w:r w:rsidRPr="00A418D3">
        <w:t xml:space="preserve"> </w:t>
      </w:r>
      <w:r w:rsidRPr="00A418D3">
        <w:rPr>
          <w:rFonts w:hint="eastAsia"/>
        </w:rPr>
        <w:t>三期站点选址</w:t>
      </w:r>
      <w:bookmarkEnd w:id="34"/>
    </w:p>
    <w:p w14:paraId="366B3947" w14:textId="0D2C27AC" w:rsidR="00AB1EA8" w:rsidRPr="00A418D3" w:rsidRDefault="003236A8" w:rsidP="002E42C9">
      <w:r w:rsidRPr="00A418D3">
        <w:rPr>
          <w:rFonts w:hint="eastAsia"/>
        </w:rPr>
        <w:lastRenderedPageBreak/>
        <w:t>由</w:t>
      </w:r>
      <w:r w:rsidRPr="00A418D3">
        <w:fldChar w:fldCharType="begin"/>
      </w:r>
      <w:r w:rsidRPr="00A418D3">
        <w:instrText xml:space="preserve"> REF _Ref46611242 \h </w:instrText>
      </w:r>
      <w:r w:rsidR="00A418D3">
        <w:instrText xml:space="preserve"> \* MERGEFORMAT </w:instrText>
      </w:r>
      <w:r w:rsidRPr="00A418D3">
        <w:fldChar w:fldCharType="separate"/>
      </w:r>
      <w:r w:rsidR="007F029A" w:rsidRPr="00A418D3">
        <w:t>图</w:t>
      </w:r>
      <w:r w:rsidR="007F029A" w:rsidRPr="00A418D3">
        <w:t xml:space="preserve"> </w:t>
      </w:r>
      <w:r w:rsidR="007F029A">
        <w:rPr>
          <w:noProof/>
        </w:rPr>
        <w:t>7</w:t>
      </w:r>
      <w:r w:rsidRPr="00A418D3">
        <w:fldChar w:fldCharType="end"/>
      </w:r>
      <w:r w:rsidRPr="00A418D3">
        <w:rPr>
          <w:rFonts w:hint="eastAsia"/>
        </w:rPr>
        <w:t>可以看出，</w:t>
      </w:r>
      <w:r w:rsidR="00434FB5" w:rsidRPr="00A418D3">
        <w:rPr>
          <w:rFonts w:hint="eastAsia"/>
        </w:rPr>
        <w:t>编号为</w:t>
      </w:r>
      <w:r w:rsidR="00434FB5" w:rsidRPr="00A418D3">
        <w:rPr>
          <w:rFonts w:hint="eastAsia"/>
        </w:rPr>
        <w:t>72</w:t>
      </w:r>
      <w:r w:rsidR="00434FB5" w:rsidRPr="00A418D3">
        <w:rPr>
          <w:rFonts w:hint="eastAsia"/>
        </w:rPr>
        <w:t>的站点，</w:t>
      </w:r>
      <w:r w:rsidR="00D41824" w:rsidRPr="00A418D3">
        <w:rPr>
          <w:rFonts w:hint="eastAsia"/>
        </w:rPr>
        <w:t>虽然需求量高，但是距离已建成站点过近，</w:t>
      </w:r>
      <w:r w:rsidR="008D78F6" w:rsidRPr="00A418D3">
        <w:rPr>
          <w:rFonts w:hint="eastAsia"/>
        </w:rPr>
        <w:t>因此二者共同分担需求量，这将导致公共自行车平均使用频次降低，因此，我们应将这个站点删去</w:t>
      </w:r>
      <w:r w:rsidR="00AB1EA8" w:rsidRPr="00A418D3">
        <w:rPr>
          <w:rFonts w:hint="eastAsia"/>
        </w:rPr>
        <w:t>。</w:t>
      </w:r>
    </w:p>
    <w:p w14:paraId="231F41C3" w14:textId="7AF45372" w:rsidR="003907AD" w:rsidRPr="00A418D3" w:rsidRDefault="008D78F6" w:rsidP="002E42C9">
      <w:r w:rsidRPr="00A418D3">
        <w:rPr>
          <w:rFonts w:hint="eastAsia"/>
        </w:rPr>
        <w:t>对于</w:t>
      </w:r>
      <w:r w:rsidRPr="00A418D3">
        <w:rPr>
          <w:rFonts w:hint="eastAsia"/>
        </w:rPr>
        <w:t>59</w:t>
      </w:r>
      <w:r w:rsidRPr="00A418D3">
        <w:rPr>
          <w:rFonts w:hint="eastAsia"/>
        </w:rPr>
        <w:t>号站点来说，其日均需求量在</w:t>
      </w:r>
      <w:r w:rsidR="00E06356" w:rsidRPr="00A418D3">
        <w:rPr>
          <w:rFonts w:hint="eastAsia"/>
        </w:rPr>
        <w:t>初选的</w:t>
      </w:r>
      <w:r w:rsidR="00A633E5" w:rsidRPr="00A418D3">
        <w:rPr>
          <w:rFonts w:hint="eastAsia"/>
        </w:rPr>
        <w:t>27</w:t>
      </w:r>
      <w:r w:rsidR="00A633E5" w:rsidRPr="00A418D3">
        <w:rPr>
          <w:rFonts w:hint="eastAsia"/>
        </w:rPr>
        <w:t>个站点中处在最低位，考虑</w:t>
      </w:r>
      <w:r w:rsidR="0025463B" w:rsidRPr="00A418D3">
        <w:rPr>
          <w:rFonts w:hint="eastAsia"/>
        </w:rPr>
        <w:t>到建设站点的固定费用较高，</w:t>
      </w:r>
      <w:r w:rsidR="00D63BDB" w:rsidRPr="00A418D3">
        <w:rPr>
          <w:rFonts w:hint="eastAsia"/>
        </w:rPr>
        <w:t>需求量较小的站点边际成本</w:t>
      </w:r>
      <w:r w:rsidR="00096CAD">
        <w:rPr>
          <w:rFonts w:hint="eastAsia"/>
          <w:vertAlign w:val="superscript"/>
        </w:rPr>
        <w:t>[</w:t>
      </w:r>
      <w:r w:rsidR="00096CAD">
        <w:rPr>
          <w:vertAlign w:val="superscript"/>
        </w:rPr>
        <w:t>10]</w:t>
      </w:r>
      <w:r w:rsidR="0056299A" w:rsidRPr="00A418D3">
        <w:rPr>
          <w:rFonts w:hint="eastAsia"/>
        </w:rPr>
        <w:t>就会偏高，进而拉低项目资金利用率。同时，</w:t>
      </w:r>
      <w:r w:rsidR="00621913" w:rsidRPr="00A418D3">
        <w:rPr>
          <w:rFonts w:hint="eastAsia"/>
        </w:rPr>
        <w:t>根据附件一的描述，</w:t>
      </w:r>
      <w:r w:rsidR="00DC5FCC" w:rsidRPr="00A418D3">
        <w:rPr>
          <w:rFonts w:hint="eastAsia"/>
        </w:rPr>
        <w:t>59</w:t>
      </w:r>
      <w:r w:rsidR="00DC5FCC" w:rsidRPr="00A418D3">
        <w:rPr>
          <w:rFonts w:hint="eastAsia"/>
        </w:rPr>
        <w:t>号站点</w:t>
      </w:r>
      <w:r w:rsidR="00C54F7F" w:rsidRPr="00A418D3">
        <w:rPr>
          <w:rFonts w:hint="eastAsia"/>
        </w:rPr>
        <w:t>位于别墅区，</w:t>
      </w:r>
      <w:r w:rsidR="003249C3" w:rsidRPr="00A418D3">
        <w:rPr>
          <w:rFonts w:hint="eastAsia"/>
        </w:rPr>
        <w:t>距离购物中心的较远</w:t>
      </w:r>
      <w:r w:rsidR="005C23E8" w:rsidRPr="00A418D3">
        <w:rPr>
          <w:rFonts w:hint="eastAsia"/>
        </w:rPr>
        <w:t>，</w:t>
      </w:r>
      <w:r w:rsidR="00B6095A" w:rsidRPr="00A418D3">
        <w:t>配套较差</w:t>
      </w:r>
      <w:r w:rsidR="00B6095A" w:rsidRPr="00A418D3">
        <w:rPr>
          <w:rFonts w:hint="eastAsia"/>
        </w:rPr>
        <w:t>，</w:t>
      </w:r>
      <w:r w:rsidR="00C54F7F" w:rsidRPr="00A418D3">
        <w:rPr>
          <w:rFonts w:hint="eastAsia"/>
        </w:rPr>
        <w:t>商业主要依靠苏宁等家电售卖商家，</w:t>
      </w:r>
      <w:r w:rsidR="00D82207" w:rsidRPr="00A418D3">
        <w:rPr>
          <w:rFonts w:hint="eastAsia"/>
        </w:rPr>
        <w:t>前来购买家电的顾客及居住在别墅的业主对于公共自行车的需求不大</w:t>
      </w:r>
      <w:r w:rsidR="00384E31" w:rsidRPr="00A418D3">
        <w:rPr>
          <w:rFonts w:hint="eastAsia"/>
        </w:rPr>
        <w:t>。因此，我们将</w:t>
      </w:r>
      <w:r w:rsidR="00384E31" w:rsidRPr="00A418D3">
        <w:rPr>
          <w:rFonts w:hint="eastAsia"/>
        </w:rPr>
        <w:t>59</w:t>
      </w:r>
      <w:r w:rsidR="00384E31" w:rsidRPr="00A418D3">
        <w:rPr>
          <w:rFonts w:hint="eastAsia"/>
        </w:rPr>
        <w:t>号站点删去</w:t>
      </w:r>
      <w:r w:rsidR="00A87F76" w:rsidRPr="00A418D3">
        <w:rPr>
          <w:rFonts w:hint="eastAsia"/>
        </w:rPr>
        <w:t>。</w:t>
      </w:r>
    </w:p>
    <w:p w14:paraId="4EB31885" w14:textId="10EB45E2" w:rsidR="00384365" w:rsidRPr="00A418D3" w:rsidRDefault="00384365" w:rsidP="002E42C9">
      <w:r w:rsidRPr="00A418D3">
        <w:rPr>
          <w:rFonts w:hint="eastAsia"/>
        </w:rPr>
        <w:t>最终，我们得到了</w:t>
      </w:r>
      <w:r w:rsidR="00754980" w:rsidRPr="00A418D3">
        <w:rPr>
          <w:rFonts w:hint="eastAsia"/>
        </w:rPr>
        <w:t>25</w:t>
      </w:r>
      <w:r w:rsidR="00905F90" w:rsidRPr="00A418D3">
        <w:rPr>
          <w:rFonts w:hint="eastAsia"/>
        </w:rPr>
        <w:t>最合适的站点选址：</w:t>
      </w:r>
    </w:p>
    <w:p w14:paraId="1A50E2A5" w14:textId="3CDBBA86" w:rsidR="001C7234" w:rsidRPr="00A418D3" w:rsidRDefault="0057252E" w:rsidP="00EF2EFF">
      <w:pPr>
        <w:pStyle w:val="a7"/>
      </w:pPr>
      <w:r w:rsidRPr="00A418D3">
        <w:t>表</w:t>
      </w:r>
      <w:r w:rsidRPr="00A418D3">
        <w:t xml:space="preserve"> </w:t>
      </w:r>
      <w:r w:rsidRPr="00A418D3">
        <w:fldChar w:fldCharType="begin"/>
      </w:r>
      <w:r w:rsidRPr="00A418D3">
        <w:instrText xml:space="preserve"> SEQ </w:instrText>
      </w:r>
      <w:r w:rsidRPr="00A418D3">
        <w:instrText>表</w:instrText>
      </w:r>
      <w:r w:rsidRPr="00A418D3">
        <w:instrText xml:space="preserve"> \* ARABIC </w:instrText>
      </w:r>
      <w:r w:rsidRPr="00A418D3">
        <w:fldChar w:fldCharType="separate"/>
      </w:r>
      <w:r w:rsidR="007F029A">
        <w:t>4</w:t>
      </w:r>
      <w:r w:rsidRPr="00A418D3">
        <w:fldChar w:fldCharType="end"/>
      </w:r>
      <w:r w:rsidRPr="00A418D3">
        <w:t xml:space="preserve"> </w:t>
      </w:r>
      <w:r w:rsidRPr="00A418D3">
        <w:rPr>
          <w:rFonts w:hint="eastAsia"/>
        </w:rPr>
        <w:t>手动剔除个别不合理项后最终的选择结果</w:t>
      </w:r>
    </w:p>
    <w:tbl>
      <w:tblPr>
        <w:tblW w:w="5928" w:type="dxa"/>
        <w:jc w:val="center"/>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tblGrid>
      <w:tr w:rsidR="00353C2D" w:rsidRPr="00A418D3" w14:paraId="46AACFBD" w14:textId="77777777" w:rsidTr="007B6839">
        <w:trPr>
          <w:trHeight w:val="300"/>
          <w:jc w:val="center"/>
        </w:trPr>
        <w:tc>
          <w:tcPr>
            <w:tcW w:w="5928" w:type="dxa"/>
            <w:gridSpan w:val="13"/>
            <w:tcBorders>
              <w:top w:val="single" w:sz="8" w:space="0" w:color="auto"/>
              <w:left w:val="nil"/>
              <w:bottom w:val="single" w:sz="4" w:space="0" w:color="auto"/>
              <w:right w:val="nil"/>
            </w:tcBorders>
            <w:shd w:val="clear" w:color="auto" w:fill="auto"/>
            <w:noWrap/>
            <w:vAlign w:val="bottom"/>
            <w:hideMark/>
          </w:tcPr>
          <w:p w14:paraId="76E83E4C" w14:textId="77777777" w:rsidR="00353C2D" w:rsidRPr="00A418D3" w:rsidRDefault="00353C2D" w:rsidP="00DD6304">
            <w:pPr>
              <w:pStyle w:val="ab"/>
              <w:jc w:val="center"/>
            </w:pPr>
            <w:r w:rsidRPr="00A418D3">
              <w:rPr>
                <w:rFonts w:hint="eastAsia"/>
              </w:rPr>
              <w:t>最终通过筛选的车站序号</w:t>
            </w:r>
          </w:p>
        </w:tc>
      </w:tr>
      <w:tr w:rsidR="00353C2D" w:rsidRPr="00A418D3" w14:paraId="01B43054" w14:textId="77777777" w:rsidTr="007B6839">
        <w:trPr>
          <w:trHeight w:val="330"/>
          <w:jc w:val="center"/>
        </w:trPr>
        <w:tc>
          <w:tcPr>
            <w:tcW w:w="456" w:type="dxa"/>
            <w:tcBorders>
              <w:top w:val="nil"/>
              <w:left w:val="nil"/>
              <w:bottom w:val="nil"/>
              <w:right w:val="nil"/>
            </w:tcBorders>
            <w:shd w:val="clear" w:color="auto" w:fill="auto"/>
            <w:noWrap/>
            <w:vAlign w:val="center"/>
            <w:hideMark/>
          </w:tcPr>
          <w:p w14:paraId="21F04F51" w14:textId="77777777" w:rsidR="00353C2D" w:rsidRPr="00A418D3" w:rsidRDefault="00353C2D" w:rsidP="00DD6304">
            <w:pPr>
              <w:pStyle w:val="ab"/>
            </w:pPr>
            <w:r w:rsidRPr="00A418D3">
              <w:t>56</w:t>
            </w:r>
          </w:p>
        </w:tc>
        <w:tc>
          <w:tcPr>
            <w:tcW w:w="456" w:type="dxa"/>
            <w:tcBorders>
              <w:top w:val="nil"/>
              <w:left w:val="nil"/>
              <w:bottom w:val="nil"/>
              <w:right w:val="nil"/>
            </w:tcBorders>
            <w:shd w:val="clear" w:color="auto" w:fill="auto"/>
            <w:noWrap/>
            <w:vAlign w:val="center"/>
            <w:hideMark/>
          </w:tcPr>
          <w:p w14:paraId="1B1F9F1C" w14:textId="77777777" w:rsidR="00353C2D" w:rsidRPr="00A418D3" w:rsidRDefault="00353C2D" w:rsidP="00DD6304">
            <w:pPr>
              <w:pStyle w:val="ab"/>
            </w:pPr>
            <w:r w:rsidRPr="00A418D3">
              <w:t>50</w:t>
            </w:r>
          </w:p>
        </w:tc>
        <w:tc>
          <w:tcPr>
            <w:tcW w:w="456" w:type="dxa"/>
            <w:tcBorders>
              <w:top w:val="nil"/>
              <w:left w:val="nil"/>
              <w:bottom w:val="nil"/>
              <w:right w:val="nil"/>
            </w:tcBorders>
            <w:shd w:val="clear" w:color="auto" w:fill="auto"/>
            <w:noWrap/>
            <w:vAlign w:val="center"/>
            <w:hideMark/>
          </w:tcPr>
          <w:p w14:paraId="2727AFFE" w14:textId="77777777" w:rsidR="00353C2D" w:rsidRPr="00A418D3" w:rsidRDefault="00353C2D" w:rsidP="00DD6304">
            <w:pPr>
              <w:pStyle w:val="ab"/>
            </w:pPr>
            <w:r w:rsidRPr="00A418D3">
              <w:t>60</w:t>
            </w:r>
          </w:p>
        </w:tc>
        <w:tc>
          <w:tcPr>
            <w:tcW w:w="456" w:type="dxa"/>
            <w:tcBorders>
              <w:top w:val="nil"/>
              <w:left w:val="nil"/>
              <w:bottom w:val="nil"/>
              <w:right w:val="nil"/>
            </w:tcBorders>
            <w:shd w:val="clear" w:color="auto" w:fill="auto"/>
            <w:noWrap/>
            <w:vAlign w:val="center"/>
            <w:hideMark/>
          </w:tcPr>
          <w:p w14:paraId="38976D4E" w14:textId="77777777" w:rsidR="00353C2D" w:rsidRPr="00A418D3" w:rsidRDefault="00353C2D" w:rsidP="00DD6304">
            <w:pPr>
              <w:pStyle w:val="ab"/>
            </w:pPr>
            <w:r w:rsidRPr="00A418D3">
              <w:t>77</w:t>
            </w:r>
          </w:p>
        </w:tc>
        <w:tc>
          <w:tcPr>
            <w:tcW w:w="456" w:type="dxa"/>
            <w:tcBorders>
              <w:top w:val="nil"/>
              <w:left w:val="nil"/>
              <w:bottom w:val="nil"/>
              <w:right w:val="nil"/>
            </w:tcBorders>
            <w:shd w:val="clear" w:color="auto" w:fill="auto"/>
            <w:noWrap/>
            <w:vAlign w:val="center"/>
            <w:hideMark/>
          </w:tcPr>
          <w:p w14:paraId="24490E7F" w14:textId="77777777" w:rsidR="00353C2D" w:rsidRPr="00A418D3" w:rsidRDefault="00353C2D" w:rsidP="00DD6304">
            <w:pPr>
              <w:pStyle w:val="ab"/>
            </w:pPr>
            <w:r w:rsidRPr="00A418D3">
              <w:t>73</w:t>
            </w:r>
          </w:p>
        </w:tc>
        <w:tc>
          <w:tcPr>
            <w:tcW w:w="456" w:type="dxa"/>
            <w:tcBorders>
              <w:top w:val="nil"/>
              <w:left w:val="nil"/>
              <w:bottom w:val="nil"/>
              <w:right w:val="nil"/>
            </w:tcBorders>
            <w:shd w:val="clear" w:color="auto" w:fill="auto"/>
            <w:noWrap/>
            <w:vAlign w:val="center"/>
            <w:hideMark/>
          </w:tcPr>
          <w:p w14:paraId="21BDEAB7" w14:textId="77777777" w:rsidR="00353C2D" w:rsidRPr="00A418D3" w:rsidRDefault="00353C2D" w:rsidP="00DD6304">
            <w:pPr>
              <w:pStyle w:val="ab"/>
            </w:pPr>
            <w:r w:rsidRPr="00A418D3">
              <w:t>88</w:t>
            </w:r>
          </w:p>
        </w:tc>
        <w:tc>
          <w:tcPr>
            <w:tcW w:w="456" w:type="dxa"/>
            <w:tcBorders>
              <w:top w:val="nil"/>
              <w:left w:val="nil"/>
              <w:bottom w:val="nil"/>
              <w:right w:val="nil"/>
            </w:tcBorders>
            <w:shd w:val="clear" w:color="auto" w:fill="auto"/>
            <w:noWrap/>
            <w:vAlign w:val="center"/>
            <w:hideMark/>
          </w:tcPr>
          <w:p w14:paraId="0DE23A63" w14:textId="77777777" w:rsidR="00353C2D" w:rsidRPr="00A418D3" w:rsidRDefault="00353C2D" w:rsidP="00DD6304">
            <w:pPr>
              <w:pStyle w:val="ab"/>
            </w:pPr>
            <w:r w:rsidRPr="00A418D3">
              <w:t>90</w:t>
            </w:r>
          </w:p>
        </w:tc>
        <w:tc>
          <w:tcPr>
            <w:tcW w:w="456" w:type="dxa"/>
            <w:tcBorders>
              <w:top w:val="nil"/>
              <w:left w:val="nil"/>
              <w:bottom w:val="nil"/>
              <w:right w:val="nil"/>
            </w:tcBorders>
            <w:shd w:val="clear" w:color="auto" w:fill="auto"/>
            <w:noWrap/>
            <w:vAlign w:val="center"/>
            <w:hideMark/>
          </w:tcPr>
          <w:p w14:paraId="3AE69B84" w14:textId="77777777" w:rsidR="00353C2D" w:rsidRPr="00A418D3" w:rsidRDefault="00353C2D" w:rsidP="00DD6304">
            <w:pPr>
              <w:pStyle w:val="ab"/>
            </w:pPr>
            <w:r w:rsidRPr="00A418D3">
              <w:t>47</w:t>
            </w:r>
          </w:p>
        </w:tc>
        <w:tc>
          <w:tcPr>
            <w:tcW w:w="456" w:type="dxa"/>
            <w:tcBorders>
              <w:top w:val="nil"/>
              <w:left w:val="nil"/>
              <w:bottom w:val="nil"/>
              <w:right w:val="nil"/>
            </w:tcBorders>
            <w:shd w:val="clear" w:color="auto" w:fill="auto"/>
            <w:noWrap/>
            <w:vAlign w:val="center"/>
            <w:hideMark/>
          </w:tcPr>
          <w:p w14:paraId="3BE8EF98" w14:textId="77777777" w:rsidR="00353C2D" w:rsidRPr="00A418D3" w:rsidRDefault="00353C2D" w:rsidP="00DD6304">
            <w:pPr>
              <w:pStyle w:val="ab"/>
            </w:pPr>
            <w:r w:rsidRPr="00A418D3">
              <w:t>87</w:t>
            </w:r>
          </w:p>
        </w:tc>
        <w:tc>
          <w:tcPr>
            <w:tcW w:w="456" w:type="dxa"/>
            <w:tcBorders>
              <w:top w:val="nil"/>
              <w:left w:val="nil"/>
              <w:bottom w:val="nil"/>
              <w:right w:val="nil"/>
            </w:tcBorders>
            <w:shd w:val="clear" w:color="auto" w:fill="auto"/>
            <w:noWrap/>
            <w:vAlign w:val="center"/>
            <w:hideMark/>
          </w:tcPr>
          <w:p w14:paraId="723C6F7C" w14:textId="77777777" w:rsidR="00353C2D" w:rsidRPr="00A418D3" w:rsidRDefault="00353C2D" w:rsidP="00DD6304">
            <w:pPr>
              <w:pStyle w:val="ab"/>
            </w:pPr>
            <w:r w:rsidRPr="00A418D3">
              <w:t>49</w:t>
            </w:r>
          </w:p>
        </w:tc>
        <w:tc>
          <w:tcPr>
            <w:tcW w:w="456" w:type="dxa"/>
            <w:tcBorders>
              <w:top w:val="nil"/>
              <w:left w:val="nil"/>
              <w:bottom w:val="nil"/>
              <w:right w:val="nil"/>
            </w:tcBorders>
            <w:shd w:val="clear" w:color="auto" w:fill="auto"/>
            <w:noWrap/>
            <w:vAlign w:val="center"/>
            <w:hideMark/>
          </w:tcPr>
          <w:p w14:paraId="138DDD03" w14:textId="77777777" w:rsidR="00353C2D" w:rsidRPr="00A418D3" w:rsidRDefault="00353C2D" w:rsidP="00DD6304">
            <w:pPr>
              <w:pStyle w:val="ab"/>
            </w:pPr>
            <w:r w:rsidRPr="00A418D3">
              <w:t>63</w:t>
            </w:r>
          </w:p>
        </w:tc>
        <w:tc>
          <w:tcPr>
            <w:tcW w:w="456" w:type="dxa"/>
            <w:tcBorders>
              <w:top w:val="nil"/>
              <w:left w:val="nil"/>
              <w:bottom w:val="nil"/>
              <w:right w:val="nil"/>
            </w:tcBorders>
            <w:shd w:val="clear" w:color="auto" w:fill="auto"/>
            <w:noWrap/>
            <w:vAlign w:val="center"/>
            <w:hideMark/>
          </w:tcPr>
          <w:p w14:paraId="44648465" w14:textId="77777777" w:rsidR="00353C2D" w:rsidRPr="00A418D3" w:rsidRDefault="00353C2D" w:rsidP="00DD6304">
            <w:pPr>
              <w:pStyle w:val="ab"/>
            </w:pPr>
            <w:r w:rsidRPr="00A418D3">
              <w:t>46</w:t>
            </w:r>
          </w:p>
        </w:tc>
        <w:tc>
          <w:tcPr>
            <w:tcW w:w="456" w:type="dxa"/>
            <w:tcBorders>
              <w:top w:val="nil"/>
              <w:left w:val="nil"/>
              <w:bottom w:val="nil"/>
              <w:right w:val="nil"/>
            </w:tcBorders>
            <w:shd w:val="clear" w:color="auto" w:fill="auto"/>
            <w:noWrap/>
            <w:vAlign w:val="center"/>
            <w:hideMark/>
          </w:tcPr>
          <w:p w14:paraId="5F37FB65" w14:textId="77777777" w:rsidR="00353C2D" w:rsidRPr="00A418D3" w:rsidRDefault="00353C2D" w:rsidP="00DD6304">
            <w:pPr>
              <w:pStyle w:val="ab"/>
            </w:pPr>
            <w:r w:rsidRPr="00A418D3">
              <w:t>69</w:t>
            </w:r>
          </w:p>
        </w:tc>
      </w:tr>
      <w:tr w:rsidR="00353C2D" w:rsidRPr="00A418D3" w14:paraId="078F877D" w14:textId="77777777" w:rsidTr="007B6839">
        <w:trPr>
          <w:trHeight w:val="330"/>
          <w:jc w:val="center"/>
        </w:trPr>
        <w:tc>
          <w:tcPr>
            <w:tcW w:w="456" w:type="dxa"/>
            <w:tcBorders>
              <w:top w:val="nil"/>
              <w:left w:val="nil"/>
              <w:bottom w:val="single" w:sz="12" w:space="0" w:color="auto"/>
              <w:right w:val="nil"/>
            </w:tcBorders>
            <w:shd w:val="clear" w:color="auto" w:fill="auto"/>
            <w:noWrap/>
            <w:vAlign w:val="center"/>
            <w:hideMark/>
          </w:tcPr>
          <w:p w14:paraId="78AEC9CC" w14:textId="77777777" w:rsidR="00353C2D" w:rsidRPr="00A418D3" w:rsidRDefault="00353C2D" w:rsidP="00DD6304">
            <w:pPr>
              <w:pStyle w:val="ab"/>
            </w:pPr>
            <w:r w:rsidRPr="00A418D3">
              <w:t>84</w:t>
            </w:r>
          </w:p>
        </w:tc>
        <w:tc>
          <w:tcPr>
            <w:tcW w:w="456" w:type="dxa"/>
            <w:tcBorders>
              <w:top w:val="nil"/>
              <w:left w:val="nil"/>
              <w:bottom w:val="single" w:sz="12" w:space="0" w:color="auto"/>
              <w:right w:val="nil"/>
            </w:tcBorders>
            <w:shd w:val="clear" w:color="auto" w:fill="auto"/>
            <w:noWrap/>
            <w:vAlign w:val="center"/>
            <w:hideMark/>
          </w:tcPr>
          <w:p w14:paraId="64809BA8" w14:textId="77777777" w:rsidR="00353C2D" w:rsidRPr="00A418D3" w:rsidRDefault="00353C2D" w:rsidP="00DD6304">
            <w:pPr>
              <w:pStyle w:val="ab"/>
            </w:pPr>
            <w:r w:rsidRPr="00A418D3">
              <w:t>62</w:t>
            </w:r>
          </w:p>
        </w:tc>
        <w:tc>
          <w:tcPr>
            <w:tcW w:w="456" w:type="dxa"/>
            <w:tcBorders>
              <w:top w:val="nil"/>
              <w:left w:val="nil"/>
              <w:bottom w:val="single" w:sz="12" w:space="0" w:color="auto"/>
              <w:right w:val="nil"/>
            </w:tcBorders>
            <w:shd w:val="clear" w:color="auto" w:fill="auto"/>
            <w:noWrap/>
            <w:vAlign w:val="center"/>
            <w:hideMark/>
          </w:tcPr>
          <w:p w14:paraId="34E0793D" w14:textId="77777777" w:rsidR="00353C2D" w:rsidRPr="00A418D3" w:rsidRDefault="00353C2D" w:rsidP="00DD6304">
            <w:pPr>
              <w:pStyle w:val="ab"/>
            </w:pPr>
            <w:r w:rsidRPr="00A418D3">
              <w:t>80</w:t>
            </w:r>
          </w:p>
        </w:tc>
        <w:tc>
          <w:tcPr>
            <w:tcW w:w="456" w:type="dxa"/>
            <w:tcBorders>
              <w:top w:val="nil"/>
              <w:left w:val="nil"/>
              <w:bottom w:val="single" w:sz="12" w:space="0" w:color="auto"/>
              <w:right w:val="nil"/>
            </w:tcBorders>
            <w:shd w:val="clear" w:color="auto" w:fill="auto"/>
            <w:noWrap/>
            <w:vAlign w:val="center"/>
            <w:hideMark/>
          </w:tcPr>
          <w:p w14:paraId="2297E0A5" w14:textId="77777777" w:rsidR="00353C2D" w:rsidRPr="00A418D3" w:rsidRDefault="00353C2D" w:rsidP="00DD6304">
            <w:pPr>
              <w:pStyle w:val="ab"/>
            </w:pPr>
            <w:r w:rsidRPr="00A418D3">
              <w:t>31</w:t>
            </w:r>
          </w:p>
        </w:tc>
        <w:tc>
          <w:tcPr>
            <w:tcW w:w="456" w:type="dxa"/>
            <w:tcBorders>
              <w:top w:val="nil"/>
              <w:left w:val="nil"/>
              <w:bottom w:val="single" w:sz="12" w:space="0" w:color="auto"/>
              <w:right w:val="nil"/>
            </w:tcBorders>
            <w:shd w:val="clear" w:color="auto" w:fill="auto"/>
            <w:noWrap/>
            <w:vAlign w:val="center"/>
            <w:hideMark/>
          </w:tcPr>
          <w:p w14:paraId="3791D85C" w14:textId="77777777" w:rsidR="00353C2D" w:rsidRPr="00A418D3" w:rsidRDefault="00353C2D" w:rsidP="00DD6304">
            <w:pPr>
              <w:pStyle w:val="ab"/>
            </w:pPr>
            <w:r w:rsidRPr="00A418D3">
              <w:t>76</w:t>
            </w:r>
          </w:p>
        </w:tc>
        <w:tc>
          <w:tcPr>
            <w:tcW w:w="456" w:type="dxa"/>
            <w:tcBorders>
              <w:top w:val="nil"/>
              <w:left w:val="nil"/>
              <w:bottom w:val="single" w:sz="12" w:space="0" w:color="auto"/>
              <w:right w:val="nil"/>
            </w:tcBorders>
            <w:shd w:val="clear" w:color="auto" w:fill="auto"/>
            <w:noWrap/>
            <w:vAlign w:val="center"/>
            <w:hideMark/>
          </w:tcPr>
          <w:p w14:paraId="712600A9" w14:textId="77777777" w:rsidR="00353C2D" w:rsidRPr="00A418D3" w:rsidRDefault="00353C2D" w:rsidP="00DD6304">
            <w:pPr>
              <w:pStyle w:val="ab"/>
            </w:pPr>
            <w:r w:rsidRPr="00A418D3">
              <w:t>36</w:t>
            </w:r>
          </w:p>
        </w:tc>
        <w:tc>
          <w:tcPr>
            <w:tcW w:w="456" w:type="dxa"/>
            <w:tcBorders>
              <w:top w:val="nil"/>
              <w:left w:val="nil"/>
              <w:bottom w:val="single" w:sz="12" w:space="0" w:color="auto"/>
              <w:right w:val="nil"/>
            </w:tcBorders>
            <w:shd w:val="clear" w:color="auto" w:fill="auto"/>
            <w:noWrap/>
            <w:vAlign w:val="center"/>
            <w:hideMark/>
          </w:tcPr>
          <w:p w14:paraId="59F438EC" w14:textId="77777777" w:rsidR="00353C2D" w:rsidRPr="00A418D3" w:rsidRDefault="00353C2D" w:rsidP="00DD6304">
            <w:pPr>
              <w:pStyle w:val="ab"/>
            </w:pPr>
            <w:r w:rsidRPr="00A418D3">
              <w:t>91</w:t>
            </w:r>
          </w:p>
        </w:tc>
        <w:tc>
          <w:tcPr>
            <w:tcW w:w="456" w:type="dxa"/>
            <w:tcBorders>
              <w:top w:val="nil"/>
              <w:left w:val="nil"/>
              <w:bottom w:val="single" w:sz="12" w:space="0" w:color="auto"/>
              <w:right w:val="nil"/>
            </w:tcBorders>
            <w:shd w:val="clear" w:color="auto" w:fill="auto"/>
            <w:noWrap/>
            <w:vAlign w:val="center"/>
            <w:hideMark/>
          </w:tcPr>
          <w:p w14:paraId="0938945F" w14:textId="77777777" w:rsidR="00353C2D" w:rsidRPr="00A418D3" w:rsidRDefault="00353C2D" w:rsidP="00DD6304">
            <w:pPr>
              <w:pStyle w:val="ab"/>
            </w:pPr>
            <w:r w:rsidRPr="00A418D3">
              <w:t>33</w:t>
            </w:r>
          </w:p>
        </w:tc>
        <w:tc>
          <w:tcPr>
            <w:tcW w:w="456" w:type="dxa"/>
            <w:tcBorders>
              <w:top w:val="nil"/>
              <w:left w:val="nil"/>
              <w:bottom w:val="single" w:sz="12" w:space="0" w:color="auto"/>
              <w:right w:val="nil"/>
            </w:tcBorders>
            <w:shd w:val="clear" w:color="auto" w:fill="auto"/>
            <w:noWrap/>
            <w:vAlign w:val="center"/>
            <w:hideMark/>
          </w:tcPr>
          <w:p w14:paraId="5AA0C3CC" w14:textId="77777777" w:rsidR="00353C2D" w:rsidRPr="00A418D3" w:rsidRDefault="00353C2D" w:rsidP="00DD6304">
            <w:pPr>
              <w:pStyle w:val="ab"/>
            </w:pPr>
            <w:r w:rsidRPr="00A418D3">
              <w:t>45</w:t>
            </w:r>
          </w:p>
        </w:tc>
        <w:tc>
          <w:tcPr>
            <w:tcW w:w="456" w:type="dxa"/>
            <w:tcBorders>
              <w:top w:val="nil"/>
              <w:left w:val="nil"/>
              <w:bottom w:val="single" w:sz="12" w:space="0" w:color="auto"/>
              <w:right w:val="nil"/>
            </w:tcBorders>
            <w:shd w:val="clear" w:color="auto" w:fill="auto"/>
            <w:noWrap/>
            <w:vAlign w:val="center"/>
            <w:hideMark/>
          </w:tcPr>
          <w:p w14:paraId="6484474B" w14:textId="77777777" w:rsidR="00353C2D" w:rsidRPr="00A418D3" w:rsidRDefault="00353C2D" w:rsidP="00DD6304">
            <w:pPr>
              <w:pStyle w:val="ab"/>
            </w:pPr>
            <w:r w:rsidRPr="00A418D3">
              <w:t>34</w:t>
            </w:r>
          </w:p>
        </w:tc>
        <w:tc>
          <w:tcPr>
            <w:tcW w:w="456" w:type="dxa"/>
            <w:tcBorders>
              <w:top w:val="nil"/>
              <w:left w:val="nil"/>
              <w:bottom w:val="single" w:sz="12" w:space="0" w:color="auto"/>
              <w:right w:val="nil"/>
            </w:tcBorders>
            <w:shd w:val="clear" w:color="auto" w:fill="auto"/>
            <w:noWrap/>
            <w:vAlign w:val="center"/>
            <w:hideMark/>
          </w:tcPr>
          <w:p w14:paraId="41AFEE73" w14:textId="77777777" w:rsidR="00353C2D" w:rsidRPr="00A418D3" w:rsidRDefault="00353C2D" w:rsidP="00DD6304">
            <w:pPr>
              <w:pStyle w:val="ab"/>
            </w:pPr>
            <w:r w:rsidRPr="00A418D3">
              <w:t>32</w:t>
            </w:r>
          </w:p>
        </w:tc>
        <w:tc>
          <w:tcPr>
            <w:tcW w:w="456" w:type="dxa"/>
            <w:tcBorders>
              <w:top w:val="nil"/>
              <w:left w:val="nil"/>
              <w:bottom w:val="single" w:sz="12" w:space="0" w:color="auto"/>
              <w:right w:val="nil"/>
            </w:tcBorders>
            <w:shd w:val="clear" w:color="auto" w:fill="auto"/>
            <w:noWrap/>
            <w:vAlign w:val="center"/>
            <w:hideMark/>
          </w:tcPr>
          <w:p w14:paraId="155B8254" w14:textId="3C6657B2" w:rsidR="00353C2D" w:rsidRPr="00A418D3" w:rsidRDefault="001A6600" w:rsidP="00DD6304">
            <w:pPr>
              <w:pStyle w:val="ab"/>
            </w:pPr>
            <w:r w:rsidRPr="00A418D3">
              <w:t>81</w:t>
            </w:r>
          </w:p>
        </w:tc>
        <w:tc>
          <w:tcPr>
            <w:tcW w:w="456" w:type="dxa"/>
            <w:tcBorders>
              <w:top w:val="nil"/>
              <w:left w:val="nil"/>
              <w:bottom w:val="single" w:sz="12" w:space="0" w:color="auto"/>
              <w:right w:val="nil"/>
            </w:tcBorders>
            <w:shd w:val="clear" w:color="auto" w:fill="auto"/>
            <w:noWrap/>
            <w:vAlign w:val="center"/>
            <w:hideMark/>
          </w:tcPr>
          <w:p w14:paraId="72A38E1B" w14:textId="77777777" w:rsidR="00353C2D" w:rsidRPr="00A418D3" w:rsidRDefault="00353C2D" w:rsidP="00DD6304">
            <w:pPr>
              <w:pStyle w:val="ab"/>
            </w:pPr>
            <w:r w:rsidRPr="00A418D3">
              <w:rPr>
                <w:rFonts w:hint="eastAsia"/>
              </w:rPr>
              <w:t xml:space="preserve">　</w:t>
            </w:r>
          </w:p>
        </w:tc>
      </w:tr>
    </w:tbl>
    <w:p w14:paraId="5514EC66" w14:textId="26DF2FF4" w:rsidR="00793CBA" w:rsidRPr="00A418D3" w:rsidRDefault="00921F1C" w:rsidP="0072490B">
      <w:pPr>
        <w:pStyle w:val="af9"/>
      </w:pPr>
      <w:r w:rsidRPr="00A418D3">
        <w:rPr>
          <w:rFonts w:hint="eastAsia"/>
        </w:rPr>
        <w:t>4</w:t>
      </w:r>
      <w:r w:rsidR="00793CBA" w:rsidRPr="00A418D3">
        <w:rPr>
          <w:rFonts w:hint="eastAsia"/>
        </w:rPr>
        <w:t>）预算的使用优化</w:t>
      </w:r>
    </w:p>
    <w:p w14:paraId="499C8AC4" w14:textId="77777777" w:rsidR="0042244A" w:rsidRPr="00A418D3" w:rsidRDefault="00AC2B4F" w:rsidP="002E42C9">
      <w:r w:rsidRPr="00A418D3">
        <w:rPr>
          <w:rFonts w:hint="eastAsia"/>
        </w:rPr>
        <w:t>考虑到边际成本</w:t>
      </w:r>
      <w:r w:rsidR="003523A5" w:rsidRPr="00A418D3">
        <w:rPr>
          <w:rFonts w:hint="eastAsia"/>
        </w:rPr>
        <w:t>以及</w:t>
      </w:r>
      <w:r w:rsidR="004F0245" w:rsidRPr="00A418D3">
        <w:rPr>
          <w:rFonts w:hint="eastAsia"/>
        </w:rPr>
        <w:t>调配</w:t>
      </w:r>
      <w:r w:rsidR="00AA14EF" w:rsidRPr="00A418D3">
        <w:rPr>
          <w:rFonts w:hint="eastAsia"/>
        </w:rPr>
        <w:t>车的工作量，我们将剩余的</w:t>
      </w:r>
      <w:r w:rsidR="00AA14EF" w:rsidRPr="00A418D3">
        <w:rPr>
          <w:rFonts w:hint="eastAsia"/>
        </w:rPr>
        <w:t>5</w:t>
      </w:r>
      <w:r w:rsidR="00AA14EF" w:rsidRPr="00A418D3">
        <w:rPr>
          <w:rFonts w:hint="eastAsia"/>
        </w:rPr>
        <w:t>万元</w:t>
      </w:r>
      <w:r w:rsidR="009A616C" w:rsidRPr="00A418D3">
        <w:rPr>
          <w:rFonts w:hint="eastAsia"/>
        </w:rPr>
        <w:t>用于购买</w:t>
      </w:r>
      <w:r w:rsidR="00FB25AC" w:rsidRPr="00A418D3">
        <w:rPr>
          <w:rFonts w:hint="eastAsia"/>
        </w:rPr>
        <w:t>自行车</w:t>
      </w:r>
      <w:r w:rsidR="00BC0D05" w:rsidRPr="00A418D3">
        <w:rPr>
          <w:rFonts w:hint="eastAsia"/>
        </w:rPr>
        <w:t>。</w:t>
      </w:r>
    </w:p>
    <w:p w14:paraId="03B6C94D" w14:textId="00DA83AB" w:rsidR="00CB088B" w:rsidRPr="00A418D3" w:rsidRDefault="000B272E" w:rsidP="002E42C9">
      <w:r w:rsidRPr="00A418D3">
        <w:rPr>
          <w:rFonts w:hint="eastAsia"/>
        </w:rPr>
        <w:t>由于每个站点建设都需</w:t>
      </w:r>
      <w:r w:rsidR="00F564B6" w:rsidRPr="00A418D3">
        <w:rPr>
          <w:rFonts w:hint="eastAsia"/>
        </w:rPr>
        <w:t>要高昂的固定费用，</w:t>
      </w:r>
      <w:r w:rsidR="007E3B00" w:rsidRPr="00A418D3">
        <w:rPr>
          <w:rFonts w:hint="eastAsia"/>
        </w:rPr>
        <w:t>而</w:t>
      </w:r>
      <w:r w:rsidR="000D2C7D" w:rsidRPr="00A418D3">
        <w:rPr>
          <w:rFonts w:hint="eastAsia"/>
        </w:rPr>
        <w:t>将余额用于采购自行车</w:t>
      </w:r>
      <w:r w:rsidR="00136983" w:rsidRPr="00A418D3">
        <w:rPr>
          <w:rFonts w:hint="eastAsia"/>
        </w:rPr>
        <w:t>，</w:t>
      </w:r>
      <w:r w:rsidR="006F0EE4" w:rsidRPr="00A418D3">
        <w:rPr>
          <w:rFonts w:hint="eastAsia"/>
        </w:rPr>
        <w:t>以</w:t>
      </w:r>
      <w:r w:rsidR="002036F2" w:rsidRPr="00A418D3">
        <w:rPr>
          <w:rFonts w:hint="eastAsia"/>
        </w:rPr>
        <w:t>降低单个站点的</w:t>
      </w:r>
      <w:r w:rsidR="00854A2B" w:rsidRPr="00A418D3">
        <w:rPr>
          <w:rFonts w:hint="eastAsia"/>
        </w:rPr>
        <w:t>平均边际成本，服务更多的</w:t>
      </w:r>
      <w:r w:rsidR="00673D1E" w:rsidRPr="00A418D3">
        <w:rPr>
          <w:rFonts w:hint="eastAsia"/>
        </w:rPr>
        <w:t>市民</w:t>
      </w:r>
      <w:r w:rsidR="008F7321" w:rsidRPr="00A418D3">
        <w:rPr>
          <w:rFonts w:hint="eastAsia"/>
        </w:rPr>
        <w:t>，从而提高了</w:t>
      </w:r>
      <w:r w:rsidR="00A64C10" w:rsidRPr="00A418D3">
        <w:rPr>
          <w:rFonts w:hint="eastAsia"/>
        </w:rPr>
        <w:t>投资</w:t>
      </w:r>
      <w:r w:rsidR="00D20B58" w:rsidRPr="00A418D3">
        <w:rPr>
          <w:rFonts w:hint="eastAsia"/>
        </w:rPr>
        <w:t>收到的成效</w:t>
      </w:r>
      <w:r w:rsidR="009B2447" w:rsidRPr="00A418D3">
        <w:rPr>
          <w:rFonts w:hint="eastAsia"/>
        </w:rPr>
        <w:t>。同时</w:t>
      </w:r>
      <w:r w:rsidR="00A54B44" w:rsidRPr="00A418D3">
        <w:rPr>
          <w:rFonts w:hint="eastAsia"/>
        </w:rPr>
        <w:t>，</w:t>
      </w:r>
      <w:r w:rsidR="00703677" w:rsidRPr="00A418D3">
        <w:rPr>
          <w:rFonts w:hint="eastAsia"/>
        </w:rPr>
        <w:t>适当的增加</w:t>
      </w:r>
      <w:r w:rsidR="00820C91" w:rsidRPr="00A418D3">
        <w:rPr>
          <w:rFonts w:hint="eastAsia"/>
        </w:rPr>
        <w:t>自行</w:t>
      </w:r>
      <w:r w:rsidR="004C61EE" w:rsidRPr="00A418D3">
        <w:rPr>
          <w:rFonts w:hint="eastAsia"/>
        </w:rPr>
        <w:t>车辆，</w:t>
      </w:r>
      <w:r w:rsidR="00BD72B6" w:rsidRPr="00A418D3">
        <w:rPr>
          <w:rFonts w:hint="eastAsia"/>
        </w:rPr>
        <w:t>可以</w:t>
      </w:r>
      <w:r w:rsidR="0048605F" w:rsidRPr="00A418D3">
        <w:rPr>
          <w:rFonts w:hint="eastAsia"/>
        </w:rPr>
        <w:t>缓解调配车辆的</w:t>
      </w:r>
      <w:r w:rsidR="004332D5" w:rsidRPr="00A418D3">
        <w:rPr>
          <w:rFonts w:hint="eastAsia"/>
        </w:rPr>
        <w:t>运行压力</w:t>
      </w:r>
      <w:r w:rsidR="00577BED" w:rsidRPr="00A418D3">
        <w:rPr>
          <w:rFonts w:hint="eastAsia"/>
        </w:rPr>
        <w:t>以及调度所需要的时间</w:t>
      </w:r>
      <w:r w:rsidR="00E35532" w:rsidRPr="00A418D3">
        <w:rPr>
          <w:rFonts w:hint="eastAsia"/>
        </w:rPr>
        <w:t>。</w:t>
      </w:r>
      <w:r w:rsidR="00021868" w:rsidRPr="00A418D3">
        <w:rPr>
          <w:rFonts w:hint="eastAsia"/>
        </w:rPr>
        <w:t>因此，我们将剩余的</w:t>
      </w:r>
      <w:r w:rsidR="00021868" w:rsidRPr="00A418D3">
        <w:rPr>
          <w:rFonts w:hint="eastAsia"/>
        </w:rPr>
        <w:t>5</w:t>
      </w:r>
      <w:r w:rsidR="00021868" w:rsidRPr="00A418D3">
        <w:rPr>
          <w:rFonts w:hint="eastAsia"/>
        </w:rPr>
        <w:t>万元预算用于采购自行车</w:t>
      </w:r>
      <w:r w:rsidR="00BC69C6" w:rsidRPr="00A418D3">
        <w:rPr>
          <w:rFonts w:hint="eastAsia"/>
        </w:rPr>
        <w:t>。</w:t>
      </w:r>
      <w:r w:rsidR="00741AB7" w:rsidRPr="00A418D3">
        <w:rPr>
          <w:rFonts w:hint="eastAsia"/>
        </w:rPr>
        <w:t>即，我们用</w:t>
      </w:r>
      <w:r w:rsidR="00741AB7" w:rsidRPr="00A418D3">
        <w:rPr>
          <w:rFonts w:hint="eastAsia"/>
        </w:rPr>
        <w:t>200</w:t>
      </w:r>
      <w:r w:rsidR="00741AB7" w:rsidRPr="00A418D3">
        <w:rPr>
          <w:rFonts w:hint="eastAsia"/>
        </w:rPr>
        <w:t>万元预算，</w:t>
      </w:r>
      <w:r w:rsidR="00E60A9C" w:rsidRPr="00A418D3">
        <w:rPr>
          <w:rFonts w:hint="eastAsia"/>
        </w:rPr>
        <w:t>建设了</w:t>
      </w:r>
      <w:r w:rsidR="00E60A9C" w:rsidRPr="00A418D3">
        <w:rPr>
          <w:rFonts w:hint="eastAsia"/>
        </w:rPr>
        <w:t>25</w:t>
      </w:r>
      <w:r w:rsidR="00E60A9C" w:rsidRPr="00A418D3">
        <w:rPr>
          <w:rFonts w:hint="eastAsia"/>
        </w:rPr>
        <w:t>个站点</w:t>
      </w:r>
      <w:r w:rsidR="005A2D24" w:rsidRPr="00A418D3">
        <w:rPr>
          <w:rFonts w:hint="eastAsia"/>
        </w:rPr>
        <w:t>，并配备了</w:t>
      </w:r>
      <w:r w:rsidR="005A2D24" w:rsidRPr="00A418D3">
        <w:rPr>
          <w:rFonts w:hint="eastAsia"/>
        </w:rPr>
        <w:t>750</w:t>
      </w:r>
      <w:r w:rsidR="005A2D24" w:rsidRPr="00A418D3">
        <w:rPr>
          <w:rFonts w:hint="eastAsia"/>
        </w:rPr>
        <w:t>辆</w:t>
      </w:r>
      <w:r w:rsidR="004A7B44" w:rsidRPr="00A418D3">
        <w:rPr>
          <w:rFonts w:hint="eastAsia"/>
        </w:rPr>
        <w:t>自行车。</w:t>
      </w:r>
    </w:p>
    <w:p w14:paraId="59F9EBB8" w14:textId="46926588" w:rsidR="00C82D32" w:rsidRPr="00A418D3" w:rsidRDefault="00C36C46" w:rsidP="00C36C46">
      <w:pPr>
        <w:pStyle w:val="af9"/>
      </w:pPr>
      <w:r w:rsidRPr="00A418D3">
        <w:rPr>
          <w:rFonts w:hint="eastAsia"/>
        </w:rPr>
        <w:t>5</w:t>
      </w:r>
      <w:r w:rsidRPr="00A418D3">
        <w:rPr>
          <w:rFonts w:hint="eastAsia"/>
        </w:rPr>
        <w:t>）</w:t>
      </w:r>
      <w:r w:rsidR="00C82D32" w:rsidRPr="00A418D3">
        <w:rPr>
          <w:rFonts w:hint="eastAsia"/>
        </w:rPr>
        <w:t>三期站点的</w:t>
      </w:r>
      <w:r w:rsidR="00A811E1" w:rsidRPr="00A418D3">
        <w:rPr>
          <w:rFonts w:hint="eastAsia"/>
        </w:rPr>
        <w:t>车辆分配和调度方案求解</w:t>
      </w:r>
    </w:p>
    <w:p w14:paraId="47DFCCFB" w14:textId="79915546" w:rsidR="00BC715F" w:rsidRPr="00A418D3" w:rsidRDefault="00737387" w:rsidP="0025781D">
      <w:pPr>
        <w:spacing w:line="384" w:lineRule="auto"/>
      </w:pPr>
      <w:r w:rsidRPr="00A418D3">
        <w:rPr>
          <w:rFonts w:hint="eastAsia"/>
        </w:rPr>
        <w:t>通过上述</w:t>
      </w:r>
      <w:r w:rsidR="001369F0" w:rsidRPr="00A418D3">
        <w:rPr>
          <w:rFonts w:hint="eastAsia"/>
        </w:rPr>
        <w:t>对模型的</w:t>
      </w:r>
      <w:r w:rsidRPr="00A418D3">
        <w:rPr>
          <w:rFonts w:hint="eastAsia"/>
        </w:rPr>
        <w:t>求解，我们确定了</w:t>
      </w:r>
      <w:r w:rsidR="003C2A13" w:rsidRPr="00A418D3">
        <w:rPr>
          <w:rFonts w:hint="eastAsia"/>
        </w:rPr>
        <w:t>第三期的</w:t>
      </w:r>
      <w:r w:rsidR="001369F0" w:rsidRPr="00A418D3">
        <w:rPr>
          <w:rFonts w:hint="eastAsia"/>
        </w:rPr>
        <w:t>站点建设及自行车采购方案</w:t>
      </w:r>
      <w:r w:rsidR="00572238" w:rsidRPr="00A418D3">
        <w:rPr>
          <w:rFonts w:hint="eastAsia"/>
        </w:rPr>
        <w:t>。目前站点总数为</w:t>
      </w:r>
      <w:r w:rsidR="00572238" w:rsidRPr="00A418D3">
        <w:rPr>
          <w:rFonts w:hint="eastAsia"/>
        </w:rPr>
        <w:t>55</w:t>
      </w:r>
      <w:r w:rsidR="00572238" w:rsidRPr="00A418D3">
        <w:rPr>
          <w:rFonts w:hint="eastAsia"/>
        </w:rPr>
        <w:t>个，</w:t>
      </w:r>
      <w:r w:rsidR="006C05AC" w:rsidRPr="00A418D3">
        <w:rPr>
          <w:rFonts w:hint="eastAsia"/>
        </w:rPr>
        <w:t>可供分配的公共自行车数量为</w:t>
      </w:r>
      <w:r w:rsidR="006C05AC" w:rsidRPr="00A418D3">
        <w:rPr>
          <w:rFonts w:hint="eastAsia"/>
        </w:rPr>
        <w:t>1600</w:t>
      </w:r>
      <w:r w:rsidR="006C05AC" w:rsidRPr="00A418D3">
        <w:rPr>
          <w:rFonts w:hint="eastAsia"/>
        </w:rPr>
        <w:t>辆</w:t>
      </w:r>
      <w:r w:rsidR="002A5561" w:rsidRPr="00A418D3">
        <w:rPr>
          <w:rFonts w:hint="eastAsia"/>
        </w:rPr>
        <w:t>。将</w:t>
      </w:r>
      <w:r w:rsidR="002A5561" w:rsidRPr="00A418D3">
        <w:rPr>
          <w:rFonts w:hint="eastAsia"/>
        </w:rPr>
        <w:t>55</w:t>
      </w:r>
      <w:r w:rsidR="002A5561" w:rsidRPr="00A418D3">
        <w:rPr>
          <w:rFonts w:hint="eastAsia"/>
        </w:rPr>
        <w:t>个站点的</w:t>
      </w:r>
      <w:r w:rsidR="00654A56" w:rsidRPr="00A418D3">
        <w:rPr>
          <w:rFonts w:hint="eastAsia"/>
        </w:rPr>
        <w:t>位置数据和各点不同时段的需求量数据带入</w:t>
      </w:r>
      <w:r w:rsidR="002D4CF5" w:rsidRPr="00A418D3">
        <w:rPr>
          <w:rFonts w:hint="eastAsia"/>
        </w:rPr>
        <w:t>问题一所建立的模型中，我们可以得到具体的</w:t>
      </w:r>
      <w:r w:rsidR="009F50A4" w:rsidRPr="00A418D3">
        <w:rPr>
          <w:rFonts w:hint="eastAsia"/>
        </w:rPr>
        <w:t>自行车分配方案</w:t>
      </w:r>
      <w:r w:rsidR="00347F80">
        <w:rPr>
          <w:rFonts w:hint="eastAsia"/>
        </w:rPr>
        <w:t>，</w:t>
      </w:r>
      <w:r w:rsidR="00EF22BF">
        <w:rPr>
          <w:rFonts w:hint="eastAsia"/>
        </w:rPr>
        <w:t>求解结果见附录四。</w:t>
      </w:r>
    </w:p>
    <w:p w14:paraId="0BE6BAE6" w14:textId="39AF2774" w:rsidR="0009772D" w:rsidRPr="00A418D3" w:rsidRDefault="0009772D" w:rsidP="0072490B">
      <w:pPr>
        <w:pStyle w:val="af9"/>
      </w:pPr>
      <w:bookmarkStart w:id="35" w:name="header-n864"/>
      <w:r w:rsidRPr="00A418D3">
        <w:t>4.</w:t>
      </w:r>
      <w:r w:rsidR="00C36C46" w:rsidRPr="00A418D3">
        <w:rPr>
          <w:rFonts w:hint="eastAsia"/>
        </w:rPr>
        <w:t>3</w:t>
      </w:r>
      <w:r w:rsidRPr="00A418D3">
        <w:t xml:space="preserve"> </w:t>
      </w:r>
      <w:r w:rsidRPr="00A418D3">
        <w:t>问题三的模型建立</w:t>
      </w:r>
      <w:bookmarkEnd w:id="35"/>
      <w:r w:rsidR="00B44F97" w:rsidRPr="00A418D3">
        <w:rPr>
          <w:rFonts w:hint="eastAsia"/>
        </w:rPr>
        <w:t>与求解</w:t>
      </w:r>
    </w:p>
    <w:p w14:paraId="2D9CB0F8" w14:textId="25497EB1" w:rsidR="0009772D" w:rsidRPr="00A418D3" w:rsidRDefault="0009772D" w:rsidP="002E42C9">
      <w:r w:rsidRPr="00A418D3">
        <w:t>将原有的站点与新增站点进行混合，重新根据租赁点的密集度、各个租赁点</w:t>
      </w:r>
      <w:r w:rsidRPr="00A418D3">
        <w:lastRenderedPageBreak/>
        <w:t>自行车需求量</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02705D" w:rsidRPr="00A418D3">
        <w:rPr>
          <w:rFonts w:hint="eastAsia"/>
        </w:rPr>
        <w:t>、</w:t>
      </w:r>
      <w:r w:rsidRPr="00A418D3">
        <w:t>其他站点归还的自行车数量</w:t>
      </w:r>
      <m:oMath>
        <m:sSub>
          <m:sSubPr>
            <m:ctrlPr>
              <w:rPr>
                <w:rFonts w:ascii="Cambria Math" w:hAnsi="Cambria Math"/>
              </w:rPr>
            </m:ctrlPr>
          </m:sSubPr>
          <m:e>
            <m:r>
              <w:rPr>
                <w:rFonts w:ascii="Cambria Math" w:hAnsi="Cambria Math"/>
              </w:rPr>
              <m:t>r</m:t>
            </m:r>
          </m:e>
          <m:sub>
            <m:r>
              <w:rPr>
                <w:rFonts w:ascii="Cambria Math" w:hAnsi="Cambria Math"/>
              </w:rPr>
              <m:t>ij</m:t>
            </m:r>
          </m:sub>
        </m:sSub>
      </m:oMath>
      <w:r w:rsidRPr="00A418D3">
        <w:t>等因素对调度点进行区域划分，</w:t>
      </w:r>
      <w:r w:rsidRPr="00A418D3">
        <w:t xml:space="preserve"> </w:t>
      </w:r>
      <w:r w:rsidRPr="00A418D3">
        <w:t>根据分组情况确定调度车辆数量以及各个调度车辆的调配方案。</w:t>
      </w:r>
    </w:p>
    <w:p w14:paraId="0F8E04CD" w14:textId="630C279A" w:rsidR="00350344" w:rsidRPr="00A418D3" w:rsidRDefault="00350344" w:rsidP="00350344">
      <w:pPr>
        <w:pStyle w:val="af9"/>
      </w:pPr>
      <w:r w:rsidRPr="00A418D3">
        <w:rPr>
          <w:rFonts w:hint="eastAsia"/>
        </w:rPr>
        <w:t>4.3.1</w:t>
      </w:r>
      <w:r w:rsidRPr="00A418D3">
        <w:t>车辆调度模型</w:t>
      </w:r>
    </w:p>
    <w:p w14:paraId="6F3DE266" w14:textId="020162C3" w:rsidR="0009772D" w:rsidRPr="00A418D3" w:rsidRDefault="00CB3457" w:rsidP="0072490B">
      <w:pPr>
        <w:pStyle w:val="af9"/>
      </w:pPr>
      <w:bookmarkStart w:id="36" w:name="header-n866"/>
      <w:r w:rsidRPr="00A418D3">
        <w:rPr>
          <w:rFonts w:hint="eastAsia"/>
        </w:rPr>
        <w:t>1</w:t>
      </w:r>
      <w:r w:rsidRPr="00A418D3">
        <w:rPr>
          <w:rFonts w:hint="eastAsia"/>
        </w:rPr>
        <w:t>）</w:t>
      </w:r>
      <w:r w:rsidR="0009772D" w:rsidRPr="00A418D3">
        <w:t>车辆调度模型修正</w:t>
      </w:r>
      <w:bookmarkEnd w:id="36"/>
    </w:p>
    <w:p w14:paraId="342347C2" w14:textId="04E38FB9" w:rsidR="0009772D" w:rsidRPr="00A418D3" w:rsidRDefault="0009772D" w:rsidP="002E42C9">
      <w:r w:rsidRPr="00A418D3">
        <w:t xml:space="preserve">  </w:t>
      </w:r>
      <w:r w:rsidRPr="00A418D3">
        <w:t>为了保证自行车调度系统在</w:t>
      </w:r>
      <w:r w:rsidRPr="00A418D3">
        <w:t>150min</w:t>
      </w:r>
      <w:r w:rsidRPr="00A418D3">
        <w:t>内完成调度，设调度车辆数为</w:t>
      </w:r>
      <w:r w:rsidRPr="00A418D3">
        <w:t xml:space="preserve"> </w:t>
      </w:r>
      <m:oMath>
        <m:r>
          <w:rPr>
            <w:rFonts w:ascii="Cambria Math" w:hAnsi="Cambria Math"/>
          </w:rPr>
          <m:t>m</m:t>
        </m:r>
        <m:d>
          <m:dPr>
            <m:ctrlPr>
              <w:rPr>
                <w:rFonts w:ascii="Cambria Math" w:hAnsi="Cambria Math"/>
                <w:i/>
              </w:rPr>
            </m:ctrlPr>
          </m:dPr>
          <m:e>
            <m:r>
              <w:rPr>
                <w:rFonts w:ascii="Cambria Math" w:hAnsi="Cambria Math"/>
              </w:rPr>
              <m:t>m≥2</m:t>
            </m:r>
          </m:e>
        </m:d>
      </m:oMath>
      <w:r w:rsidRPr="00A418D3">
        <w:t>，则采用同方向调度方式时，所消耗的时间由调运时间最长的调运车决定。为了合理配置调配资源，避免资源浪费每辆调运车服务的租赁点个数尽量保持均匀，则对问题一中的目标函数模型修正如下：</w:t>
      </w:r>
    </w:p>
    <w:p w14:paraId="4884BC1C" w14:textId="769E7917" w:rsidR="0009772D" w:rsidRPr="00A418D3" w:rsidRDefault="0009772D" w:rsidP="002E42C9">
      <w:r w:rsidRPr="00A418D3">
        <w:t xml:space="preserve"> </w:t>
      </w:r>
      <w:r w:rsidRPr="00A418D3">
        <w:t>已知运输车速度为</w:t>
      </w:r>
      <w:r w:rsidRPr="00A418D3">
        <w:t xml:space="preserve"> </w:t>
      </w:r>
      <m:oMath>
        <m:r>
          <w:rPr>
            <w:rFonts w:ascii="Cambria Math" w:hAnsi="Cambria Math"/>
          </w:rPr>
          <m:t>V=30</m:t>
        </m:r>
      </m:oMath>
      <w:r w:rsidRPr="00A418D3">
        <w:t xml:space="preserve"> km/ h</w:t>
      </w:r>
      <w:r w:rsidR="00702901" w:rsidRPr="00A418D3">
        <w:rPr>
          <w:rFonts w:hint="eastAsia"/>
        </w:rPr>
        <w:t>，</w:t>
      </w:r>
      <w:r w:rsidRPr="00A418D3">
        <w:t>即</w:t>
      </w:r>
      <w:r w:rsidRPr="00A418D3">
        <w:t xml:space="preserve"> </w:t>
      </w:r>
      <m:oMath>
        <m:r>
          <w:rPr>
            <w:rFonts w:ascii="Cambria Math" w:hAnsi="Cambria Math"/>
          </w:rPr>
          <m:t>V=500</m:t>
        </m:r>
      </m:oMath>
      <w:r w:rsidRPr="00A418D3">
        <w:t xml:space="preserve"> m/ min</w:t>
      </w:r>
      <w:bookmarkStart w:id="37" w:name="13"/>
      <w:r w:rsidR="003B7001" w:rsidRPr="00A418D3">
        <w:rPr>
          <w:rFonts w:hint="eastAsia"/>
        </w:rPr>
        <w:t>，</w:t>
      </w:r>
    </w:p>
    <w:p w14:paraId="003CAB30" w14:textId="3D8A2D6A" w:rsidR="000046B4" w:rsidRPr="00A418D3" w:rsidRDefault="000046B4" w:rsidP="000046B4">
      <w:pPr>
        <w:pStyle w:val="a6"/>
      </w:pPr>
      <w:r w:rsidRPr="00A418D3">
        <w:tab/>
      </w:r>
      <m:oMath>
        <m:r>
          <w:rPr>
            <w:rFonts w:ascii="Cambria Math" w:hAnsi="Cambria Math"/>
          </w:rPr>
          <m:t>z</m:t>
        </m:r>
        <m:r>
          <m:rPr>
            <m:sty m:val="p"/>
          </m:rPr>
          <w:rPr>
            <w:rFonts w:ascii="Cambria Math" w:hAnsi="Cambria Math"/>
          </w:rPr>
          <m:t>=</m:t>
        </m:r>
        <m:r>
          <w:rPr>
            <w:rFonts w:ascii="Cambria Math" w:hAnsi="Cambria Math"/>
          </w:rPr>
          <m:t>minT</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m</m:t>
            </m:r>
          </m:den>
        </m:f>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n</m:t>
                    </m:r>
                  </m:sup>
                  <m:e>
                    <m:r>
                      <m:rPr>
                        <m:sty m:val="p"/>
                      </m:rPr>
                      <w:rPr>
                        <w:rFonts w:ascii="Cambria Math" w:hAnsi="Cambria Math"/>
                      </w:rPr>
                      <m:t>(</m:t>
                    </m:r>
                  </m:e>
                </m:nary>
              </m:e>
            </m:nary>
          </m:e>
        </m:nary>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j</m:t>
                </m:r>
              </m:sub>
            </m:sSub>
          </m:num>
          <m:den>
            <m:r>
              <w:rPr>
                <w:rFonts w:ascii="Cambria Math" w:hAnsi="Cambria Math"/>
              </w:rPr>
              <m:t>V</m:t>
            </m:r>
          </m:den>
        </m:f>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ij</m:t>
            </m:r>
          </m:sub>
        </m:sSub>
        <m:r>
          <m:rPr>
            <m:sty m:val="p"/>
          </m:rPr>
          <w:rPr>
            <w:rFonts w:ascii="Cambria Math" w:hAnsi="Cambria Math"/>
          </w:rPr>
          <m:t>)≤150</m:t>
        </m:r>
      </m:oMath>
      <w:r w:rsidRPr="00A418D3">
        <w:tab/>
      </w:r>
      <w:r w:rsidRPr="00A418D3">
        <w:fldChar w:fldCharType="begin"/>
      </w:r>
      <w:r w:rsidRPr="00A418D3">
        <w:instrText xml:space="preserve"> MACROBUTTON MTPlaceRef \* MERGEFORMAT </w:instrText>
      </w:r>
      <w:r w:rsidRPr="00A418D3">
        <w:fldChar w:fldCharType="begin"/>
      </w:r>
      <w:r w:rsidRPr="00A418D3">
        <w:instrText xml:space="preserve"> SEQ MTEqn \h \* MERGEFORMAT </w:instrText>
      </w:r>
      <w:r w:rsidRPr="00A418D3">
        <w:fldChar w:fldCharType="end"/>
      </w:r>
      <w:r w:rsidRPr="00A418D3">
        <w:instrText>(</w:instrText>
      </w:r>
      <w:r w:rsidR="00BE4FE7">
        <w:fldChar w:fldCharType="begin"/>
      </w:r>
      <w:r w:rsidR="00BE4FE7">
        <w:instrText xml:space="preserve"> SEQ MTEqn \c \* Arabic \* MERGEFORMAT </w:instrText>
      </w:r>
      <w:r w:rsidR="00BE4FE7">
        <w:fldChar w:fldCharType="separate"/>
      </w:r>
      <w:r w:rsidR="007F029A">
        <w:rPr>
          <w:noProof/>
        </w:rPr>
        <w:instrText>21</w:instrText>
      </w:r>
      <w:r w:rsidR="00BE4FE7">
        <w:rPr>
          <w:noProof/>
        </w:rPr>
        <w:fldChar w:fldCharType="end"/>
      </w:r>
      <w:r w:rsidRPr="00A418D3">
        <w:instrText>)</w:instrText>
      </w:r>
      <w:r w:rsidRPr="00A418D3">
        <w:fldChar w:fldCharType="end"/>
      </w:r>
    </w:p>
    <w:p w14:paraId="2D68C17A" w14:textId="40495244" w:rsidR="0009772D" w:rsidRPr="00A418D3" w:rsidRDefault="00CB3457" w:rsidP="0072490B">
      <w:pPr>
        <w:pStyle w:val="af9"/>
      </w:pPr>
      <w:bookmarkStart w:id="38" w:name="header-n884"/>
      <w:bookmarkEnd w:id="37"/>
      <w:r w:rsidRPr="00A418D3">
        <w:rPr>
          <w:rFonts w:hint="eastAsia"/>
        </w:rPr>
        <w:t>2</w:t>
      </w:r>
      <w:r w:rsidRPr="00A418D3">
        <w:rPr>
          <w:rFonts w:hint="eastAsia"/>
        </w:rPr>
        <w:t>）</w:t>
      </w:r>
      <w:r w:rsidR="0009772D" w:rsidRPr="00A418D3">
        <w:t>求解目标函数以确定所需调度车辆数量、方案</w:t>
      </w:r>
      <w:bookmarkEnd w:id="38"/>
    </w:p>
    <w:p w14:paraId="26D32529" w14:textId="12A8A87D" w:rsidR="0009772D" w:rsidRPr="00A418D3" w:rsidRDefault="0009772D" w:rsidP="00312CB7">
      <w:pPr>
        <w:spacing w:line="408" w:lineRule="auto"/>
      </w:pPr>
      <w:r w:rsidRPr="00A418D3">
        <w:t xml:space="preserve"> </w:t>
      </w:r>
      <w:r w:rsidRPr="00A418D3">
        <w:t>首先根据问题二的结果确定了新增网点的位置与各个网点车辆初步分配信息。</w:t>
      </w:r>
      <w:r w:rsidRPr="00A418D3">
        <w:t xml:space="preserve"> </w:t>
      </w:r>
      <w:r w:rsidRPr="00A418D3">
        <w:t>然后采用</w:t>
      </w:r>
      <w:r w:rsidRPr="00A418D3">
        <w:t>k-Means</w:t>
      </w:r>
      <w:r w:rsidRPr="00A418D3">
        <w:t>聚类算法寻找最快调度方案，可以将网点进行分区（相距近的网点为一个分区）来提高调度效率降低时间复杂度，假设需要</w:t>
      </w:r>
      <w:r w:rsidRPr="00A418D3">
        <w:t xml:space="preserve"> </w:t>
      </w:r>
      <m:oMath>
        <m:r>
          <w:rPr>
            <w:rFonts w:ascii="Cambria Math" w:hAnsi="Cambria Math"/>
          </w:rPr>
          <m:t>m</m:t>
        </m:r>
      </m:oMath>
      <w:r w:rsidRPr="00A418D3">
        <w:t xml:space="preserve"> </w:t>
      </w:r>
      <w:r w:rsidRPr="00A418D3">
        <w:t>辆调</w:t>
      </w:r>
      <w:r w:rsidRPr="00A418D3">
        <w:t xml:space="preserve"> </w:t>
      </w:r>
      <w:r w:rsidRPr="00A418D3">
        <w:t>度车，每辆调度车只在一个分区行驶且各分区相互独立，采用问题一中</w:t>
      </w:r>
      <w:r w:rsidRPr="00A418D3">
        <w:rPr>
          <w:rFonts w:hint="eastAsia"/>
        </w:rPr>
        <w:t>模拟退火算法</w:t>
      </w:r>
      <w:r w:rsidRPr="00A418D3">
        <w:rPr>
          <w:rFonts w:hint="eastAsia"/>
        </w:rPr>
        <w:t>(</w:t>
      </w:r>
      <w:r w:rsidRPr="00A418D3">
        <w:t xml:space="preserve">10) </w:t>
      </w:r>
      <w:r w:rsidRPr="00A418D3">
        <w:t>得出每辆调度车在各分区的调度时间。然后我们改变</w:t>
      </w:r>
      <w:r w:rsidRPr="00A418D3">
        <w:t xml:space="preserve"> </w:t>
      </w:r>
      <m:oMath>
        <m:r>
          <w:rPr>
            <w:rFonts w:ascii="Cambria Math" w:hAnsi="Cambria Math"/>
          </w:rPr>
          <m:t>m</m:t>
        </m:r>
      </m:oMath>
      <w:r w:rsidRPr="00A418D3">
        <w:t xml:space="preserve"> </w:t>
      </w:r>
      <w:r w:rsidRPr="00A418D3">
        <w:t>值重复上述步骤，知道所有分区的调度时间的最大值不大于</w:t>
      </w:r>
      <w:r w:rsidRPr="00A418D3">
        <w:t>150</w:t>
      </w:r>
      <w:r w:rsidRPr="00A418D3">
        <w:t>分钟。</w:t>
      </w:r>
      <w:r w:rsidRPr="00A418D3">
        <w:t xml:space="preserve"> </w:t>
      </w:r>
    </w:p>
    <w:p w14:paraId="6B548904" w14:textId="471AE43E" w:rsidR="0040518F" w:rsidRPr="00A418D3" w:rsidRDefault="0040518F" w:rsidP="006F50FD">
      <w:pPr>
        <w:pStyle w:val="af9"/>
      </w:pPr>
      <w:r w:rsidRPr="00A418D3">
        <w:rPr>
          <w:rFonts w:hint="eastAsia"/>
        </w:rPr>
        <w:t>4.3.2</w:t>
      </w:r>
      <w:r w:rsidRPr="00A418D3">
        <w:t>车辆调度模型</w:t>
      </w:r>
      <w:r w:rsidR="004560F8" w:rsidRPr="00A418D3">
        <w:rPr>
          <w:rFonts w:hint="eastAsia"/>
        </w:rPr>
        <w:t>求解</w:t>
      </w:r>
    </w:p>
    <w:p w14:paraId="0D456672" w14:textId="7E0B0640" w:rsidR="0009772D" w:rsidRPr="00A418D3" w:rsidRDefault="006F50FD" w:rsidP="0072490B">
      <w:pPr>
        <w:pStyle w:val="af9"/>
      </w:pPr>
      <w:bookmarkStart w:id="39" w:name="header-n925"/>
      <w:r w:rsidRPr="00A418D3">
        <w:rPr>
          <w:rFonts w:hint="eastAsia"/>
        </w:rPr>
        <w:t>1</w:t>
      </w:r>
      <w:r w:rsidR="0009772D" w:rsidRPr="00A418D3">
        <w:t>）各个网点需求量</w:t>
      </w:r>
      <w:bookmarkEnd w:id="39"/>
    </w:p>
    <w:p w14:paraId="3A77E101" w14:textId="29A3F453" w:rsidR="0009772D" w:rsidRPr="00A418D3" w:rsidRDefault="0009772D" w:rsidP="002E42C9">
      <w:r w:rsidRPr="00A418D3">
        <w:t>基于问题二的结果我们可以确定各个网点车辆初始分配，</w:t>
      </w:r>
      <w:r w:rsidR="00A07D65" w:rsidRPr="00A418D3">
        <w:rPr>
          <w:rFonts w:hint="eastAsia"/>
        </w:rPr>
        <w:t>结果见</w:t>
      </w:r>
      <w:r w:rsidR="005A0D0D">
        <w:rPr>
          <w:rFonts w:hint="eastAsia"/>
        </w:rPr>
        <w:t>附录</w:t>
      </w:r>
      <w:r w:rsidR="007A3F8D">
        <w:rPr>
          <w:rFonts w:hint="eastAsia"/>
        </w:rPr>
        <w:t>三</w:t>
      </w:r>
      <w:r w:rsidR="001418DE" w:rsidRPr="00A418D3">
        <w:rPr>
          <w:rFonts w:hint="eastAsia"/>
        </w:rPr>
        <w:t>。</w:t>
      </w:r>
    </w:p>
    <w:p w14:paraId="506DFE0B" w14:textId="77777777" w:rsidR="0009772D" w:rsidRPr="00A418D3" w:rsidRDefault="0009772D" w:rsidP="0072490B">
      <w:pPr>
        <w:pStyle w:val="af9"/>
      </w:pPr>
      <w:bookmarkStart w:id="40" w:name="header-n937"/>
      <w:r w:rsidRPr="00A418D3">
        <w:t>2</w:t>
      </w:r>
      <w:r w:rsidRPr="00A418D3">
        <w:t>）求解模型确定调度车辆数量</w:t>
      </w:r>
      <w:bookmarkEnd w:id="40"/>
    </w:p>
    <w:p w14:paraId="2BD6CDF0" w14:textId="77777777" w:rsidR="00A022F6" w:rsidRPr="00A418D3" w:rsidRDefault="0009772D" w:rsidP="00312CB7">
      <w:pPr>
        <w:spacing w:line="408" w:lineRule="auto"/>
      </w:pPr>
      <w:r w:rsidRPr="00A418D3">
        <w:t>首先在</w:t>
      </w:r>
      <w:r w:rsidRPr="00A418D3">
        <w:t>2</w:t>
      </w:r>
      <w:r w:rsidRPr="00A418D3">
        <w:t>辆调度车辆的情况下，根据模拟退火算法求解目标函数（约束条件和问题一中</w:t>
      </w:r>
      <w:r w:rsidRPr="00A418D3">
        <w:rPr>
          <w:rFonts w:hint="eastAsia"/>
        </w:rPr>
        <w:t>的约束条件</w:t>
      </w:r>
      <w:r w:rsidRPr="00A418D3">
        <w:t>相同，</w:t>
      </w:r>
      <w:r w:rsidRPr="00A418D3">
        <w:rPr>
          <w:rFonts w:hint="eastAsia"/>
        </w:rPr>
        <w:t>此处</w:t>
      </w:r>
      <w:r w:rsidRPr="00A418D3">
        <w:t>不再赘述），解得目标函数</w:t>
      </w:r>
      <w:r w:rsidRPr="00A418D3">
        <w:t xml:space="preserve"> </w:t>
      </w:r>
      <m:oMath>
        <m:r>
          <w:rPr>
            <w:rFonts w:ascii="Cambria Math" w:hAnsi="Cambria Math"/>
          </w:rPr>
          <m:t>T&gt;150</m:t>
        </m:r>
      </m:oMath>
      <w:r w:rsidRPr="00A418D3">
        <w:t xml:space="preserve"> min</w:t>
      </w:r>
      <w:r w:rsidRPr="00A418D3">
        <w:t>，</w:t>
      </w:r>
      <w:r w:rsidRPr="00A418D3">
        <w:t xml:space="preserve"> </w:t>
      </w:r>
      <w:r w:rsidRPr="00A418D3">
        <w:t>可</w:t>
      </w:r>
      <w:r w:rsidRPr="00A418D3">
        <w:rPr>
          <w:rFonts w:hint="eastAsia"/>
        </w:rPr>
        <w:t>知</w:t>
      </w:r>
      <w:r w:rsidRPr="00A418D3">
        <w:t>仅有</w:t>
      </w:r>
      <w:r w:rsidRPr="00A418D3">
        <w:t>2</w:t>
      </w:r>
      <w:r w:rsidRPr="00A418D3">
        <w:t>辆运输车</w:t>
      </w:r>
      <w:r w:rsidRPr="00A418D3">
        <w:rPr>
          <w:rFonts w:hint="eastAsia"/>
        </w:rPr>
        <w:t>无法满足题设需求</w:t>
      </w:r>
      <w:r w:rsidRPr="00A418D3">
        <w:t>，所以接下来就</w:t>
      </w:r>
      <w:r w:rsidRPr="00A418D3">
        <w:t>3</w:t>
      </w:r>
      <w:r w:rsidRPr="00A418D3">
        <w:t>辆运输车的情形进行了</w:t>
      </w:r>
      <w:r w:rsidRPr="00A418D3">
        <w:rPr>
          <w:rFonts w:hint="eastAsia"/>
        </w:rPr>
        <w:t>区域</w:t>
      </w:r>
      <w:r w:rsidRPr="00A418D3">
        <w:t>分块，</w:t>
      </w:r>
      <w:r w:rsidRPr="00A418D3">
        <w:rPr>
          <w:rFonts w:hint="eastAsia"/>
        </w:rPr>
        <w:t>进而</w:t>
      </w:r>
      <w:r w:rsidRPr="00A418D3">
        <w:t>求解目标函数。</w:t>
      </w:r>
    </w:p>
    <w:p w14:paraId="73447360" w14:textId="77777777" w:rsidR="0009772D" w:rsidRPr="00A418D3" w:rsidRDefault="0009772D" w:rsidP="0072490B">
      <w:pPr>
        <w:pStyle w:val="af9"/>
      </w:pPr>
      <w:bookmarkStart w:id="41" w:name="header-n1262"/>
      <w:r w:rsidRPr="00A418D3">
        <w:lastRenderedPageBreak/>
        <w:t>3</w:t>
      </w:r>
      <w:r w:rsidRPr="00A418D3">
        <w:t>）</w:t>
      </w:r>
      <w:r w:rsidRPr="00A418D3">
        <w:t>3</w:t>
      </w:r>
      <w:r w:rsidRPr="00A418D3">
        <w:t>辆调度车情况下的自行车调度方案</w:t>
      </w:r>
      <w:bookmarkEnd w:id="41"/>
    </w:p>
    <w:p w14:paraId="53AE47FD" w14:textId="78F2BFBE" w:rsidR="00E83ACB" w:rsidRPr="00A418D3" w:rsidRDefault="00312CB7" w:rsidP="00167DD7">
      <w:pPr>
        <w:rPr>
          <w:rFonts w:hint="eastAsia"/>
        </w:rPr>
      </w:pPr>
      <w:r>
        <w:rPr>
          <w:rFonts w:hint="eastAsia"/>
        </w:rPr>
        <w:drawing>
          <wp:anchor distT="0" distB="0" distL="114300" distR="114300" simplePos="0" relativeHeight="251658240" behindDoc="0" locked="0" layoutInCell="1" allowOverlap="1" wp14:anchorId="27649DB7" wp14:editId="6C081B7E">
            <wp:simplePos x="0" y="0"/>
            <wp:positionH relativeFrom="margin">
              <wp:align>center</wp:align>
            </wp:positionH>
            <wp:positionV relativeFrom="paragraph">
              <wp:posOffset>1021204</wp:posOffset>
            </wp:positionV>
            <wp:extent cx="5135880" cy="3051810"/>
            <wp:effectExtent l="0" t="0" r="762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l="5859" t="3816" r="6445" b="1110"/>
                    <a:stretch/>
                  </pic:blipFill>
                  <pic:spPr bwMode="auto">
                    <a:xfrm>
                      <a:off x="0" y="0"/>
                      <a:ext cx="5135880" cy="30518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772D" w:rsidRPr="00A418D3">
        <w:t>与问题一的调度方案求解相同，本题首先利用优化的</w:t>
      </w:r>
      <w:r w:rsidR="0009772D" w:rsidRPr="00A418D3">
        <w:t xml:space="preserve"> K-means </w:t>
      </w:r>
      <w:r w:rsidR="0009772D" w:rsidRPr="00A418D3">
        <w:t>算法，修正聚类结果中的边缘点，得到最终聚类结果；然后基于模拟退火算法求得最短调配时间</w:t>
      </w:r>
      <w:r w:rsidR="0009772D" w:rsidRPr="00A418D3">
        <w:t xml:space="preserve"> </w:t>
      </w:r>
      <m:oMath>
        <m:r>
          <w:rPr>
            <w:rFonts w:ascii="Cambria Math" w:hAnsi="Cambria Math"/>
          </w:rPr>
          <m:t>T</m:t>
        </m:r>
      </m:oMath>
      <w:r w:rsidR="0009772D" w:rsidRPr="00A418D3">
        <w:t xml:space="preserve"> </w:t>
      </w:r>
      <w:r w:rsidR="0009772D" w:rsidRPr="00A418D3">
        <w:t>与最佳调配方案。</w:t>
      </w:r>
    </w:p>
    <w:p w14:paraId="5BD318AC" w14:textId="1A2712F1" w:rsidR="00E83ACB" w:rsidRDefault="008663A4"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8</w:t>
      </w:r>
      <w:r w:rsidRPr="00A418D3">
        <w:fldChar w:fldCharType="end"/>
      </w:r>
      <w:r w:rsidRPr="00A418D3">
        <w:t xml:space="preserve"> 7:00-8:30</w:t>
      </w:r>
      <w:r w:rsidRPr="00A418D3">
        <w:t>调度方案（第三期）</w:t>
      </w:r>
    </w:p>
    <w:p w14:paraId="772C6668" w14:textId="77777777" w:rsidR="00B123B3" w:rsidRPr="00E71D80" w:rsidRDefault="00B123B3" w:rsidP="00E71D80">
      <w:pPr>
        <w:spacing w:line="240" w:lineRule="auto"/>
        <w:ind w:firstLine="160"/>
        <w:rPr>
          <w:rFonts w:hint="eastAsia"/>
          <w:sz w:val="8"/>
          <w:szCs w:val="4"/>
        </w:rPr>
      </w:pPr>
    </w:p>
    <w:p w14:paraId="3C0A66C1" w14:textId="7EC91232" w:rsidR="00E83ACB" w:rsidRPr="00A418D3" w:rsidRDefault="00E83ACB" w:rsidP="00312CB7">
      <w:pPr>
        <w:pStyle w:val="a8"/>
        <w:spacing w:before="93" w:after="93"/>
        <w:jc w:val="both"/>
      </w:pPr>
      <w:r w:rsidRPr="00A418D3">
        <w:drawing>
          <wp:inline distT="0" distB="0" distL="0" distR="0" wp14:anchorId="02CC0EE4" wp14:editId="0D9AD010">
            <wp:extent cx="5273875" cy="3277589"/>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8">
                      <a:extLst>
                        <a:ext uri="{28A0092B-C50C-407E-A947-70E740481C1C}">
                          <a14:useLocalDpi xmlns:a14="http://schemas.microsoft.com/office/drawing/2010/main" val="0"/>
                        </a:ext>
                      </a:extLst>
                    </a:blip>
                    <a:srcRect l="6183" t="4039" r="6502" b="1340"/>
                    <a:stretch/>
                  </pic:blipFill>
                  <pic:spPr bwMode="auto">
                    <a:xfrm>
                      <a:off x="0" y="0"/>
                      <a:ext cx="5314431" cy="3302794"/>
                    </a:xfrm>
                    <a:prstGeom prst="rect">
                      <a:avLst/>
                    </a:prstGeom>
                    <a:noFill/>
                    <a:ln>
                      <a:noFill/>
                    </a:ln>
                    <a:extLst>
                      <a:ext uri="{53640926-AAD7-44D8-BBD7-CCE9431645EC}">
                        <a14:shadowObscured xmlns:a14="http://schemas.microsoft.com/office/drawing/2010/main"/>
                      </a:ext>
                    </a:extLst>
                  </pic:spPr>
                </pic:pic>
              </a:graphicData>
            </a:graphic>
          </wp:inline>
        </w:drawing>
      </w:r>
    </w:p>
    <w:p w14:paraId="14BE4FBA" w14:textId="04965B34" w:rsidR="00E83ACB" w:rsidRPr="00A418D3" w:rsidRDefault="008663A4"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9</w:t>
      </w:r>
      <w:r w:rsidRPr="00A418D3">
        <w:fldChar w:fldCharType="end"/>
      </w:r>
      <w:r w:rsidRPr="00A418D3">
        <w:t xml:space="preserve"> 11:00—12:30</w:t>
      </w:r>
      <w:r w:rsidRPr="00A418D3">
        <w:t>调度方案（第三期）</w:t>
      </w:r>
    </w:p>
    <w:p w14:paraId="38C1D304" w14:textId="60E4634E" w:rsidR="00E83ACB" w:rsidRPr="00A418D3" w:rsidRDefault="00E83ACB" w:rsidP="00BA6186">
      <w:pPr>
        <w:pStyle w:val="a8"/>
        <w:spacing w:before="93" w:after="93"/>
      </w:pPr>
      <w:r w:rsidRPr="00A418D3">
        <w:lastRenderedPageBreak/>
        <w:drawing>
          <wp:inline distT="0" distB="0" distL="0" distR="0" wp14:anchorId="34C28CCA" wp14:editId="54E57A2C">
            <wp:extent cx="5171914" cy="3230089"/>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9">
                      <a:extLst>
                        <a:ext uri="{28A0092B-C50C-407E-A947-70E740481C1C}">
                          <a14:useLocalDpi xmlns:a14="http://schemas.microsoft.com/office/drawing/2010/main" val="0"/>
                        </a:ext>
                      </a:extLst>
                    </a:blip>
                    <a:srcRect l="7238" t="4785" r="7535"/>
                    <a:stretch/>
                  </pic:blipFill>
                  <pic:spPr bwMode="auto">
                    <a:xfrm>
                      <a:off x="0" y="0"/>
                      <a:ext cx="5271766" cy="3292451"/>
                    </a:xfrm>
                    <a:prstGeom prst="rect">
                      <a:avLst/>
                    </a:prstGeom>
                    <a:noFill/>
                    <a:ln>
                      <a:noFill/>
                    </a:ln>
                    <a:extLst>
                      <a:ext uri="{53640926-AAD7-44D8-BBD7-CCE9431645EC}">
                        <a14:shadowObscured xmlns:a14="http://schemas.microsoft.com/office/drawing/2010/main"/>
                      </a:ext>
                    </a:extLst>
                  </pic:spPr>
                </pic:pic>
              </a:graphicData>
            </a:graphic>
          </wp:inline>
        </w:drawing>
      </w:r>
    </w:p>
    <w:p w14:paraId="0F42C3B6" w14:textId="07573E9B" w:rsidR="00E83ACB" w:rsidRPr="00A418D3" w:rsidRDefault="008663A4"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10</w:t>
      </w:r>
      <w:r w:rsidRPr="00A418D3">
        <w:fldChar w:fldCharType="end"/>
      </w:r>
      <w:r w:rsidRPr="00A418D3">
        <w:t xml:space="preserve"> 17:30—19:00</w:t>
      </w:r>
      <w:r w:rsidRPr="00A418D3">
        <w:t>调度方案（第三期）</w:t>
      </w:r>
    </w:p>
    <w:p w14:paraId="2DAE14EF" w14:textId="7C57BB30" w:rsidR="000C56D3" w:rsidRPr="00A418D3" w:rsidRDefault="00CD2E65" w:rsidP="00EF2EFF">
      <w:pPr>
        <w:pStyle w:val="a7"/>
      </w:pPr>
      <w:r w:rsidRPr="00A418D3">
        <w:rPr>
          <w:rFonts w:hint="eastAsia"/>
        </w:rPr>
        <w:t>表</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表</w:instrText>
      </w:r>
      <w:r w:rsidRPr="00A418D3">
        <w:rPr>
          <w:rFonts w:hint="eastAsia"/>
        </w:rPr>
        <w:instrText xml:space="preserve"> \* ARABIC</w:instrText>
      </w:r>
      <w:r w:rsidRPr="00A418D3">
        <w:instrText xml:space="preserve"> </w:instrText>
      </w:r>
      <w:r w:rsidRPr="00A418D3">
        <w:fldChar w:fldCharType="separate"/>
      </w:r>
      <w:r w:rsidR="007F029A">
        <w:t>5</w:t>
      </w:r>
      <w:r w:rsidRPr="00A418D3">
        <w:fldChar w:fldCharType="end"/>
      </w:r>
      <w:r w:rsidRPr="00A418D3">
        <w:t xml:space="preserve"> </w:t>
      </w:r>
      <w:r w:rsidRPr="00A418D3">
        <w:rPr>
          <w:rFonts w:hint="eastAsia"/>
        </w:rPr>
        <w:t>最短时间及调度方案表</w:t>
      </w:r>
      <w:r w:rsidR="0035696E" w:rsidRPr="00A418D3">
        <w:rPr>
          <w:rFonts w:hint="eastAsia"/>
        </w:rPr>
        <w:t>（第三期）</w:t>
      </w:r>
    </w:p>
    <w:tbl>
      <w:tblPr>
        <w:tblW w:w="8437" w:type="dxa"/>
        <w:tblLook w:val="04A0" w:firstRow="1" w:lastRow="0" w:firstColumn="1" w:lastColumn="0" w:noHBand="0" w:noVBand="1"/>
      </w:tblPr>
      <w:tblGrid>
        <w:gridCol w:w="1428"/>
        <w:gridCol w:w="1713"/>
        <w:gridCol w:w="5296"/>
      </w:tblGrid>
      <w:tr w:rsidR="00741E8D" w:rsidRPr="00A418D3" w14:paraId="04615B1C" w14:textId="77777777" w:rsidTr="00A91424">
        <w:trPr>
          <w:trHeight w:val="380"/>
        </w:trPr>
        <w:tc>
          <w:tcPr>
            <w:tcW w:w="1428" w:type="dxa"/>
            <w:tcBorders>
              <w:top w:val="single" w:sz="4" w:space="0" w:color="auto"/>
              <w:left w:val="nil"/>
              <w:bottom w:val="single" w:sz="4" w:space="0" w:color="auto"/>
              <w:right w:val="nil"/>
            </w:tcBorders>
            <w:shd w:val="clear" w:color="auto" w:fill="auto"/>
            <w:vAlign w:val="center"/>
            <w:hideMark/>
          </w:tcPr>
          <w:p w14:paraId="5CE124F5" w14:textId="77777777" w:rsidR="00371811" w:rsidRPr="00A418D3" w:rsidRDefault="00371811" w:rsidP="00A022F6">
            <w:pPr>
              <w:pStyle w:val="ab"/>
              <w:jc w:val="center"/>
            </w:pPr>
            <w:r w:rsidRPr="00A418D3">
              <w:rPr>
                <w:rFonts w:hint="eastAsia"/>
              </w:rPr>
              <w:t>调度时间段</w:t>
            </w:r>
          </w:p>
        </w:tc>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53BFD1" w14:textId="0E3A1B01" w:rsidR="00371811" w:rsidRPr="00A418D3" w:rsidRDefault="00371811" w:rsidP="00A022F6">
            <w:pPr>
              <w:pStyle w:val="ab"/>
              <w:jc w:val="center"/>
            </w:pPr>
            <w:r w:rsidRPr="00A418D3">
              <w:rPr>
                <w:rFonts w:hint="eastAsia"/>
              </w:rPr>
              <w:t>最短时间</w:t>
            </w:r>
            <w:r w:rsidRPr="00A418D3">
              <w:rPr>
                <w:rFonts w:hint="eastAsia"/>
              </w:rPr>
              <w:t>/min</w:t>
            </w:r>
          </w:p>
        </w:tc>
        <w:tc>
          <w:tcPr>
            <w:tcW w:w="5296" w:type="dxa"/>
            <w:tcBorders>
              <w:top w:val="single" w:sz="4" w:space="0" w:color="auto"/>
              <w:left w:val="nil"/>
              <w:bottom w:val="single" w:sz="4" w:space="0" w:color="auto"/>
              <w:right w:val="nil"/>
            </w:tcBorders>
            <w:shd w:val="clear" w:color="auto" w:fill="auto"/>
            <w:vAlign w:val="center"/>
            <w:hideMark/>
          </w:tcPr>
          <w:p w14:paraId="5BF29595" w14:textId="77777777" w:rsidR="00371811" w:rsidRPr="00A418D3" w:rsidRDefault="00371811" w:rsidP="00A022F6">
            <w:pPr>
              <w:pStyle w:val="ab"/>
              <w:jc w:val="center"/>
            </w:pPr>
            <w:r w:rsidRPr="00A418D3">
              <w:rPr>
                <w:rFonts w:hint="eastAsia"/>
              </w:rPr>
              <w:t>调配返回方案</w:t>
            </w:r>
          </w:p>
        </w:tc>
      </w:tr>
      <w:tr w:rsidR="00741E8D" w:rsidRPr="00A418D3" w14:paraId="2753D8F2" w14:textId="77777777" w:rsidTr="00A91424">
        <w:trPr>
          <w:trHeight w:val="355"/>
        </w:trPr>
        <w:tc>
          <w:tcPr>
            <w:tcW w:w="1428" w:type="dxa"/>
            <w:vMerge w:val="restart"/>
            <w:tcBorders>
              <w:top w:val="nil"/>
              <w:left w:val="nil"/>
              <w:bottom w:val="single" w:sz="4" w:space="0" w:color="000000"/>
              <w:right w:val="single" w:sz="4" w:space="0" w:color="auto"/>
            </w:tcBorders>
            <w:shd w:val="clear" w:color="auto" w:fill="auto"/>
            <w:noWrap/>
            <w:vAlign w:val="center"/>
            <w:hideMark/>
          </w:tcPr>
          <w:p w14:paraId="25F0FCD1" w14:textId="77777777" w:rsidR="00371811" w:rsidRPr="00A418D3" w:rsidRDefault="00371811" w:rsidP="00A022F6">
            <w:pPr>
              <w:pStyle w:val="ab"/>
              <w:jc w:val="center"/>
            </w:pPr>
            <w:r w:rsidRPr="00A418D3">
              <w:rPr>
                <w:rFonts w:hint="eastAsia"/>
              </w:rPr>
              <w:t>07:00-08:30</w:t>
            </w: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291FA7E2" w14:textId="3BFF73F6" w:rsidR="00371811" w:rsidRPr="00A418D3" w:rsidRDefault="00EA7FD3" w:rsidP="00A022F6">
            <w:pPr>
              <w:pStyle w:val="ab"/>
              <w:jc w:val="center"/>
            </w:pPr>
            <w:r>
              <w:t>113.80</w:t>
            </w:r>
            <w:r w:rsidR="00371811" w:rsidRPr="00A418D3">
              <w:rPr>
                <w:rFonts w:hint="eastAsia"/>
              </w:rPr>
              <w:t>(</w:t>
            </w:r>
            <w:r w:rsidR="00371811" w:rsidRPr="00A418D3">
              <w:rPr>
                <w:rFonts w:hint="eastAsia"/>
              </w:rPr>
              <w:t>右下</w:t>
            </w:r>
            <w:r w:rsidR="00371811" w:rsidRPr="00A418D3">
              <w:rPr>
                <w:rFonts w:hint="eastAsia"/>
              </w:rPr>
              <w:t>)</w:t>
            </w:r>
          </w:p>
        </w:tc>
        <w:tc>
          <w:tcPr>
            <w:tcW w:w="5296" w:type="dxa"/>
            <w:tcBorders>
              <w:top w:val="single" w:sz="4" w:space="0" w:color="auto"/>
              <w:left w:val="single" w:sz="6" w:space="0" w:color="auto"/>
              <w:bottom w:val="single" w:sz="4" w:space="0" w:color="auto"/>
              <w:right w:val="nil"/>
            </w:tcBorders>
            <w:shd w:val="clear" w:color="auto" w:fill="auto"/>
            <w:vAlign w:val="center"/>
            <w:hideMark/>
          </w:tcPr>
          <w:p w14:paraId="3E78474B" w14:textId="77777777" w:rsidR="00371811" w:rsidRPr="00A418D3" w:rsidRDefault="00371811" w:rsidP="00C66667">
            <w:pPr>
              <w:pStyle w:val="ab"/>
            </w:pPr>
            <w:r w:rsidRPr="00A418D3">
              <w:t>10-32-40-38-23-8-30 (</w:t>
            </w:r>
            <w:r w:rsidRPr="00A418D3">
              <w:rPr>
                <w:rFonts w:hint="eastAsia"/>
              </w:rPr>
              <w:t>右下</w:t>
            </w:r>
            <w:r w:rsidRPr="00A418D3">
              <w:t>)</w:t>
            </w:r>
          </w:p>
        </w:tc>
      </w:tr>
      <w:tr w:rsidR="00741E8D" w:rsidRPr="00A418D3" w14:paraId="30E019A4" w14:textId="77777777" w:rsidTr="00A91424">
        <w:trPr>
          <w:trHeight w:val="355"/>
        </w:trPr>
        <w:tc>
          <w:tcPr>
            <w:tcW w:w="1428" w:type="dxa"/>
            <w:vMerge/>
            <w:tcBorders>
              <w:top w:val="nil"/>
              <w:left w:val="nil"/>
              <w:bottom w:val="single" w:sz="4" w:space="0" w:color="000000"/>
              <w:right w:val="single" w:sz="4" w:space="0" w:color="auto"/>
            </w:tcBorders>
            <w:vAlign w:val="center"/>
            <w:hideMark/>
          </w:tcPr>
          <w:p w14:paraId="56B68771" w14:textId="77777777" w:rsidR="00371811" w:rsidRPr="00A418D3" w:rsidRDefault="00371811" w:rsidP="00A022F6">
            <w:pPr>
              <w:pStyle w:val="ab"/>
              <w:jc w:val="center"/>
            </w:pP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3376D77D" w14:textId="6F51B625" w:rsidR="00371811" w:rsidRPr="00A418D3" w:rsidRDefault="00EA7FD3" w:rsidP="00A022F6">
            <w:pPr>
              <w:pStyle w:val="ab"/>
              <w:jc w:val="center"/>
            </w:pPr>
            <w:r>
              <w:t>61.04</w:t>
            </w:r>
            <w:r w:rsidR="00371811" w:rsidRPr="00A418D3">
              <w:rPr>
                <w:rFonts w:hint="eastAsia"/>
              </w:rPr>
              <w:t>(</w:t>
            </w:r>
            <w:r w:rsidR="00371811" w:rsidRPr="00A418D3">
              <w:rPr>
                <w:rFonts w:hint="eastAsia"/>
              </w:rPr>
              <w:t>左</w:t>
            </w:r>
            <w:r w:rsidR="00371811"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71359D4A" w14:textId="152ABB05" w:rsidR="00371811" w:rsidRPr="00A418D3" w:rsidRDefault="00DB717C" w:rsidP="00C66667">
            <w:pPr>
              <w:pStyle w:val="ab"/>
            </w:pPr>
            <w:r w:rsidRPr="00A418D3">
              <w:t xml:space="preserve">51-54-47-14-13-36-12-11-16-15-1-3-17-49-4-5-19-29-18-46-342 </w:t>
            </w:r>
            <w:r w:rsidR="00371811" w:rsidRPr="00A418D3">
              <w:t>(</w:t>
            </w:r>
            <w:r w:rsidR="00371811" w:rsidRPr="00A418D3">
              <w:rPr>
                <w:rFonts w:hint="eastAsia"/>
              </w:rPr>
              <w:t>左</w:t>
            </w:r>
            <w:r w:rsidR="00371811" w:rsidRPr="00A418D3">
              <w:t>)</w:t>
            </w:r>
          </w:p>
        </w:tc>
      </w:tr>
      <w:tr w:rsidR="00741E8D" w:rsidRPr="00A418D3" w14:paraId="1B3B5122" w14:textId="77777777" w:rsidTr="00A91424">
        <w:trPr>
          <w:trHeight w:val="355"/>
        </w:trPr>
        <w:tc>
          <w:tcPr>
            <w:tcW w:w="1428" w:type="dxa"/>
            <w:vMerge/>
            <w:tcBorders>
              <w:top w:val="nil"/>
              <w:left w:val="nil"/>
              <w:bottom w:val="single" w:sz="4" w:space="0" w:color="000000"/>
              <w:right w:val="single" w:sz="4" w:space="0" w:color="auto"/>
            </w:tcBorders>
            <w:vAlign w:val="center"/>
            <w:hideMark/>
          </w:tcPr>
          <w:p w14:paraId="204488DD" w14:textId="77777777" w:rsidR="00371811" w:rsidRPr="00A418D3" w:rsidRDefault="00371811" w:rsidP="00A022F6">
            <w:pPr>
              <w:pStyle w:val="ab"/>
              <w:jc w:val="center"/>
            </w:pP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0043496D" w14:textId="007D566B" w:rsidR="00371811" w:rsidRPr="00A418D3" w:rsidRDefault="00EA7FD3" w:rsidP="00A022F6">
            <w:pPr>
              <w:pStyle w:val="ab"/>
              <w:jc w:val="center"/>
            </w:pPr>
            <w:r>
              <w:t>149.16</w:t>
            </w:r>
            <w:r w:rsidR="00371811" w:rsidRPr="00A418D3">
              <w:rPr>
                <w:rFonts w:hint="eastAsia"/>
              </w:rPr>
              <w:t>(</w:t>
            </w:r>
            <w:r w:rsidR="00371811" w:rsidRPr="00A418D3">
              <w:rPr>
                <w:rFonts w:hint="eastAsia"/>
              </w:rPr>
              <w:t>右上</w:t>
            </w:r>
            <w:r w:rsidR="00371811"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3064847C" w14:textId="77777777" w:rsidR="00371811" w:rsidRPr="00A418D3" w:rsidRDefault="00371811" w:rsidP="00C66667">
            <w:pPr>
              <w:pStyle w:val="ab"/>
            </w:pPr>
            <w:r w:rsidRPr="00A418D3">
              <w:t>1-7-27-26-25-45-50-37-33-31</w:t>
            </w:r>
            <w:r w:rsidRPr="00A418D3">
              <w:rPr>
                <w:rFonts w:hint="eastAsia"/>
              </w:rPr>
              <w:t>(</w:t>
            </w:r>
            <w:r w:rsidRPr="00A418D3">
              <w:rPr>
                <w:rFonts w:hint="eastAsia"/>
              </w:rPr>
              <w:t>右上</w:t>
            </w:r>
            <w:r w:rsidRPr="00A418D3">
              <w:rPr>
                <w:rFonts w:hint="eastAsia"/>
              </w:rPr>
              <w:t>)</w:t>
            </w:r>
          </w:p>
        </w:tc>
      </w:tr>
      <w:tr w:rsidR="00741E8D" w:rsidRPr="00A418D3" w14:paraId="2CCE2381" w14:textId="77777777" w:rsidTr="00A91424">
        <w:trPr>
          <w:trHeight w:val="355"/>
        </w:trPr>
        <w:tc>
          <w:tcPr>
            <w:tcW w:w="1428" w:type="dxa"/>
            <w:vMerge w:val="restart"/>
            <w:tcBorders>
              <w:top w:val="single" w:sz="4" w:space="0" w:color="auto"/>
              <w:left w:val="nil"/>
              <w:bottom w:val="single" w:sz="4" w:space="0" w:color="000000"/>
              <w:right w:val="single" w:sz="4" w:space="0" w:color="auto"/>
            </w:tcBorders>
            <w:shd w:val="clear" w:color="auto" w:fill="auto"/>
            <w:vAlign w:val="center"/>
            <w:hideMark/>
          </w:tcPr>
          <w:p w14:paraId="4DA43D2C" w14:textId="77777777" w:rsidR="00371811" w:rsidRPr="00A418D3" w:rsidRDefault="00371811" w:rsidP="00A022F6">
            <w:pPr>
              <w:pStyle w:val="ab"/>
              <w:jc w:val="center"/>
            </w:pPr>
            <w:r w:rsidRPr="00A418D3">
              <w:rPr>
                <w:rFonts w:hint="eastAsia"/>
              </w:rPr>
              <w:t>11:00-12:30</w:t>
            </w: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30CBA730" w14:textId="76D8B1BC" w:rsidR="00371811" w:rsidRPr="00A418D3" w:rsidRDefault="00371811" w:rsidP="00A022F6">
            <w:pPr>
              <w:pStyle w:val="ab"/>
              <w:jc w:val="center"/>
            </w:pPr>
            <w:r w:rsidRPr="00A418D3">
              <w:rPr>
                <w:rFonts w:hint="eastAsia"/>
              </w:rPr>
              <w:t>136.46(</w:t>
            </w:r>
            <w:r w:rsidRPr="00A418D3">
              <w:rPr>
                <w:rFonts w:hint="eastAsia"/>
              </w:rPr>
              <w:t>右下</w:t>
            </w:r>
            <w:r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0FD9ACFD" w14:textId="77777777" w:rsidR="00371811" w:rsidRPr="00A418D3" w:rsidRDefault="00371811" w:rsidP="00C66667">
            <w:pPr>
              <w:pStyle w:val="ab"/>
            </w:pPr>
            <w:r w:rsidRPr="00A418D3">
              <w:t xml:space="preserve"> 10-32-52-24-42-22(</w:t>
            </w:r>
            <w:r w:rsidRPr="00A418D3">
              <w:rPr>
                <w:rFonts w:hint="eastAsia"/>
              </w:rPr>
              <w:t>右下</w:t>
            </w:r>
            <w:r w:rsidRPr="00A418D3">
              <w:t>)</w:t>
            </w:r>
          </w:p>
        </w:tc>
      </w:tr>
      <w:tr w:rsidR="00741E8D" w:rsidRPr="00A418D3" w14:paraId="457F7056" w14:textId="77777777" w:rsidTr="00A91424">
        <w:trPr>
          <w:trHeight w:val="355"/>
        </w:trPr>
        <w:tc>
          <w:tcPr>
            <w:tcW w:w="1428" w:type="dxa"/>
            <w:vMerge/>
            <w:tcBorders>
              <w:top w:val="single" w:sz="4" w:space="0" w:color="auto"/>
              <w:left w:val="nil"/>
              <w:bottom w:val="single" w:sz="4" w:space="0" w:color="000000"/>
              <w:right w:val="single" w:sz="4" w:space="0" w:color="auto"/>
            </w:tcBorders>
            <w:vAlign w:val="center"/>
            <w:hideMark/>
          </w:tcPr>
          <w:p w14:paraId="7B34CB2D" w14:textId="77777777" w:rsidR="00371811" w:rsidRPr="00A418D3" w:rsidRDefault="00371811" w:rsidP="00A022F6">
            <w:pPr>
              <w:pStyle w:val="ab"/>
              <w:jc w:val="center"/>
            </w:pP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336369D8" w14:textId="72278184" w:rsidR="00371811" w:rsidRPr="00A418D3" w:rsidRDefault="00371811" w:rsidP="00A022F6">
            <w:pPr>
              <w:pStyle w:val="ab"/>
              <w:jc w:val="center"/>
            </w:pPr>
            <w:r w:rsidRPr="00A418D3">
              <w:rPr>
                <w:rFonts w:hint="eastAsia"/>
              </w:rPr>
              <w:t>146.60 (</w:t>
            </w:r>
            <w:r w:rsidRPr="00A418D3">
              <w:rPr>
                <w:rFonts w:hint="eastAsia"/>
              </w:rPr>
              <w:t>左</w:t>
            </w:r>
            <w:r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07E05DE9" w14:textId="77777777" w:rsidR="00371811" w:rsidRPr="00A418D3" w:rsidRDefault="00371811" w:rsidP="00C66667">
            <w:pPr>
              <w:pStyle w:val="ab"/>
            </w:pPr>
            <w:r w:rsidRPr="00A418D3">
              <w:t>54-47-53-49-17-3-2-13-36-12-11-44-34-46-18(</w:t>
            </w:r>
            <w:r w:rsidRPr="00A418D3">
              <w:rPr>
                <w:rFonts w:hint="eastAsia"/>
              </w:rPr>
              <w:t>左</w:t>
            </w:r>
            <w:r w:rsidRPr="00A418D3">
              <w:t>)</w:t>
            </w:r>
          </w:p>
        </w:tc>
      </w:tr>
      <w:tr w:rsidR="00741E8D" w:rsidRPr="00A418D3" w14:paraId="2A7C7278" w14:textId="77777777" w:rsidTr="00A91424">
        <w:trPr>
          <w:trHeight w:val="355"/>
        </w:trPr>
        <w:tc>
          <w:tcPr>
            <w:tcW w:w="1428" w:type="dxa"/>
            <w:vMerge/>
            <w:tcBorders>
              <w:top w:val="single" w:sz="4" w:space="0" w:color="auto"/>
              <w:left w:val="nil"/>
              <w:bottom w:val="single" w:sz="4" w:space="0" w:color="000000"/>
              <w:right w:val="single" w:sz="4" w:space="0" w:color="auto"/>
            </w:tcBorders>
            <w:vAlign w:val="center"/>
            <w:hideMark/>
          </w:tcPr>
          <w:p w14:paraId="45057207" w14:textId="77777777" w:rsidR="00371811" w:rsidRPr="00A418D3" w:rsidRDefault="00371811" w:rsidP="00A022F6">
            <w:pPr>
              <w:pStyle w:val="ab"/>
              <w:jc w:val="center"/>
            </w:pP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7CF447C3" w14:textId="70A0877B" w:rsidR="00371811" w:rsidRPr="00A418D3" w:rsidRDefault="00371811" w:rsidP="00A022F6">
            <w:pPr>
              <w:pStyle w:val="ab"/>
              <w:jc w:val="center"/>
            </w:pPr>
            <w:r w:rsidRPr="00A418D3">
              <w:rPr>
                <w:rFonts w:hint="eastAsia"/>
              </w:rPr>
              <w:t>120.57(</w:t>
            </w:r>
            <w:r w:rsidRPr="00A418D3">
              <w:rPr>
                <w:rFonts w:hint="eastAsia"/>
              </w:rPr>
              <w:t>右上</w:t>
            </w:r>
            <w:r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42720025" w14:textId="77777777" w:rsidR="00371811" w:rsidRPr="00A418D3" w:rsidRDefault="00371811" w:rsidP="00C66667">
            <w:pPr>
              <w:pStyle w:val="ab"/>
            </w:pPr>
            <w:r w:rsidRPr="00A418D3">
              <w:t>23-5-21-27-7-30-33-50-39-45-25-43-48(</w:t>
            </w:r>
            <w:r w:rsidRPr="00A418D3">
              <w:rPr>
                <w:rFonts w:hint="eastAsia"/>
              </w:rPr>
              <w:t>右上</w:t>
            </w:r>
            <w:r w:rsidRPr="00A418D3">
              <w:t>)</w:t>
            </w:r>
          </w:p>
        </w:tc>
      </w:tr>
      <w:tr w:rsidR="00741E8D" w:rsidRPr="00A418D3" w14:paraId="78371E6C" w14:textId="77777777" w:rsidTr="00A91424">
        <w:trPr>
          <w:trHeight w:val="355"/>
        </w:trPr>
        <w:tc>
          <w:tcPr>
            <w:tcW w:w="1428" w:type="dxa"/>
            <w:vMerge w:val="restart"/>
            <w:tcBorders>
              <w:top w:val="nil"/>
              <w:left w:val="nil"/>
              <w:bottom w:val="single" w:sz="4" w:space="0" w:color="000000"/>
              <w:right w:val="single" w:sz="4" w:space="0" w:color="auto"/>
            </w:tcBorders>
            <w:shd w:val="clear" w:color="auto" w:fill="auto"/>
            <w:vAlign w:val="center"/>
            <w:hideMark/>
          </w:tcPr>
          <w:p w14:paraId="03403612" w14:textId="77777777" w:rsidR="00371811" w:rsidRPr="00A418D3" w:rsidRDefault="00371811" w:rsidP="00A022F6">
            <w:pPr>
              <w:pStyle w:val="ab"/>
              <w:jc w:val="center"/>
            </w:pPr>
            <w:r w:rsidRPr="00A418D3">
              <w:rPr>
                <w:rFonts w:hint="eastAsia"/>
              </w:rPr>
              <w:t>17:30-19:00</w:t>
            </w: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51670729" w14:textId="597A747D" w:rsidR="00371811" w:rsidRPr="00A418D3" w:rsidRDefault="00371811" w:rsidP="00A022F6">
            <w:pPr>
              <w:pStyle w:val="ab"/>
              <w:jc w:val="center"/>
            </w:pPr>
            <w:r w:rsidRPr="00A418D3">
              <w:rPr>
                <w:rFonts w:hint="eastAsia"/>
              </w:rPr>
              <w:t>121.30(</w:t>
            </w:r>
            <w:r w:rsidRPr="00A418D3">
              <w:rPr>
                <w:rFonts w:hint="eastAsia"/>
              </w:rPr>
              <w:t>右下</w:t>
            </w:r>
            <w:r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788A99B1" w14:textId="77777777" w:rsidR="00371811" w:rsidRPr="00A418D3" w:rsidRDefault="00371811" w:rsidP="00C66667">
            <w:pPr>
              <w:pStyle w:val="ab"/>
            </w:pPr>
            <w:r w:rsidRPr="00A418D3">
              <w:t>10-9-23-6-22-24 (</w:t>
            </w:r>
            <w:r w:rsidRPr="00A418D3">
              <w:rPr>
                <w:rFonts w:hint="eastAsia"/>
              </w:rPr>
              <w:t>右下</w:t>
            </w:r>
            <w:r w:rsidRPr="00A418D3">
              <w:t>)</w:t>
            </w:r>
          </w:p>
        </w:tc>
      </w:tr>
      <w:tr w:rsidR="00741E8D" w:rsidRPr="00A418D3" w14:paraId="31656393" w14:textId="77777777" w:rsidTr="00A91424">
        <w:trPr>
          <w:trHeight w:val="355"/>
        </w:trPr>
        <w:tc>
          <w:tcPr>
            <w:tcW w:w="1428" w:type="dxa"/>
            <w:vMerge/>
            <w:tcBorders>
              <w:top w:val="nil"/>
              <w:left w:val="nil"/>
              <w:bottom w:val="single" w:sz="4" w:space="0" w:color="000000"/>
              <w:right w:val="single" w:sz="4" w:space="0" w:color="auto"/>
            </w:tcBorders>
            <w:vAlign w:val="center"/>
            <w:hideMark/>
          </w:tcPr>
          <w:p w14:paraId="759710A3" w14:textId="77777777" w:rsidR="00371811" w:rsidRPr="00A418D3" w:rsidRDefault="00371811" w:rsidP="00A022F6">
            <w:pPr>
              <w:pStyle w:val="ab"/>
              <w:jc w:val="center"/>
            </w:pP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3F6643B6" w14:textId="49D3D486" w:rsidR="00371811" w:rsidRPr="00A418D3" w:rsidRDefault="00371811" w:rsidP="00A022F6">
            <w:pPr>
              <w:pStyle w:val="ab"/>
              <w:jc w:val="center"/>
            </w:pPr>
            <w:r w:rsidRPr="00A418D3">
              <w:rPr>
                <w:rFonts w:hint="eastAsia"/>
              </w:rPr>
              <w:t>100.37(</w:t>
            </w:r>
            <w:r w:rsidRPr="00A418D3">
              <w:rPr>
                <w:rFonts w:hint="eastAsia"/>
              </w:rPr>
              <w:t>左</w:t>
            </w:r>
            <w:r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514078C1" w14:textId="77777777" w:rsidR="00371811" w:rsidRPr="00A418D3" w:rsidRDefault="00371811" w:rsidP="00C66667">
            <w:pPr>
              <w:pStyle w:val="ab"/>
            </w:pPr>
            <w:r w:rsidRPr="00A418D3">
              <w:t>4-17-3-49-51-47-36-12-11-15-18-5-20 (</w:t>
            </w:r>
            <w:r w:rsidRPr="00A418D3">
              <w:rPr>
                <w:rFonts w:hint="eastAsia"/>
              </w:rPr>
              <w:t>左</w:t>
            </w:r>
            <w:r w:rsidRPr="00A418D3">
              <w:t>)</w:t>
            </w:r>
          </w:p>
        </w:tc>
      </w:tr>
      <w:tr w:rsidR="00741E8D" w:rsidRPr="00A418D3" w14:paraId="46824793" w14:textId="77777777" w:rsidTr="00A91424">
        <w:trPr>
          <w:trHeight w:val="355"/>
        </w:trPr>
        <w:tc>
          <w:tcPr>
            <w:tcW w:w="1428" w:type="dxa"/>
            <w:vMerge/>
            <w:tcBorders>
              <w:top w:val="nil"/>
              <w:left w:val="nil"/>
              <w:bottom w:val="single" w:sz="4" w:space="0" w:color="000000"/>
              <w:right w:val="single" w:sz="4" w:space="0" w:color="auto"/>
            </w:tcBorders>
            <w:vAlign w:val="center"/>
            <w:hideMark/>
          </w:tcPr>
          <w:p w14:paraId="19A9C19E" w14:textId="77777777" w:rsidR="00371811" w:rsidRPr="00A418D3" w:rsidRDefault="00371811" w:rsidP="00A022F6">
            <w:pPr>
              <w:pStyle w:val="ab"/>
              <w:jc w:val="center"/>
            </w:pPr>
          </w:p>
        </w:tc>
        <w:tc>
          <w:tcPr>
            <w:tcW w:w="1713" w:type="dxa"/>
            <w:tcBorders>
              <w:top w:val="single" w:sz="4" w:space="0" w:color="auto"/>
              <w:left w:val="nil"/>
              <w:bottom w:val="single" w:sz="4" w:space="0" w:color="auto"/>
              <w:right w:val="single" w:sz="6" w:space="0" w:color="auto"/>
            </w:tcBorders>
            <w:shd w:val="clear" w:color="auto" w:fill="auto"/>
            <w:vAlign w:val="center"/>
            <w:hideMark/>
          </w:tcPr>
          <w:p w14:paraId="20757B41" w14:textId="5E8CEED8" w:rsidR="00371811" w:rsidRPr="00A418D3" w:rsidRDefault="00371811" w:rsidP="00A022F6">
            <w:pPr>
              <w:pStyle w:val="ab"/>
              <w:jc w:val="center"/>
            </w:pPr>
            <w:r w:rsidRPr="00A418D3">
              <w:rPr>
                <w:rFonts w:hint="eastAsia"/>
              </w:rPr>
              <w:t>94.94(</w:t>
            </w:r>
            <w:r w:rsidRPr="00A418D3">
              <w:rPr>
                <w:rFonts w:hint="eastAsia"/>
              </w:rPr>
              <w:t>右上</w:t>
            </w:r>
            <w:r w:rsidRPr="00A418D3">
              <w:rPr>
                <w:rFonts w:hint="eastAsia"/>
              </w:rPr>
              <w:t>)</w:t>
            </w:r>
          </w:p>
        </w:tc>
        <w:tc>
          <w:tcPr>
            <w:tcW w:w="5296" w:type="dxa"/>
            <w:tcBorders>
              <w:top w:val="nil"/>
              <w:left w:val="single" w:sz="6" w:space="0" w:color="auto"/>
              <w:bottom w:val="single" w:sz="4" w:space="0" w:color="auto"/>
              <w:right w:val="nil"/>
            </w:tcBorders>
            <w:shd w:val="clear" w:color="auto" w:fill="auto"/>
            <w:vAlign w:val="center"/>
            <w:hideMark/>
          </w:tcPr>
          <w:p w14:paraId="56063092" w14:textId="77777777" w:rsidR="00371811" w:rsidRPr="00A418D3" w:rsidRDefault="00371811" w:rsidP="00C66667">
            <w:pPr>
              <w:pStyle w:val="ab"/>
            </w:pPr>
            <w:r w:rsidRPr="00A418D3">
              <w:t>31-33-50-43-27-41-8-30(</w:t>
            </w:r>
            <w:r w:rsidRPr="00A418D3">
              <w:rPr>
                <w:rFonts w:hint="eastAsia"/>
              </w:rPr>
              <w:t>右上</w:t>
            </w:r>
            <w:r w:rsidRPr="00A418D3">
              <w:t>)</w:t>
            </w:r>
          </w:p>
        </w:tc>
      </w:tr>
    </w:tbl>
    <w:p w14:paraId="37FE4DA1" w14:textId="3EEFF310" w:rsidR="00611E78" w:rsidRPr="00A418D3" w:rsidRDefault="00611E78" w:rsidP="002E42C9"/>
    <w:p w14:paraId="40091277" w14:textId="2F4E0D59" w:rsidR="00B06ED2" w:rsidRPr="00A418D3" w:rsidRDefault="00B06ED2" w:rsidP="00383D30">
      <w:pPr>
        <w:pStyle w:val="a"/>
      </w:pPr>
      <w:r w:rsidRPr="00A418D3">
        <w:rPr>
          <w:rFonts w:hint="eastAsia"/>
        </w:rPr>
        <w:t>模型检验</w:t>
      </w:r>
    </w:p>
    <w:p w14:paraId="37164210" w14:textId="77777777" w:rsidR="00B06ED2" w:rsidRPr="00A418D3" w:rsidRDefault="00B06ED2" w:rsidP="00383D30">
      <w:pPr>
        <w:pStyle w:val="af9"/>
      </w:pPr>
      <w:r w:rsidRPr="00A418D3">
        <w:rPr>
          <w:rFonts w:hint="eastAsia"/>
        </w:rPr>
        <w:t>5.1</w:t>
      </w:r>
      <w:r w:rsidRPr="00A418D3">
        <w:t xml:space="preserve"> </w:t>
      </w:r>
      <w:r w:rsidRPr="00A418D3">
        <w:rPr>
          <w:rFonts w:hint="eastAsia"/>
        </w:rPr>
        <w:t>检验模型是否合理</w:t>
      </w:r>
    </w:p>
    <w:p w14:paraId="6BF129B0" w14:textId="46133997" w:rsidR="00B06ED2" w:rsidRPr="00A418D3" w:rsidRDefault="00B06ED2" w:rsidP="007F1BE6">
      <w:r w:rsidRPr="00A418D3">
        <w:rPr>
          <w:rFonts w:hint="eastAsia"/>
        </w:rPr>
        <w:t>在第一问中，我们已经得出了最短时间的目标函数</w:t>
      </w:r>
      <w:r w:rsidR="004745A9">
        <w:rPr>
          <w:rFonts w:hint="eastAsia"/>
        </w:rPr>
        <w:t>，</w:t>
      </w:r>
      <w:r w:rsidRPr="00A418D3">
        <w:rPr>
          <w:rFonts w:hint="eastAsia"/>
        </w:rPr>
        <w:t>随着时间的推移，也能预测未来某一天的某一段高峰期的公共自行车调配方案。所以首先，为了检验我们在第一问中根据平均分配原则分析调整求得的分配方案是否合理，先对未来一</w:t>
      </w:r>
      <w:r w:rsidRPr="00A418D3">
        <w:rPr>
          <w:rFonts w:hint="eastAsia"/>
        </w:rPr>
        <w:lastRenderedPageBreak/>
        <w:t>个星期内的自行车调度最短时间进行预测和分析；然后，将初始的分配方案代入目标规划模型内，不断迭代求出新解；最后分析一次调度所需的最短时间与自行车投入使用以来的时长的关系，如果随着时间的推移，自行车的调度时间波动幅度越来越小直至趋于稳定，那么证明分配方案的确定和模型的建立合理。</w:t>
      </w:r>
    </w:p>
    <w:p w14:paraId="6BB398DD" w14:textId="77777777" w:rsidR="007F1BE6" w:rsidRDefault="00B06ED2" w:rsidP="007F1BE6">
      <w:r w:rsidRPr="007F1BE6">
        <w:rPr>
          <w:rFonts w:hint="eastAsia"/>
        </w:rPr>
        <w:t>将基于公平分配原则得出并已经过分析修正的分配方案代入问题一的模型当中，求出一周内每天三个高峰时间段的最短调度时间，数据见</w:t>
      </w:r>
      <w:r w:rsidR="00484416" w:rsidRPr="007F1BE6">
        <w:rPr>
          <w:rFonts w:hint="eastAsia"/>
        </w:rPr>
        <w:t>附件</w:t>
      </w:r>
      <w:r w:rsidRPr="007F1BE6">
        <w:rPr>
          <w:rFonts w:hint="eastAsia"/>
        </w:rPr>
        <w:t>。</w:t>
      </w:r>
    </w:p>
    <w:p w14:paraId="1DD948E3" w14:textId="2158EE1D" w:rsidR="00B06ED2" w:rsidRPr="00A418D3" w:rsidRDefault="00B06ED2" w:rsidP="00AF7B02">
      <w:pPr>
        <w:pStyle w:val="a8"/>
        <w:spacing w:before="93" w:after="93"/>
      </w:pPr>
      <w:r w:rsidRPr="00A418D3">
        <w:rPr>
          <w:rFonts w:hint="eastAsia"/>
        </w:rPr>
        <w:drawing>
          <wp:inline distT="0" distB="0" distL="0" distR="0" wp14:anchorId="0116F88C" wp14:editId="14F4E1C6">
            <wp:extent cx="4252823" cy="2552484"/>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3438"/>
                    <a:stretch/>
                  </pic:blipFill>
                  <pic:spPr bwMode="auto">
                    <a:xfrm>
                      <a:off x="0" y="0"/>
                      <a:ext cx="4290864" cy="2575316"/>
                    </a:xfrm>
                    <a:prstGeom prst="rect">
                      <a:avLst/>
                    </a:prstGeom>
                    <a:noFill/>
                    <a:ln>
                      <a:noFill/>
                    </a:ln>
                    <a:extLst>
                      <a:ext uri="{53640926-AAD7-44D8-BBD7-CCE9431645EC}">
                        <a14:shadowObscured xmlns:a14="http://schemas.microsoft.com/office/drawing/2010/main"/>
                      </a:ext>
                    </a:extLst>
                  </pic:spPr>
                </pic:pic>
              </a:graphicData>
            </a:graphic>
          </wp:inline>
        </w:drawing>
      </w:r>
    </w:p>
    <w:p w14:paraId="5533521B" w14:textId="22E710E9" w:rsidR="00556B45" w:rsidRPr="00A418D3" w:rsidRDefault="00556B45" w:rsidP="00EF2EFF">
      <w:pPr>
        <w:pStyle w:val="a7"/>
      </w:pPr>
      <w:r w:rsidRPr="00A418D3">
        <w:rPr>
          <w:rFonts w:hint="eastAsia"/>
        </w:rPr>
        <w:t>图</w:t>
      </w:r>
      <w:r w:rsidRPr="00A418D3">
        <w:rPr>
          <w:rFonts w:hint="eastAsia"/>
        </w:rPr>
        <w:t xml:space="preserve"> </w:t>
      </w:r>
      <w:r w:rsidRPr="00A418D3">
        <w:fldChar w:fldCharType="begin"/>
      </w:r>
      <w:r w:rsidRPr="00A418D3">
        <w:instrText xml:space="preserve"> </w:instrText>
      </w:r>
      <w:r w:rsidRPr="00A418D3">
        <w:rPr>
          <w:rFonts w:hint="eastAsia"/>
        </w:rPr>
        <w:instrText xml:space="preserve">SEQ </w:instrText>
      </w:r>
      <w:r w:rsidRPr="00A418D3">
        <w:rPr>
          <w:rFonts w:hint="eastAsia"/>
        </w:rPr>
        <w:instrText>图</w:instrText>
      </w:r>
      <w:r w:rsidRPr="00A418D3">
        <w:rPr>
          <w:rFonts w:hint="eastAsia"/>
        </w:rPr>
        <w:instrText xml:space="preserve"> \* ARABIC</w:instrText>
      </w:r>
      <w:r w:rsidRPr="00A418D3">
        <w:instrText xml:space="preserve"> </w:instrText>
      </w:r>
      <w:r w:rsidRPr="00A418D3">
        <w:fldChar w:fldCharType="separate"/>
      </w:r>
      <w:r w:rsidR="007F029A">
        <w:t>11</w:t>
      </w:r>
      <w:r w:rsidRPr="00A418D3">
        <w:fldChar w:fldCharType="end"/>
      </w:r>
      <w:r w:rsidRPr="00A418D3">
        <w:t xml:space="preserve"> </w:t>
      </w:r>
      <w:r w:rsidRPr="00A418D3">
        <w:rPr>
          <w:rFonts w:hint="eastAsia"/>
        </w:rPr>
        <w:t>连续运行一周的三个高峰维护时间变化</w:t>
      </w:r>
    </w:p>
    <w:p w14:paraId="33CE015C" w14:textId="1B626CAC" w:rsidR="00B06ED2" w:rsidRPr="00A418D3" w:rsidRDefault="00B06ED2" w:rsidP="00383D30">
      <w:r w:rsidRPr="00A418D3">
        <w:rPr>
          <w:rFonts w:hint="eastAsia"/>
        </w:rPr>
        <w:t>由表中数据和图可得：公共自行车的最短调度时间随着其投入使用的时间增加，逐渐减小且趋于稳定；由此推导可知</w:t>
      </w:r>
      <w:r w:rsidR="00816E7A">
        <w:rPr>
          <w:rFonts w:hint="eastAsia"/>
        </w:rPr>
        <w:t>，</w:t>
      </w:r>
      <w:r w:rsidRPr="00A418D3">
        <w:rPr>
          <w:rFonts w:hint="eastAsia"/>
        </w:rPr>
        <w:t>依据公平分配原则确定并经过分析修正后的分配方案具有一定的合理性。</w:t>
      </w:r>
    </w:p>
    <w:p w14:paraId="7C42583D" w14:textId="5B29F195" w:rsidR="0009772D" w:rsidRDefault="0009772D" w:rsidP="00E76532">
      <w:pPr>
        <w:pStyle w:val="a"/>
        <w:numPr>
          <w:ilvl w:val="0"/>
          <w:numId w:val="0"/>
        </w:numPr>
      </w:pPr>
      <w:r w:rsidRPr="00A418D3">
        <w:rPr>
          <w:rFonts w:hint="eastAsia"/>
        </w:rPr>
        <w:t>参考文献</w:t>
      </w:r>
    </w:p>
    <w:p w14:paraId="7325BC64" w14:textId="13DB5928" w:rsidR="00A418D3" w:rsidRDefault="00A418D3" w:rsidP="00A418D3">
      <w:pPr>
        <w:pStyle w:val="afc"/>
        <w:ind w:left="480" w:hanging="480"/>
      </w:pPr>
      <w:r>
        <w:rPr>
          <w:rFonts w:hint="eastAsia"/>
        </w:rPr>
        <w:t>[</w:t>
      </w:r>
      <w:r>
        <w:t>1]</w:t>
      </w:r>
      <w:r w:rsidR="00D93BF9">
        <w:t xml:space="preserve"> </w:t>
      </w:r>
      <w:r>
        <w:t>钱丽丽</w:t>
      </w:r>
      <w:r>
        <w:t>,</w:t>
      </w:r>
      <w:r>
        <w:t>邓桂丰</w:t>
      </w:r>
      <w:r>
        <w:t>.</w:t>
      </w:r>
      <w:r>
        <w:t>一个公平分配席位的新方案</w:t>
      </w:r>
      <w:r>
        <w:t>[J].</w:t>
      </w:r>
      <w:r>
        <w:t>数学的实践与认识</w:t>
      </w:r>
      <w:r>
        <w:t>,2012,42(18):13-20.</w:t>
      </w:r>
    </w:p>
    <w:p w14:paraId="27A239AC" w14:textId="1B79E1CC" w:rsidR="00D93BF9" w:rsidRDefault="00D93BF9" w:rsidP="00D93BF9">
      <w:pPr>
        <w:pStyle w:val="afc"/>
        <w:ind w:left="480" w:hanging="480"/>
        <w:rPr>
          <w:shd w:val="clear" w:color="auto" w:fill="FFFFFF"/>
        </w:rPr>
      </w:pPr>
      <w:r>
        <w:rPr>
          <w:rFonts w:hint="eastAsia"/>
          <w:shd w:val="clear" w:color="auto" w:fill="FFFFFF"/>
        </w:rPr>
        <w:t>[</w:t>
      </w:r>
      <w:r>
        <w:rPr>
          <w:shd w:val="clear" w:color="auto" w:fill="FFFFFF"/>
        </w:rPr>
        <w:t xml:space="preserve">2] </w:t>
      </w:r>
      <w:r w:rsidRPr="00A418D3">
        <w:rPr>
          <w:rFonts w:hint="eastAsia"/>
          <w:shd w:val="clear" w:color="auto" w:fill="FFFFFF"/>
        </w:rPr>
        <w:t>江志华</w:t>
      </w:r>
      <w:r w:rsidRPr="00A418D3">
        <w:rPr>
          <w:rFonts w:hint="eastAsia"/>
          <w:shd w:val="clear" w:color="auto" w:fill="FFFFFF"/>
        </w:rPr>
        <w:t xml:space="preserve">, </w:t>
      </w:r>
      <w:r w:rsidRPr="00A418D3">
        <w:rPr>
          <w:rFonts w:hint="eastAsia"/>
          <w:shd w:val="clear" w:color="auto" w:fill="FFFFFF"/>
        </w:rPr>
        <w:t>齐文静</w:t>
      </w:r>
      <w:r w:rsidRPr="00A418D3">
        <w:rPr>
          <w:rFonts w:hint="eastAsia"/>
          <w:shd w:val="clear" w:color="auto" w:fill="FFFFFF"/>
        </w:rPr>
        <w:t xml:space="preserve">. </w:t>
      </w:r>
      <w:r w:rsidRPr="00A418D3">
        <w:rPr>
          <w:rFonts w:hint="eastAsia"/>
          <w:shd w:val="clear" w:color="auto" w:fill="FFFFFF"/>
        </w:rPr>
        <w:t>常用作业调度算法的分析与评价</w:t>
      </w:r>
      <w:r w:rsidRPr="00A418D3">
        <w:rPr>
          <w:rFonts w:hint="eastAsia"/>
          <w:shd w:val="clear" w:color="auto" w:fill="FFFFFF"/>
        </w:rPr>
        <w:t xml:space="preserve">[J]. </w:t>
      </w:r>
      <w:r w:rsidRPr="00A418D3">
        <w:rPr>
          <w:rFonts w:hint="eastAsia"/>
          <w:shd w:val="clear" w:color="auto" w:fill="FFFFFF"/>
        </w:rPr>
        <w:t>乐山师范学院学报</w:t>
      </w:r>
      <w:r w:rsidRPr="00A418D3">
        <w:rPr>
          <w:rFonts w:hint="eastAsia"/>
          <w:shd w:val="clear" w:color="auto" w:fill="FFFFFF"/>
        </w:rPr>
        <w:t>, 2008, 23(012):57-59.</w:t>
      </w:r>
    </w:p>
    <w:p w14:paraId="5FCA93C2" w14:textId="6FC182C8" w:rsidR="00391ED4" w:rsidRDefault="00391ED4" w:rsidP="00391ED4">
      <w:pPr>
        <w:pStyle w:val="afc"/>
        <w:ind w:left="480" w:hanging="480"/>
      </w:pPr>
      <w:r w:rsidRPr="00A418D3">
        <w:rPr>
          <w:rFonts w:hint="eastAsia"/>
        </w:rPr>
        <w:t>[</w:t>
      </w:r>
      <w:r>
        <w:rPr>
          <w:rFonts w:hint="eastAsia"/>
        </w:rPr>
        <w:t>3</w:t>
      </w:r>
      <w:r w:rsidRPr="00A418D3">
        <w:t xml:space="preserve">] </w:t>
      </w:r>
      <w:r w:rsidRPr="00A418D3">
        <w:t>周爱武</w:t>
      </w:r>
      <w:r w:rsidRPr="00A418D3">
        <w:t>,</w:t>
      </w:r>
      <w:r w:rsidRPr="00A418D3">
        <w:t>崔丹丹</w:t>
      </w:r>
      <w:r w:rsidRPr="00A418D3">
        <w:t>,</w:t>
      </w:r>
      <w:r w:rsidRPr="00A418D3">
        <w:t>潘勇</w:t>
      </w:r>
      <w:r w:rsidRPr="00A418D3">
        <w:t>.</w:t>
      </w:r>
      <w:r w:rsidRPr="00A418D3">
        <w:t>一种优化初始聚类中心的</w:t>
      </w:r>
      <w:r w:rsidRPr="00A418D3">
        <w:t xml:space="preserve"> K-means </w:t>
      </w:r>
      <w:r w:rsidRPr="00A418D3">
        <w:t>聚类算法</w:t>
      </w:r>
      <w:r w:rsidRPr="00A418D3">
        <w:t>[J].</w:t>
      </w:r>
      <w:r w:rsidRPr="00A418D3">
        <w:t>微型机与应用</w:t>
      </w:r>
      <w:r w:rsidRPr="00A418D3">
        <w:t>. 2011(13).</w:t>
      </w:r>
    </w:p>
    <w:p w14:paraId="510AAD41" w14:textId="63CF18B0" w:rsidR="00AA73A4" w:rsidRPr="00AA73A4" w:rsidRDefault="00AA73A4" w:rsidP="00AA73A4">
      <w:pPr>
        <w:pStyle w:val="afc"/>
        <w:ind w:left="480" w:hanging="480"/>
      </w:pPr>
      <w:r w:rsidRPr="00AA73A4">
        <w:t>[</w:t>
      </w:r>
      <w:r>
        <w:rPr>
          <w:rFonts w:hint="eastAsia"/>
        </w:rPr>
        <w:t>4</w:t>
      </w:r>
      <w:r w:rsidRPr="00AA73A4">
        <w:t xml:space="preserve">] </w:t>
      </w:r>
      <w:hyperlink r:id="rId21">
        <w:r w:rsidRPr="00AA73A4">
          <w:rPr>
            <w:rStyle w:val="af7"/>
            <w:color w:val="auto"/>
          </w:rPr>
          <w:t>Kriegel, Hans-Peter</w:t>
        </w:r>
      </w:hyperlink>
      <w:r w:rsidRPr="00AA73A4">
        <w:t xml:space="preserve">; Schubert, Erich; </w:t>
      </w:r>
      <w:hyperlink r:id="rId22">
        <w:r w:rsidRPr="00AA73A4">
          <w:rPr>
            <w:rStyle w:val="af7"/>
            <w:color w:val="auto"/>
          </w:rPr>
          <w:t>Zimek, Arthur</w:t>
        </w:r>
      </w:hyperlink>
      <w:r w:rsidRPr="00AA73A4">
        <w:t xml:space="preserve"> (2016). "The (black) art of runtime evaluation: Are we comparing algorithms or implementations?". Knowledge and Information Systems. 52 (2): 341–378. </w:t>
      </w:r>
      <w:hyperlink r:id="rId23">
        <w:r w:rsidRPr="00AA73A4">
          <w:rPr>
            <w:rStyle w:val="af7"/>
            <w:color w:val="auto"/>
          </w:rPr>
          <w:t>doi</w:t>
        </w:r>
      </w:hyperlink>
      <w:r w:rsidRPr="00AA73A4">
        <w:t>:</w:t>
      </w:r>
      <w:hyperlink r:id="rId24">
        <w:r w:rsidRPr="00AA73A4">
          <w:rPr>
            <w:rStyle w:val="af7"/>
            <w:color w:val="auto"/>
          </w:rPr>
          <w:t>10.1007/s10115-016-</w:t>
        </w:r>
        <w:r w:rsidRPr="00AA73A4">
          <w:rPr>
            <w:rStyle w:val="af7"/>
            <w:color w:val="auto"/>
          </w:rPr>
          <w:lastRenderedPageBreak/>
          <w:t>1004-2</w:t>
        </w:r>
      </w:hyperlink>
      <w:r w:rsidRPr="00AA73A4">
        <w:t xml:space="preserve">. </w:t>
      </w:r>
      <w:hyperlink r:id="rId25">
        <w:r w:rsidRPr="00AA73A4">
          <w:rPr>
            <w:rStyle w:val="af7"/>
            <w:color w:val="auto"/>
          </w:rPr>
          <w:t>ISSN</w:t>
        </w:r>
      </w:hyperlink>
      <w:r w:rsidRPr="00AA73A4">
        <w:t xml:space="preserve"> </w:t>
      </w:r>
      <w:hyperlink r:id="rId26">
        <w:r w:rsidRPr="00AA73A4">
          <w:rPr>
            <w:rStyle w:val="af7"/>
            <w:color w:val="auto"/>
          </w:rPr>
          <w:t>0219-1377</w:t>
        </w:r>
      </w:hyperlink>
      <w:r w:rsidRPr="00AA73A4">
        <w:t>.</w:t>
      </w:r>
    </w:p>
    <w:p w14:paraId="2DD80403" w14:textId="7981FF4D" w:rsidR="00391ED4" w:rsidRPr="004A5668" w:rsidRDefault="004A5668" w:rsidP="00AA73A4">
      <w:pPr>
        <w:pStyle w:val="afc"/>
        <w:ind w:left="480" w:hanging="480"/>
      </w:pPr>
      <w:r w:rsidRPr="00A418D3">
        <w:rPr>
          <w:rFonts w:hint="eastAsia"/>
        </w:rPr>
        <w:t>[</w:t>
      </w:r>
      <w:r w:rsidR="00AA73A4">
        <w:rPr>
          <w:rFonts w:hint="eastAsia"/>
        </w:rPr>
        <w:t>5</w:t>
      </w:r>
      <w:r w:rsidRPr="00A418D3">
        <w:t>] Applegate, D. L.; Bixby, R. M.; Chvátal, V.; Cook, W. J., The Traveling Salesman Problem, 2006, ISBN 0-691-12993-2.</w:t>
      </w:r>
    </w:p>
    <w:p w14:paraId="4FFDAA9A" w14:textId="39BD1C01" w:rsidR="0009772D" w:rsidRDefault="0009772D" w:rsidP="00DF4C68">
      <w:pPr>
        <w:pStyle w:val="afc"/>
        <w:ind w:left="480" w:hanging="480"/>
      </w:pPr>
      <w:r w:rsidRPr="00A418D3">
        <w:t>[</w:t>
      </w:r>
      <w:r w:rsidR="00DF4C68">
        <w:t>6</w:t>
      </w:r>
      <w:r w:rsidRPr="00A418D3">
        <w:t>] Steinbrunn M ,Moerkotte G, Kemper A. Heuristic and Ran2 domized Optimization for the Join Ordering Problem[J ] . The VLDB Journal , 1997 , 6 (3) :8 - 17.)</w:t>
      </w:r>
    </w:p>
    <w:p w14:paraId="26E81E7E" w14:textId="156A2A67" w:rsidR="000662BE" w:rsidRDefault="000662BE" w:rsidP="000662BE">
      <w:pPr>
        <w:pStyle w:val="afc"/>
        <w:ind w:left="480" w:hanging="480"/>
      </w:pPr>
      <w:r>
        <w:rPr>
          <w:rFonts w:hint="eastAsia"/>
        </w:rPr>
        <w:t>[</w:t>
      </w:r>
      <w:r>
        <w:t xml:space="preserve">7] </w:t>
      </w:r>
      <w:r w:rsidRPr="00A418D3">
        <w:t>姚新</w:t>
      </w:r>
      <w:r w:rsidRPr="00A418D3">
        <w:t xml:space="preserve">, </w:t>
      </w:r>
      <w:r w:rsidRPr="00A418D3">
        <w:t>陈国良</w:t>
      </w:r>
      <w:r w:rsidRPr="00A418D3">
        <w:t xml:space="preserve">. </w:t>
      </w:r>
      <w:r w:rsidRPr="00A418D3">
        <w:t>模拟退火算法及其应用</w:t>
      </w:r>
      <w:r w:rsidRPr="00A418D3">
        <w:t xml:space="preserve">[J]. </w:t>
      </w:r>
      <w:r w:rsidRPr="00A418D3">
        <w:t>计算机研究与发展</w:t>
      </w:r>
      <w:r w:rsidRPr="00A418D3">
        <w:t>, 1990(7):1-6.</w:t>
      </w:r>
    </w:p>
    <w:p w14:paraId="24E97FCC" w14:textId="3DF69696" w:rsidR="00421D34" w:rsidRDefault="003C6AB3" w:rsidP="003C6AB3">
      <w:pPr>
        <w:pStyle w:val="afc"/>
        <w:ind w:left="480" w:hanging="480"/>
        <w:rPr>
          <w:shd w:val="clear" w:color="auto" w:fill="FFFFFF"/>
        </w:rPr>
      </w:pPr>
      <w:r>
        <w:rPr>
          <w:rFonts w:hint="eastAsia"/>
          <w:shd w:val="clear" w:color="auto" w:fill="FFFFFF"/>
        </w:rPr>
        <w:t>[</w:t>
      </w:r>
      <w:r>
        <w:rPr>
          <w:shd w:val="clear" w:color="auto" w:fill="FFFFFF"/>
        </w:rPr>
        <w:t xml:space="preserve">8] </w:t>
      </w:r>
      <w:r>
        <w:rPr>
          <w:rFonts w:hint="eastAsia"/>
          <w:shd w:val="clear" w:color="auto" w:fill="FFFFFF"/>
        </w:rPr>
        <w:t>程龙</w:t>
      </w:r>
      <w:r>
        <w:rPr>
          <w:rFonts w:hint="eastAsia"/>
          <w:shd w:val="clear" w:color="auto" w:fill="FFFFFF"/>
        </w:rPr>
        <w:t xml:space="preserve">. </w:t>
      </w:r>
      <w:r>
        <w:rPr>
          <w:rFonts w:hint="eastAsia"/>
          <w:shd w:val="clear" w:color="auto" w:fill="FFFFFF"/>
        </w:rPr>
        <w:t>城市公共自行车租赁点选址及调度模型研究</w:t>
      </w:r>
      <w:r>
        <w:rPr>
          <w:rFonts w:hint="eastAsia"/>
          <w:shd w:val="clear" w:color="auto" w:fill="FFFFFF"/>
        </w:rPr>
        <w:t>[D]</w:t>
      </w:r>
    </w:p>
    <w:p w14:paraId="37FBCAD7" w14:textId="0DAFC962" w:rsidR="002278A6" w:rsidRDefault="006E2957" w:rsidP="006E2957">
      <w:pPr>
        <w:pStyle w:val="afc"/>
        <w:ind w:left="480" w:hanging="480"/>
        <w:rPr>
          <w:shd w:val="clear" w:color="auto" w:fill="FFFFFF"/>
        </w:rPr>
      </w:pPr>
      <w:r>
        <w:rPr>
          <w:rFonts w:hint="eastAsia"/>
          <w:shd w:val="clear" w:color="auto" w:fill="FFFFFF"/>
        </w:rPr>
        <w:t>[</w:t>
      </w:r>
      <w:r>
        <w:rPr>
          <w:shd w:val="clear" w:color="auto" w:fill="FFFFFF"/>
        </w:rPr>
        <w:t xml:space="preserve">9] </w:t>
      </w:r>
      <w:r>
        <w:rPr>
          <w:rFonts w:hint="eastAsia"/>
          <w:shd w:val="clear" w:color="auto" w:fill="FFFFFF"/>
        </w:rPr>
        <w:t>王懿</w:t>
      </w:r>
      <w:r>
        <w:rPr>
          <w:rFonts w:hint="eastAsia"/>
          <w:shd w:val="clear" w:color="auto" w:fill="FFFFFF"/>
        </w:rPr>
        <w:t xml:space="preserve">. </w:t>
      </w:r>
      <w:r>
        <w:rPr>
          <w:rFonts w:hint="eastAsia"/>
          <w:shd w:val="clear" w:color="auto" w:fill="FFFFFF"/>
        </w:rPr>
        <w:t>小城市公共自行车选址及需求优化设计</w:t>
      </w:r>
      <w:r>
        <w:rPr>
          <w:rFonts w:hint="eastAsia"/>
          <w:shd w:val="clear" w:color="auto" w:fill="FFFFFF"/>
        </w:rPr>
        <w:t xml:space="preserve">[J]. </w:t>
      </w:r>
      <w:r>
        <w:rPr>
          <w:rFonts w:hint="eastAsia"/>
          <w:shd w:val="clear" w:color="auto" w:fill="FFFFFF"/>
        </w:rPr>
        <w:t>交通科学与工程</w:t>
      </w:r>
      <w:r>
        <w:rPr>
          <w:rFonts w:hint="eastAsia"/>
          <w:shd w:val="clear" w:color="auto" w:fill="FFFFFF"/>
        </w:rPr>
        <w:t>, 2016, 32(01):99-103.</w:t>
      </w:r>
    </w:p>
    <w:p w14:paraId="2BCD7438" w14:textId="232D5A53" w:rsidR="000521C6" w:rsidRPr="000521C6" w:rsidRDefault="000521C6" w:rsidP="000521C6">
      <w:pPr>
        <w:pStyle w:val="afc"/>
        <w:ind w:left="480" w:hanging="480"/>
      </w:pPr>
      <w:r>
        <w:rPr>
          <w:rFonts w:hint="eastAsia"/>
        </w:rPr>
        <w:t>[</w:t>
      </w:r>
      <w:r>
        <w:t>10]</w:t>
      </w:r>
      <w:r w:rsidR="00DA56C6">
        <w:t xml:space="preserve"> </w:t>
      </w:r>
      <w:r w:rsidRPr="000521C6">
        <w:rPr>
          <w:rFonts w:hint="eastAsia"/>
        </w:rPr>
        <w:t>鲍娜</w:t>
      </w:r>
      <w:r w:rsidRPr="000521C6">
        <w:rPr>
          <w:rFonts w:hint="eastAsia"/>
        </w:rPr>
        <w:t xml:space="preserve">. </w:t>
      </w:r>
      <w:r w:rsidRPr="000521C6">
        <w:rPr>
          <w:rFonts w:hint="eastAsia"/>
        </w:rPr>
        <w:t>城市公共自行车租赁点选址决策及调度模型研究</w:t>
      </w:r>
      <w:r w:rsidRPr="000521C6">
        <w:rPr>
          <w:rFonts w:hint="eastAsia"/>
        </w:rPr>
        <w:t xml:space="preserve">[D]. </w:t>
      </w:r>
      <w:r w:rsidRPr="000521C6">
        <w:rPr>
          <w:rFonts w:hint="eastAsia"/>
        </w:rPr>
        <w:t>长安大学</w:t>
      </w:r>
      <w:r w:rsidRPr="000521C6">
        <w:rPr>
          <w:rFonts w:hint="eastAsia"/>
        </w:rPr>
        <w:t>, 2012.</w:t>
      </w:r>
    </w:p>
    <w:p w14:paraId="5186AB37" w14:textId="0A5B9391" w:rsidR="0009772D" w:rsidRPr="00A418D3" w:rsidRDefault="0009772D" w:rsidP="00E76532">
      <w:pPr>
        <w:pStyle w:val="a"/>
        <w:numPr>
          <w:ilvl w:val="0"/>
          <w:numId w:val="0"/>
        </w:numPr>
      </w:pPr>
      <w:bookmarkStart w:id="42" w:name="header-n916"/>
      <w:r w:rsidRPr="00A418D3">
        <w:t>附录</w:t>
      </w:r>
      <w:bookmarkEnd w:id="42"/>
    </w:p>
    <w:p w14:paraId="5A0C9153" w14:textId="023187DF" w:rsidR="002D7DCE" w:rsidRPr="00A418D3" w:rsidRDefault="002D7DCE" w:rsidP="00A404CE">
      <w:pPr>
        <w:pStyle w:val="af9"/>
      </w:pPr>
      <w:r w:rsidRPr="00A418D3">
        <w:rPr>
          <w:rFonts w:hint="eastAsia"/>
        </w:rPr>
        <w:t>附录</w:t>
      </w:r>
      <w:r w:rsidRPr="00A418D3">
        <w:rPr>
          <w:rFonts w:hint="eastAsia"/>
        </w:rPr>
        <w:t>1</w:t>
      </w:r>
      <w:r w:rsidRPr="00A418D3">
        <w:tab/>
      </w:r>
      <w:r w:rsidRPr="00A418D3">
        <w:rPr>
          <w:rFonts w:hint="eastAsia"/>
        </w:rPr>
        <w:t>三个时段</w:t>
      </w:r>
      <w:r w:rsidRPr="00A418D3">
        <w:rPr>
          <w:rFonts w:hint="eastAsia"/>
        </w:rPr>
        <w:t>30</w:t>
      </w:r>
      <w:r w:rsidRPr="00A418D3">
        <w:rPr>
          <w:rFonts w:hint="eastAsia"/>
        </w:rPr>
        <w:t>个租赁点车辆的需求量与变化量</w:t>
      </w:r>
    </w:p>
    <w:tbl>
      <w:tblPr>
        <w:tblW w:w="6804" w:type="dxa"/>
        <w:jc w:val="center"/>
        <w:tblLayout w:type="fixed"/>
        <w:tblLook w:val="04A0" w:firstRow="1" w:lastRow="0" w:firstColumn="1" w:lastColumn="0" w:noHBand="0" w:noVBand="1"/>
      </w:tblPr>
      <w:tblGrid>
        <w:gridCol w:w="851"/>
        <w:gridCol w:w="1984"/>
        <w:gridCol w:w="765"/>
        <w:gridCol w:w="511"/>
        <w:gridCol w:w="1276"/>
        <w:gridCol w:w="1417"/>
      </w:tblGrid>
      <w:tr w:rsidR="00D569A8" w:rsidRPr="00A418D3" w14:paraId="79B35D57" w14:textId="77777777" w:rsidTr="00C6071D">
        <w:trPr>
          <w:trHeight w:val="600"/>
          <w:jc w:val="center"/>
        </w:trPr>
        <w:tc>
          <w:tcPr>
            <w:tcW w:w="851" w:type="dxa"/>
            <w:tcBorders>
              <w:top w:val="single" w:sz="12" w:space="0" w:color="auto"/>
              <w:left w:val="nil"/>
              <w:bottom w:val="single" w:sz="6" w:space="0" w:color="auto"/>
              <w:right w:val="nil"/>
            </w:tcBorders>
            <w:shd w:val="clear" w:color="auto" w:fill="auto"/>
            <w:vAlign w:val="center"/>
            <w:hideMark/>
          </w:tcPr>
          <w:p w14:paraId="1D9A490F" w14:textId="77777777" w:rsidR="00D569A8" w:rsidRPr="00A418D3" w:rsidRDefault="00D569A8" w:rsidP="00D569A8">
            <w:pPr>
              <w:pStyle w:val="ab"/>
            </w:pPr>
            <w:r w:rsidRPr="00A418D3">
              <w:rPr>
                <w:rFonts w:hint="eastAsia"/>
              </w:rPr>
              <w:t>编号</w:t>
            </w:r>
          </w:p>
        </w:tc>
        <w:tc>
          <w:tcPr>
            <w:tcW w:w="1984" w:type="dxa"/>
            <w:tcBorders>
              <w:top w:val="single" w:sz="12" w:space="0" w:color="auto"/>
              <w:left w:val="nil"/>
              <w:bottom w:val="single" w:sz="6" w:space="0" w:color="auto"/>
              <w:right w:val="nil"/>
            </w:tcBorders>
            <w:shd w:val="clear" w:color="auto" w:fill="auto"/>
            <w:vAlign w:val="center"/>
            <w:hideMark/>
          </w:tcPr>
          <w:p w14:paraId="42F1778D" w14:textId="77777777" w:rsidR="00D569A8" w:rsidRPr="00A418D3" w:rsidRDefault="00D569A8" w:rsidP="00D569A8">
            <w:pPr>
              <w:pStyle w:val="ab"/>
            </w:pPr>
            <w:r w:rsidRPr="00A418D3">
              <w:rPr>
                <w:rFonts w:hint="eastAsia"/>
              </w:rPr>
              <w:t>网点位置</w:t>
            </w:r>
          </w:p>
        </w:tc>
        <w:tc>
          <w:tcPr>
            <w:tcW w:w="1276" w:type="dxa"/>
            <w:gridSpan w:val="2"/>
            <w:tcBorders>
              <w:top w:val="single" w:sz="12" w:space="0" w:color="auto"/>
              <w:left w:val="nil"/>
              <w:bottom w:val="single" w:sz="6" w:space="0" w:color="auto"/>
              <w:right w:val="nil"/>
            </w:tcBorders>
            <w:shd w:val="clear" w:color="auto" w:fill="auto"/>
            <w:vAlign w:val="center"/>
            <w:hideMark/>
          </w:tcPr>
          <w:p w14:paraId="4484316B" w14:textId="77777777" w:rsidR="00D569A8" w:rsidRPr="00A418D3" w:rsidRDefault="00D569A8" w:rsidP="00D569A8">
            <w:pPr>
              <w:pStyle w:val="ab"/>
              <w:rPr>
                <w:rFonts w:eastAsia="等线" w:cs="Times New Roman"/>
              </w:rPr>
            </w:pPr>
            <w:r w:rsidRPr="00A418D3">
              <w:rPr>
                <w:rFonts w:eastAsia="等线" w:cs="Times New Roman"/>
              </w:rPr>
              <w:t>7:00-8:30</w:t>
            </w:r>
            <w:r w:rsidRPr="00A418D3">
              <w:rPr>
                <w:rFonts w:cs="Times New Roman" w:hint="eastAsia"/>
              </w:rPr>
              <w:t>需求量</w:t>
            </w:r>
          </w:p>
        </w:tc>
        <w:tc>
          <w:tcPr>
            <w:tcW w:w="1276" w:type="dxa"/>
            <w:tcBorders>
              <w:top w:val="single" w:sz="12" w:space="0" w:color="auto"/>
              <w:left w:val="nil"/>
              <w:bottom w:val="single" w:sz="6" w:space="0" w:color="auto"/>
              <w:right w:val="nil"/>
            </w:tcBorders>
            <w:shd w:val="clear" w:color="auto" w:fill="auto"/>
            <w:vAlign w:val="center"/>
            <w:hideMark/>
          </w:tcPr>
          <w:p w14:paraId="1E689D81" w14:textId="77777777" w:rsidR="00D569A8" w:rsidRPr="00A418D3" w:rsidRDefault="00D569A8" w:rsidP="00D569A8">
            <w:pPr>
              <w:pStyle w:val="ab"/>
              <w:rPr>
                <w:rFonts w:eastAsia="等线" w:cs="Times New Roman"/>
              </w:rPr>
            </w:pPr>
            <w:r w:rsidRPr="00A418D3">
              <w:rPr>
                <w:rFonts w:eastAsia="等线" w:cs="Times New Roman"/>
              </w:rPr>
              <w:t xml:space="preserve">7:00-8:30   </w:t>
            </w:r>
            <w:r w:rsidRPr="00A418D3">
              <w:rPr>
                <w:rFonts w:cs="Times New Roman" w:hint="eastAsia"/>
              </w:rPr>
              <w:t>改变量</w:t>
            </w:r>
          </w:p>
        </w:tc>
        <w:tc>
          <w:tcPr>
            <w:tcW w:w="1417" w:type="dxa"/>
            <w:tcBorders>
              <w:top w:val="single" w:sz="12" w:space="0" w:color="auto"/>
              <w:left w:val="nil"/>
              <w:bottom w:val="single" w:sz="6" w:space="0" w:color="auto"/>
              <w:right w:val="nil"/>
            </w:tcBorders>
            <w:shd w:val="clear" w:color="auto" w:fill="auto"/>
            <w:vAlign w:val="center"/>
            <w:hideMark/>
          </w:tcPr>
          <w:p w14:paraId="2E6F2A37" w14:textId="77777777" w:rsidR="00D569A8" w:rsidRPr="00A418D3" w:rsidRDefault="00D569A8" w:rsidP="00D569A8">
            <w:pPr>
              <w:pStyle w:val="ab"/>
              <w:rPr>
                <w:rFonts w:eastAsia="等线" w:cs="Times New Roman"/>
              </w:rPr>
            </w:pPr>
            <w:r w:rsidRPr="00A418D3">
              <w:rPr>
                <w:rFonts w:eastAsia="等线" w:cs="Times New Roman"/>
              </w:rPr>
              <w:t xml:space="preserve">11:00-12:30 </w:t>
            </w:r>
            <w:r w:rsidRPr="00A418D3">
              <w:rPr>
                <w:rFonts w:cs="Times New Roman" w:hint="eastAsia"/>
              </w:rPr>
              <w:t>需求量</w:t>
            </w:r>
          </w:p>
        </w:tc>
      </w:tr>
      <w:tr w:rsidR="00D569A8" w:rsidRPr="00A418D3" w14:paraId="6C27DC95" w14:textId="77777777" w:rsidTr="009E3076">
        <w:trPr>
          <w:trHeight w:val="323"/>
          <w:jc w:val="center"/>
        </w:trPr>
        <w:tc>
          <w:tcPr>
            <w:tcW w:w="851" w:type="dxa"/>
            <w:tcBorders>
              <w:top w:val="single" w:sz="6" w:space="0" w:color="auto"/>
              <w:left w:val="nil"/>
              <w:bottom w:val="nil"/>
              <w:right w:val="nil"/>
            </w:tcBorders>
            <w:shd w:val="clear" w:color="auto" w:fill="auto"/>
            <w:vAlign w:val="center"/>
            <w:hideMark/>
          </w:tcPr>
          <w:p w14:paraId="7110B8E1" w14:textId="77777777" w:rsidR="00D569A8" w:rsidRPr="00A418D3" w:rsidRDefault="00D569A8" w:rsidP="00D569A8">
            <w:pPr>
              <w:pStyle w:val="ab"/>
              <w:jc w:val="center"/>
              <w:rPr>
                <w:rFonts w:eastAsia="等线" w:cs="Times New Roman"/>
              </w:rPr>
            </w:pPr>
            <w:r w:rsidRPr="00A418D3">
              <w:rPr>
                <w:rFonts w:eastAsia="等线" w:cs="Times New Roman"/>
              </w:rPr>
              <w:t>1</w:t>
            </w:r>
          </w:p>
        </w:tc>
        <w:tc>
          <w:tcPr>
            <w:tcW w:w="1984" w:type="dxa"/>
            <w:tcBorders>
              <w:top w:val="single" w:sz="6" w:space="0" w:color="auto"/>
              <w:left w:val="nil"/>
              <w:bottom w:val="nil"/>
              <w:right w:val="nil"/>
            </w:tcBorders>
            <w:shd w:val="clear" w:color="auto" w:fill="auto"/>
            <w:vAlign w:val="center"/>
            <w:hideMark/>
          </w:tcPr>
          <w:p w14:paraId="29918DB2" w14:textId="77777777" w:rsidR="00D569A8" w:rsidRPr="00A418D3" w:rsidRDefault="00D569A8" w:rsidP="00D569A8">
            <w:pPr>
              <w:pStyle w:val="ab"/>
              <w:jc w:val="center"/>
            </w:pPr>
            <w:r w:rsidRPr="00A418D3">
              <w:rPr>
                <w:rFonts w:hint="eastAsia"/>
              </w:rPr>
              <w:t>经发大厦</w:t>
            </w:r>
          </w:p>
        </w:tc>
        <w:tc>
          <w:tcPr>
            <w:tcW w:w="765" w:type="dxa"/>
            <w:tcBorders>
              <w:top w:val="single" w:sz="6" w:space="0" w:color="auto"/>
              <w:left w:val="nil"/>
              <w:bottom w:val="nil"/>
              <w:right w:val="nil"/>
            </w:tcBorders>
            <w:shd w:val="clear" w:color="auto" w:fill="auto"/>
            <w:vAlign w:val="center"/>
            <w:hideMark/>
          </w:tcPr>
          <w:p w14:paraId="4FF5A62D" w14:textId="77777777" w:rsidR="00D569A8" w:rsidRPr="00A418D3" w:rsidRDefault="00D569A8" w:rsidP="00D569A8">
            <w:pPr>
              <w:pStyle w:val="ab"/>
              <w:jc w:val="center"/>
              <w:rPr>
                <w:rFonts w:eastAsia="等线" w:cs="Times New Roman"/>
              </w:rPr>
            </w:pPr>
            <w:r w:rsidRPr="00A418D3">
              <w:rPr>
                <w:rFonts w:eastAsia="等线" w:cs="Times New Roman"/>
              </w:rPr>
              <w:t>15</w:t>
            </w:r>
          </w:p>
        </w:tc>
        <w:tc>
          <w:tcPr>
            <w:tcW w:w="1787" w:type="dxa"/>
            <w:gridSpan w:val="2"/>
            <w:tcBorders>
              <w:top w:val="single" w:sz="6" w:space="0" w:color="auto"/>
              <w:left w:val="nil"/>
              <w:bottom w:val="nil"/>
              <w:right w:val="nil"/>
            </w:tcBorders>
            <w:shd w:val="clear" w:color="auto" w:fill="auto"/>
            <w:vAlign w:val="center"/>
            <w:hideMark/>
          </w:tcPr>
          <w:p w14:paraId="1DF4F540" w14:textId="77777777" w:rsidR="00D569A8" w:rsidRPr="00A418D3" w:rsidRDefault="00D569A8" w:rsidP="00D569A8">
            <w:pPr>
              <w:pStyle w:val="ab"/>
              <w:jc w:val="center"/>
              <w:rPr>
                <w:rFonts w:eastAsia="等线" w:cs="Times New Roman"/>
              </w:rPr>
            </w:pPr>
            <w:r w:rsidRPr="00A418D3">
              <w:rPr>
                <w:rFonts w:eastAsia="等线" w:cs="Times New Roman"/>
              </w:rPr>
              <w:t>9</w:t>
            </w:r>
          </w:p>
        </w:tc>
        <w:tc>
          <w:tcPr>
            <w:tcW w:w="1417" w:type="dxa"/>
            <w:tcBorders>
              <w:top w:val="single" w:sz="6" w:space="0" w:color="auto"/>
              <w:left w:val="nil"/>
              <w:bottom w:val="nil"/>
              <w:right w:val="nil"/>
            </w:tcBorders>
            <w:shd w:val="clear" w:color="auto" w:fill="auto"/>
            <w:vAlign w:val="center"/>
            <w:hideMark/>
          </w:tcPr>
          <w:p w14:paraId="5971571D"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2</w:t>
            </w:r>
          </w:p>
        </w:tc>
      </w:tr>
      <w:tr w:rsidR="00D569A8" w:rsidRPr="00A418D3" w14:paraId="658C2D4A" w14:textId="77777777" w:rsidTr="009E3076">
        <w:trPr>
          <w:trHeight w:val="323"/>
          <w:jc w:val="center"/>
        </w:trPr>
        <w:tc>
          <w:tcPr>
            <w:tcW w:w="851" w:type="dxa"/>
            <w:tcBorders>
              <w:top w:val="nil"/>
              <w:left w:val="nil"/>
              <w:bottom w:val="nil"/>
              <w:right w:val="nil"/>
            </w:tcBorders>
            <w:shd w:val="clear" w:color="auto" w:fill="auto"/>
            <w:vAlign w:val="center"/>
            <w:hideMark/>
          </w:tcPr>
          <w:p w14:paraId="5046334B" w14:textId="77777777" w:rsidR="00D569A8" w:rsidRPr="00A418D3" w:rsidRDefault="00D569A8" w:rsidP="00D569A8">
            <w:pPr>
              <w:pStyle w:val="ab"/>
              <w:jc w:val="center"/>
              <w:rPr>
                <w:rFonts w:eastAsia="等线" w:cs="Times New Roman"/>
              </w:rPr>
            </w:pPr>
            <w:r w:rsidRPr="00A418D3">
              <w:rPr>
                <w:rFonts w:eastAsia="等线" w:cs="Times New Roman"/>
              </w:rPr>
              <w:t>2</w:t>
            </w:r>
          </w:p>
        </w:tc>
        <w:tc>
          <w:tcPr>
            <w:tcW w:w="1984" w:type="dxa"/>
            <w:tcBorders>
              <w:top w:val="nil"/>
              <w:left w:val="nil"/>
              <w:bottom w:val="nil"/>
              <w:right w:val="nil"/>
            </w:tcBorders>
            <w:shd w:val="clear" w:color="auto" w:fill="auto"/>
            <w:vAlign w:val="center"/>
            <w:hideMark/>
          </w:tcPr>
          <w:p w14:paraId="302AA521" w14:textId="77777777" w:rsidR="00D569A8" w:rsidRPr="00A418D3" w:rsidRDefault="00D569A8" w:rsidP="00D569A8">
            <w:pPr>
              <w:pStyle w:val="ab"/>
              <w:jc w:val="center"/>
            </w:pPr>
            <w:r w:rsidRPr="00A418D3">
              <w:rPr>
                <w:rFonts w:hint="eastAsia"/>
              </w:rPr>
              <w:t>可口可乐北门</w:t>
            </w:r>
          </w:p>
        </w:tc>
        <w:tc>
          <w:tcPr>
            <w:tcW w:w="765" w:type="dxa"/>
            <w:tcBorders>
              <w:top w:val="nil"/>
              <w:left w:val="nil"/>
              <w:bottom w:val="nil"/>
              <w:right w:val="nil"/>
            </w:tcBorders>
            <w:shd w:val="clear" w:color="auto" w:fill="auto"/>
            <w:vAlign w:val="center"/>
            <w:hideMark/>
          </w:tcPr>
          <w:p w14:paraId="6F0DB781" w14:textId="77777777" w:rsidR="00D569A8" w:rsidRPr="00A418D3" w:rsidRDefault="00D569A8" w:rsidP="00D569A8">
            <w:pPr>
              <w:pStyle w:val="ab"/>
              <w:jc w:val="center"/>
              <w:rPr>
                <w:rFonts w:eastAsia="等线" w:cs="Times New Roman"/>
              </w:rPr>
            </w:pPr>
            <w:r w:rsidRPr="00A418D3">
              <w:rPr>
                <w:rFonts w:eastAsia="等线" w:cs="Times New Roman"/>
              </w:rPr>
              <w:t>23</w:t>
            </w:r>
          </w:p>
        </w:tc>
        <w:tc>
          <w:tcPr>
            <w:tcW w:w="1787" w:type="dxa"/>
            <w:gridSpan w:val="2"/>
            <w:tcBorders>
              <w:top w:val="nil"/>
              <w:left w:val="nil"/>
              <w:bottom w:val="nil"/>
              <w:right w:val="nil"/>
            </w:tcBorders>
            <w:shd w:val="clear" w:color="auto" w:fill="auto"/>
            <w:vAlign w:val="center"/>
            <w:hideMark/>
          </w:tcPr>
          <w:p w14:paraId="7C45CBDE" w14:textId="77777777" w:rsidR="00D569A8" w:rsidRPr="00A418D3" w:rsidRDefault="00D569A8" w:rsidP="00D569A8">
            <w:pPr>
              <w:pStyle w:val="ab"/>
              <w:jc w:val="center"/>
              <w:rPr>
                <w:rFonts w:eastAsia="等线" w:cs="Times New Roman"/>
              </w:rPr>
            </w:pPr>
            <w:r w:rsidRPr="00A418D3">
              <w:rPr>
                <w:rFonts w:eastAsia="等线" w:cs="Times New Roman"/>
              </w:rPr>
              <w:t>0</w:t>
            </w:r>
          </w:p>
        </w:tc>
        <w:tc>
          <w:tcPr>
            <w:tcW w:w="1417" w:type="dxa"/>
            <w:tcBorders>
              <w:top w:val="nil"/>
              <w:left w:val="nil"/>
              <w:bottom w:val="nil"/>
              <w:right w:val="nil"/>
            </w:tcBorders>
            <w:shd w:val="clear" w:color="auto" w:fill="auto"/>
            <w:vAlign w:val="center"/>
            <w:hideMark/>
          </w:tcPr>
          <w:p w14:paraId="1CAAF52B"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4</w:t>
            </w:r>
          </w:p>
        </w:tc>
      </w:tr>
      <w:tr w:rsidR="00D569A8" w:rsidRPr="00A418D3" w14:paraId="543C1F84" w14:textId="77777777" w:rsidTr="009E3076">
        <w:trPr>
          <w:trHeight w:val="323"/>
          <w:jc w:val="center"/>
        </w:trPr>
        <w:tc>
          <w:tcPr>
            <w:tcW w:w="851" w:type="dxa"/>
            <w:tcBorders>
              <w:top w:val="nil"/>
              <w:left w:val="nil"/>
              <w:bottom w:val="nil"/>
              <w:right w:val="nil"/>
            </w:tcBorders>
            <w:shd w:val="clear" w:color="auto" w:fill="auto"/>
            <w:vAlign w:val="center"/>
            <w:hideMark/>
          </w:tcPr>
          <w:p w14:paraId="4DB25257" w14:textId="77777777" w:rsidR="00D569A8" w:rsidRPr="00A418D3" w:rsidRDefault="00D569A8" w:rsidP="00D569A8">
            <w:pPr>
              <w:pStyle w:val="ab"/>
              <w:jc w:val="center"/>
              <w:rPr>
                <w:rFonts w:eastAsia="等线" w:cs="Times New Roman"/>
              </w:rPr>
            </w:pPr>
            <w:r w:rsidRPr="00A418D3">
              <w:rPr>
                <w:rFonts w:eastAsia="等线" w:cs="Times New Roman"/>
              </w:rPr>
              <w:t>3</w:t>
            </w:r>
          </w:p>
        </w:tc>
        <w:tc>
          <w:tcPr>
            <w:tcW w:w="1984" w:type="dxa"/>
            <w:tcBorders>
              <w:top w:val="nil"/>
              <w:left w:val="nil"/>
              <w:bottom w:val="nil"/>
              <w:right w:val="nil"/>
            </w:tcBorders>
            <w:shd w:val="clear" w:color="auto" w:fill="auto"/>
            <w:vAlign w:val="center"/>
            <w:hideMark/>
          </w:tcPr>
          <w:p w14:paraId="4D0DA102" w14:textId="77777777" w:rsidR="00D569A8" w:rsidRPr="00A418D3" w:rsidRDefault="00D569A8" w:rsidP="00D569A8">
            <w:pPr>
              <w:pStyle w:val="ab"/>
              <w:jc w:val="center"/>
            </w:pPr>
            <w:r w:rsidRPr="00A418D3">
              <w:rPr>
                <w:rFonts w:hint="eastAsia"/>
              </w:rPr>
              <w:t>经发国际会馆</w:t>
            </w:r>
          </w:p>
        </w:tc>
        <w:tc>
          <w:tcPr>
            <w:tcW w:w="765" w:type="dxa"/>
            <w:tcBorders>
              <w:top w:val="nil"/>
              <w:left w:val="nil"/>
              <w:bottom w:val="nil"/>
              <w:right w:val="nil"/>
            </w:tcBorders>
            <w:shd w:val="clear" w:color="auto" w:fill="auto"/>
            <w:vAlign w:val="center"/>
            <w:hideMark/>
          </w:tcPr>
          <w:p w14:paraId="1EE6958E" w14:textId="77777777" w:rsidR="00D569A8" w:rsidRPr="00A418D3" w:rsidRDefault="00D569A8" w:rsidP="00D569A8">
            <w:pPr>
              <w:pStyle w:val="ab"/>
              <w:jc w:val="center"/>
              <w:rPr>
                <w:rFonts w:eastAsia="等线" w:cs="Times New Roman"/>
              </w:rPr>
            </w:pPr>
            <w:r w:rsidRPr="00A418D3">
              <w:rPr>
                <w:rFonts w:eastAsia="等线" w:cs="Times New Roman"/>
              </w:rPr>
              <w:t>38</w:t>
            </w:r>
          </w:p>
        </w:tc>
        <w:tc>
          <w:tcPr>
            <w:tcW w:w="1787" w:type="dxa"/>
            <w:gridSpan w:val="2"/>
            <w:tcBorders>
              <w:top w:val="nil"/>
              <w:left w:val="nil"/>
              <w:bottom w:val="nil"/>
              <w:right w:val="nil"/>
            </w:tcBorders>
            <w:shd w:val="clear" w:color="auto" w:fill="auto"/>
            <w:vAlign w:val="center"/>
            <w:hideMark/>
          </w:tcPr>
          <w:p w14:paraId="0F043B89" w14:textId="77777777" w:rsidR="00D569A8" w:rsidRPr="00A418D3" w:rsidRDefault="00D569A8" w:rsidP="00D569A8">
            <w:pPr>
              <w:pStyle w:val="ab"/>
              <w:jc w:val="center"/>
              <w:rPr>
                <w:rFonts w:eastAsia="等线" w:cs="Times New Roman"/>
              </w:rPr>
            </w:pPr>
            <w:r w:rsidRPr="00A418D3">
              <w:rPr>
                <w:rFonts w:eastAsia="等线" w:cs="Times New Roman"/>
              </w:rPr>
              <w:t>-15</w:t>
            </w:r>
          </w:p>
        </w:tc>
        <w:tc>
          <w:tcPr>
            <w:tcW w:w="1417" w:type="dxa"/>
            <w:tcBorders>
              <w:top w:val="nil"/>
              <w:left w:val="nil"/>
              <w:bottom w:val="nil"/>
              <w:right w:val="nil"/>
            </w:tcBorders>
            <w:shd w:val="clear" w:color="auto" w:fill="auto"/>
            <w:vAlign w:val="center"/>
            <w:hideMark/>
          </w:tcPr>
          <w:p w14:paraId="306CAD2B"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8</w:t>
            </w:r>
          </w:p>
        </w:tc>
      </w:tr>
      <w:tr w:rsidR="00D569A8" w:rsidRPr="00A418D3" w14:paraId="5DD3C15B" w14:textId="77777777" w:rsidTr="009E3076">
        <w:trPr>
          <w:trHeight w:val="323"/>
          <w:jc w:val="center"/>
        </w:trPr>
        <w:tc>
          <w:tcPr>
            <w:tcW w:w="851" w:type="dxa"/>
            <w:tcBorders>
              <w:top w:val="nil"/>
              <w:left w:val="nil"/>
              <w:bottom w:val="nil"/>
              <w:right w:val="nil"/>
            </w:tcBorders>
            <w:shd w:val="clear" w:color="auto" w:fill="auto"/>
            <w:vAlign w:val="center"/>
            <w:hideMark/>
          </w:tcPr>
          <w:p w14:paraId="2191DD14" w14:textId="77777777" w:rsidR="00D569A8" w:rsidRPr="00A418D3" w:rsidRDefault="00D569A8" w:rsidP="00D569A8">
            <w:pPr>
              <w:pStyle w:val="ab"/>
              <w:jc w:val="center"/>
              <w:rPr>
                <w:rFonts w:eastAsia="等线" w:cs="Times New Roman"/>
              </w:rPr>
            </w:pPr>
            <w:r w:rsidRPr="00A418D3">
              <w:rPr>
                <w:rFonts w:eastAsia="等线" w:cs="Times New Roman"/>
              </w:rPr>
              <w:t>4</w:t>
            </w:r>
          </w:p>
        </w:tc>
        <w:tc>
          <w:tcPr>
            <w:tcW w:w="1984" w:type="dxa"/>
            <w:tcBorders>
              <w:top w:val="nil"/>
              <w:left w:val="nil"/>
              <w:bottom w:val="nil"/>
              <w:right w:val="nil"/>
            </w:tcBorders>
            <w:shd w:val="clear" w:color="auto" w:fill="auto"/>
            <w:vAlign w:val="center"/>
            <w:hideMark/>
          </w:tcPr>
          <w:p w14:paraId="73DAFEBC" w14:textId="77777777" w:rsidR="00D569A8" w:rsidRPr="00A418D3" w:rsidRDefault="00D569A8" w:rsidP="00D569A8">
            <w:pPr>
              <w:pStyle w:val="ab"/>
              <w:jc w:val="center"/>
            </w:pPr>
            <w:r w:rsidRPr="00A418D3">
              <w:rPr>
                <w:rFonts w:hint="eastAsia"/>
              </w:rPr>
              <w:t>昆仑银行</w:t>
            </w:r>
          </w:p>
        </w:tc>
        <w:tc>
          <w:tcPr>
            <w:tcW w:w="765" w:type="dxa"/>
            <w:tcBorders>
              <w:top w:val="nil"/>
              <w:left w:val="nil"/>
              <w:bottom w:val="nil"/>
              <w:right w:val="nil"/>
            </w:tcBorders>
            <w:shd w:val="clear" w:color="auto" w:fill="auto"/>
            <w:vAlign w:val="center"/>
            <w:hideMark/>
          </w:tcPr>
          <w:p w14:paraId="336B7486" w14:textId="77777777" w:rsidR="00D569A8" w:rsidRPr="00A418D3" w:rsidRDefault="00D569A8" w:rsidP="00D569A8">
            <w:pPr>
              <w:pStyle w:val="ab"/>
              <w:jc w:val="center"/>
              <w:rPr>
                <w:rFonts w:eastAsia="等线" w:cs="Times New Roman"/>
              </w:rPr>
            </w:pPr>
            <w:r w:rsidRPr="00A418D3">
              <w:rPr>
                <w:rFonts w:eastAsia="等线" w:cs="Times New Roman"/>
              </w:rPr>
              <w:t>38</w:t>
            </w:r>
          </w:p>
        </w:tc>
        <w:tc>
          <w:tcPr>
            <w:tcW w:w="1787" w:type="dxa"/>
            <w:gridSpan w:val="2"/>
            <w:tcBorders>
              <w:top w:val="nil"/>
              <w:left w:val="nil"/>
              <w:bottom w:val="nil"/>
              <w:right w:val="nil"/>
            </w:tcBorders>
            <w:shd w:val="clear" w:color="auto" w:fill="auto"/>
            <w:vAlign w:val="center"/>
            <w:hideMark/>
          </w:tcPr>
          <w:p w14:paraId="3C6206D5" w14:textId="77777777" w:rsidR="00D569A8" w:rsidRPr="00A418D3" w:rsidRDefault="00D569A8" w:rsidP="00D569A8">
            <w:pPr>
              <w:pStyle w:val="ab"/>
              <w:jc w:val="center"/>
              <w:rPr>
                <w:rFonts w:eastAsia="等线" w:cs="Times New Roman"/>
              </w:rPr>
            </w:pPr>
            <w:r w:rsidRPr="00A418D3">
              <w:rPr>
                <w:rFonts w:eastAsia="等线" w:cs="Times New Roman"/>
              </w:rPr>
              <w:t>-14</w:t>
            </w:r>
          </w:p>
        </w:tc>
        <w:tc>
          <w:tcPr>
            <w:tcW w:w="1417" w:type="dxa"/>
            <w:tcBorders>
              <w:top w:val="nil"/>
              <w:left w:val="nil"/>
              <w:bottom w:val="nil"/>
              <w:right w:val="nil"/>
            </w:tcBorders>
            <w:shd w:val="clear" w:color="auto" w:fill="auto"/>
            <w:vAlign w:val="center"/>
            <w:hideMark/>
          </w:tcPr>
          <w:p w14:paraId="17ACDE2A"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2</w:t>
            </w:r>
          </w:p>
        </w:tc>
      </w:tr>
      <w:tr w:rsidR="00D569A8" w:rsidRPr="00A418D3" w14:paraId="59F9999B" w14:textId="77777777" w:rsidTr="009E3076">
        <w:trPr>
          <w:trHeight w:val="323"/>
          <w:jc w:val="center"/>
        </w:trPr>
        <w:tc>
          <w:tcPr>
            <w:tcW w:w="851" w:type="dxa"/>
            <w:tcBorders>
              <w:top w:val="nil"/>
              <w:left w:val="nil"/>
              <w:bottom w:val="nil"/>
              <w:right w:val="nil"/>
            </w:tcBorders>
            <w:shd w:val="clear" w:color="auto" w:fill="auto"/>
            <w:vAlign w:val="center"/>
            <w:hideMark/>
          </w:tcPr>
          <w:p w14:paraId="1FADA092" w14:textId="77777777" w:rsidR="00D569A8" w:rsidRPr="00A418D3" w:rsidRDefault="00D569A8" w:rsidP="00D569A8">
            <w:pPr>
              <w:pStyle w:val="ab"/>
              <w:jc w:val="center"/>
              <w:rPr>
                <w:rFonts w:eastAsia="等线" w:cs="Times New Roman"/>
              </w:rPr>
            </w:pPr>
            <w:r w:rsidRPr="00A418D3">
              <w:rPr>
                <w:rFonts w:eastAsia="等线" w:cs="Times New Roman"/>
              </w:rPr>
              <w:t>5</w:t>
            </w:r>
          </w:p>
        </w:tc>
        <w:tc>
          <w:tcPr>
            <w:tcW w:w="1984" w:type="dxa"/>
            <w:tcBorders>
              <w:top w:val="nil"/>
              <w:left w:val="nil"/>
              <w:bottom w:val="nil"/>
              <w:right w:val="nil"/>
            </w:tcBorders>
            <w:shd w:val="clear" w:color="auto" w:fill="auto"/>
            <w:vAlign w:val="center"/>
            <w:hideMark/>
          </w:tcPr>
          <w:p w14:paraId="62F5B2B7" w14:textId="77777777" w:rsidR="00D569A8" w:rsidRPr="00A418D3" w:rsidRDefault="00D569A8" w:rsidP="00D569A8">
            <w:pPr>
              <w:pStyle w:val="ab"/>
              <w:jc w:val="center"/>
            </w:pPr>
            <w:r w:rsidRPr="00A418D3">
              <w:rPr>
                <w:rFonts w:hint="eastAsia"/>
              </w:rPr>
              <w:t>赛高街区</w:t>
            </w:r>
          </w:p>
        </w:tc>
        <w:tc>
          <w:tcPr>
            <w:tcW w:w="765" w:type="dxa"/>
            <w:tcBorders>
              <w:top w:val="nil"/>
              <w:left w:val="nil"/>
              <w:bottom w:val="nil"/>
              <w:right w:val="nil"/>
            </w:tcBorders>
            <w:shd w:val="clear" w:color="auto" w:fill="auto"/>
            <w:vAlign w:val="center"/>
            <w:hideMark/>
          </w:tcPr>
          <w:p w14:paraId="06D600BC" w14:textId="77777777" w:rsidR="00D569A8" w:rsidRPr="00A418D3" w:rsidRDefault="00D569A8" w:rsidP="00D569A8">
            <w:pPr>
              <w:pStyle w:val="ab"/>
              <w:jc w:val="center"/>
              <w:rPr>
                <w:rFonts w:eastAsia="等线" w:cs="Times New Roman"/>
              </w:rPr>
            </w:pPr>
            <w:r w:rsidRPr="00A418D3">
              <w:rPr>
                <w:rFonts w:eastAsia="等线" w:cs="Times New Roman"/>
              </w:rPr>
              <w:t>17</w:t>
            </w:r>
          </w:p>
        </w:tc>
        <w:tc>
          <w:tcPr>
            <w:tcW w:w="1787" w:type="dxa"/>
            <w:gridSpan w:val="2"/>
            <w:tcBorders>
              <w:top w:val="nil"/>
              <w:left w:val="nil"/>
              <w:bottom w:val="nil"/>
              <w:right w:val="nil"/>
            </w:tcBorders>
            <w:shd w:val="clear" w:color="auto" w:fill="auto"/>
            <w:vAlign w:val="center"/>
            <w:hideMark/>
          </w:tcPr>
          <w:p w14:paraId="5AE6CF23" w14:textId="77777777" w:rsidR="00D569A8" w:rsidRPr="00A418D3" w:rsidRDefault="00D569A8" w:rsidP="00D569A8">
            <w:pPr>
              <w:pStyle w:val="ab"/>
              <w:jc w:val="center"/>
              <w:rPr>
                <w:rFonts w:eastAsia="等线" w:cs="Times New Roman"/>
              </w:rPr>
            </w:pPr>
            <w:r w:rsidRPr="00A418D3">
              <w:rPr>
                <w:rFonts w:eastAsia="等线" w:cs="Times New Roman"/>
              </w:rPr>
              <w:t>7</w:t>
            </w:r>
          </w:p>
        </w:tc>
        <w:tc>
          <w:tcPr>
            <w:tcW w:w="1417" w:type="dxa"/>
            <w:tcBorders>
              <w:top w:val="nil"/>
              <w:left w:val="nil"/>
              <w:bottom w:val="nil"/>
              <w:right w:val="nil"/>
            </w:tcBorders>
            <w:shd w:val="clear" w:color="auto" w:fill="auto"/>
            <w:vAlign w:val="center"/>
            <w:hideMark/>
          </w:tcPr>
          <w:p w14:paraId="63A55D4F"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3</w:t>
            </w:r>
          </w:p>
        </w:tc>
      </w:tr>
      <w:tr w:rsidR="00D569A8" w:rsidRPr="00A418D3" w14:paraId="0B5348FC" w14:textId="77777777" w:rsidTr="009E3076">
        <w:trPr>
          <w:trHeight w:val="323"/>
          <w:jc w:val="center"/>
        </w:trPr>
        <w:tc>
          <w:tcPr>
            <w:tcW w:w="851" w:type="dxa"/>
            <w:tcBorders>
              <w:top w:val="nil"/>
              <w:left w:val="nil"/>
              <w:bottom w:val="nil"/>
              <w:right w:val="nil"/>
            </w:tcBorders>
            <w:shd w:val="clear" w:color="auto" w:fill="auto"/>
            <w:vAlign w:val="center"/>
            <w:hideMark/>
          </w:tcPr>
          <w:p w14:paraId="5786BD74" w14:textId="77777777" w:rsidR="00D569A8" w:rsidRPr="00A418D3" w:rsidRDefault="00D569A8" w:rsidP="00D569A8">
            <w:pPr>
              <w:pStyle w:val="ab"/>
              <w:jc w:val="center"/>
              <w:rPr>
                <w:rFonts w:eastAsia="等线" w:cs="Times New Roman"/>
              </w:rPr>
            </w:pPr>
            <w:r w:rsidRPr="00A418D3">
              <w:rPr>
                <w:rFonts w:eastAsia="等线" w:cs="Times New Roman"/>
              </w:rPr>
              <w:t>6</w:t>
            </w:r>
          </w:p>
        </w:tc>
        <w:tc>
          <w:tcPr>
            <w:tcW w:w="1984" w:type="dxa"/>
            <w:tcBorders>
              <w:top w:val="nil"/>
              <w:left w:val="nil"/>
              <w:bottom w:val="nil"/>
              <w:right w:val="nil"/>
            </w:tcBorders>
            <w:shd w:val="clear" w:color="auto" w:fill="auto"/>
            <w:vAlign w:val="center"/>
            <w:hideMark/>
          </w:tcPr>
          <w:p w14:paraId="671EE56D" w14:textId="77777777" w:rsidR="00D569A8" w:rsidRPr="00A418D3" w:rsidRDefault="00D569A8" w:rsidP="00D569A8">
            <w:pPr>
              <w:pStyle w:val="ab"/>
              <w:jc w:val="center"/>
            </w:pPr>
            <w:r w:rsidRPr="00A418D3">
              <w:rPr>
                <w:rFonts w:hint="eastAsia"/>
              </w:rPr>
              <w:t>西安中学西门</w:t>
            </w:r>
          </w:p>
        </w:tc>
        <w:tc>
          <w:tcPr>
            <w:tcW w:w="765" w:type="dxa"/>
            <w:tcBorders>
              <w:top w:val="nil"/>
              <w:left w:val="nil"/>
              <w:bottom w:val="nil"/>
              <w:right w:val="nil"/>
            </w:tcBorders>
            <w:shd w:val="clear" w:color="auto" w:fill="auto"/>
            <w:vAlign w:val="center"/>
            <w:hideMark/>
          </w:tcPr>
          <w:p w14:paraId="27548215" w14:textId="77777777" w:rsidR="00D569A8" w:rsidRPr="00A418D3" w:rsidRDefault="00D569A8" w:rsidP="00D569A8">
            <w:pPr>
              <w:pStyle w:val="ab"/>
              <w:jc w:val="center"/>
              <w:rPr>
                <w:rFonts w:eastAsia="等线" w:cs="Times New Roman"/>
              </w:rPr>
            </w:pPr>
            <w:r w:rsidRPr="00A418D3">
              <w:rPr>
                <w:rFonts w:eastAsia="等线" w:cs="Times New Roman"/>
              </w:rPr>
              <w:t>32</w:t>
            </w:r>
          </w:p>
        </w:tc>
        <w:tc>
          <w:tcPr>
            <w:tcW w:w="1787" w:type="dxa"/>
            <w:gridSpan w:val="2"/>
            <w:tcBorders>
              <w:top w:val="nil"/>
              <w:left w:val="nil"/>
              <w:bottom w:val="nil"/>
              <w:right w:val="nil"/>
            </w:tcBorders>
            <w:shd w:val="clear" w:color="auto" w:fill="auto"/>
            <w:vAlign w:val="center"/>
            <w:hideMark/>
          </w:tcPr>
          <w:p w14:paraId="700F204A" w14:textId="77777777" w:rsidR="00D569A8" w:rsidRPr="00A418D3" w:rsidRDefault="00D569A8" w:rsidP="00D569A8">
            <w:pPr>
              <w:pStyle w:val="ab"/>
              <w:jc w:val="center"/>
              <w:rPr>
                <w:rFonts w:eastAsia="等线" w:cs="Times New Roman"/>
              </w:rPr>
            </w:pPr>
            <w:r w:rsidRPr="00A418D3">
              <w:rPr>
                <w:rFonts w:eastAsia="等线" w:cs="Times New Roman"/>
              </w:rPr>
              <w:t>-7</w:t>
            </w:r>
          </w:p>
        </w:tc>
        <w:tc>
          <w:tcPr>
            <w:tcW w:w="1417" w:type="dxa"/>
            <w:tcBorders>
              <w:top w:val="nil"/>
              <w:left w:val="nil"/>
              <w:bottom w:val="nil"/>
              <w:right w:val="nil"/>
            </w:tcBorders>
            <w:shd w:val="clear" w:color="auto" w:fill="auto"/>
            <w:vAlign w:val="center"/>
            <w:hideMark/>
          </w:tcPr>
          <w:p w14:paraId="0F56ADB9"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12</w:t>
            </w:r>
          </w:p>
        </w:tc>
      </w:tr>
      <w:tr w:rsidR="00D569A8" w:rsidRPr="00A418D3" w14:paraId="3F0F0D48" w14:textId="77777777" w:rsidTr="009E3076">
        <w:trPr>
          <w:trHeight w:val="323"/>
          <w:jc w:val="center"/>
        </w:trPr>
        <w:tc>
          <w:tcPr>
            <w:tcW w:w="851" w:type="dxa"/>
            <w:tcBorders>
              <w:top w:val="nil"/>
              <w:left w:val="nil"/>
              <w:bottom w:val="nil"/>
              <w:right w:val="nil"/>
            </w:tcBorders>
            <w:shd w:val="clear" w:color="auto" w:fill="auto"/>
            <w:vAlign w:val="center"/>
            <w:hideMark/>
          </w:tcPr>
          <w:p w14:paraId="1523968F" w14:textId="77777777" w:rsidR="00D569A8" w:rsidRPr="00A418D3" w:rsidRDefault="00D569A8" w:rsidP="00D569A8">
            <w:pPr>
              <w:pStyle w:val="ab"/>
              <w:jc w:val="center"/>
              <w:rPr>
                <w:rFonts w:eastAsia="等线" w:cs="Times New Roman"/>
              </w:rPr>
            </w:pPr>
            <w:r w:rsidRPr="00A418D3">
              <w:rPr>
                <w:rFonts w:eastAsia="等线" w:cs="Times New Roman"/>
              </w:rPr>
              <w:t>7</w:t>
            </w:r>
          </w:p>
        </w:tc>
        <w:tc>
          <w:tcPr>
            <w:tcW w:w="1984" w:type="dxa"/>
            <w:tcBorders>
              <w:top w:val="nil"/>
              <w:left w:val="nil"/>
              <w:bottom w:val="nil"/>
              <w:right w:val="nil"/>
            </w:tcBorders>
            <w:shd w:val="clear" w:color="auto" w:fill="auto"/>
            <w:vAlign w:val="center"/>
            <w:hideMark/>
          </w:tcPr>
          <w:p w14:paraId="1153A978" w14:textId="77777777" w:rsidR="00D569A8" w:rsidRPr="00A418D3" w:rsidRDefault="00D569A8" w:rsidP="00D569A8">
            <w:pPr>
              <w:pStyle w:val="ab"/>
              <w:jc w:val="center"/>
            </w:pPr>
            <w:r w:rsidRPr="00A418D3">
              <w:rPr>
                <w:rFonts w:hint="eastAsia"/>
              </w:rPr>
              <w:t>运动公园东门</w:t>
            </w:r>
          </w:p>
        </w:tc>
        <w:tc>
          <w:tcPr>
            <w:tcW w:w="765" w:type="dxa"/>
            <w:tcBorders>
              <w:top w:val="nil"/>
              <w:left w:val="nil"/>
              <w:bottom w:val="nil"/>
              <w:right w:val="nil"/>
            </w:tcBorders>
            <w:shd w:val="clear" w:color="auto" w:fill="auto"/>
            <w:vAlign w:val="center"/>
            <w:hideMark/>
          </w:tcPr>
          <w:p w14:paraId="519918F0" w14:textId="77777777" w:rsidR="00D569A8" w:rsidRPr="00A418D3" w:rsidRDefault="00D569A8" w:rsidP="00D569A8">
            <w:pPr>
              <w:pStyle w:val="ab"/>
              <w:jc w:val="center"/>
              <w:rPr>
                <w:rFonts w:eastAsia="等线" w:cs="Times New Roman"/>
              </w:rPr>
            </w:pPr>
            <w:r w:rsidRPr="00A418D3">
              <w:rPr>
                <w:rFonts w:eastAsia="等线" w:cs="Times New Roman"/>
              </w:rPr>
              <w:t>13</w:t>
            </w:r>
          </w:p>
        </w:tc>
        <w:tc>
          <w:tcPr>
            <w:tcW w:w="1787" w:type="dxa"/>
            <w:gridSpan w:val="2"/>
            <w:tcBorders>
              <w:top w:val="nil"/>
              <w:left w:val="nil"/>
              <w:bottom w:val="nil"/>
              <w:right w:val="nil"/>
            </w:tcBorders>
            <w:shd w:val="clear" w:color="auto" w:fill="auto"/>
            <w:vAlign w:val="center"/>
            <w:hideMark/>
          </w:tcPr>
          <w:p w14:paraId="795E9FCD" w14:textId="77777777" w:rsidR="00D569A8" w:rsidRPr="00A418D3" w:rsidRDefault="00D569A8" w:rsidP="00D569A8">
            <w:pPr>
              <w:pStyle w:val="ab"/>
              <w:jc w:val="center"/>
              <w:rPr>
                <w:rFonts w:eastAsia="等线" w:cs="Times New Roman"/>
              </w:rPr>
            </w:pPr>
            <w:r w:rsidRPr="00A418D3">
              <w:rPr>
                <w:rFonts w:eastAsia="等线" w:cs="Times New Roman"/>
              </w:rPr>
              <w:t>12</w:t>
            </w:r>
          </w:p>
        </w:tc>
        <w:tc>
          <w:tcPr>
            <w:tcW w:w="1417" w:type="dxa"/>
            <w:tcBorders>
              <w:top w:val="nil"/>
              <w:left w:val="nil"/>
              <w:bottom w:val="nil"/>
              <w:right w:val="nil"/>
            </w:tcBorders>
            <w:shd w:val="clear" w:color="auto" w:fill="auto"/>
            <w:vAlign w:val="center"/>
            <w:hideMark/>
          </w:tcPr>
          <w:p w14:paraId="3E257BE6"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5</w:t>
            </w:r>
          </w:p>
        </w:tc>
      </w:tr>
      <w:tr w:rsidR="00D569A8" w:rsidRPr="00A418D3" w14:paraId="67063CAC" w14:textId="77777777" w:rsidTr="009E3076">
        <w:trPr>
          <w:trHeight w:val="323"/>
          <w:jc w:val="center"/>
        </w:trPr>
        <w:tc>
          <w:tcPr>
            <w:tcW w:w="851" w:type="dxa"/>
            <w:tcBorders>
              <w:top w:val="nil"/>
              <w:left w:val="nil"/>
              <w:bottom w:val="nil"/>
              <w:right w:val="nil"/>
            </w:tcBorders>
            <w:shd w:val="clear" w:color="auto" w:fill="auto"/>
            <w:vAlign w:val="center"/>
            <w:hideMark/>
          </w:tcPr>
          <w:p w14:paraId="3F7D5E1F" w14:textId="77777777" w:rsidR="00D569A8" w:rsidRPr="00A418D3" w:rsidRDefault="00D569A8" w:rsidP="00D569A8">
            <w:pPr>
              <w:pStyle w:val="ab"/>
              <w:jc w:val="center"/>
              <w:rPr>
                <w:rFonts w:eastAsia="等线" w:cs="Times New Roman"/>
              </w:rPr>
            </w:pPr>
            <w:r w:rsidRPr="00A418D3">
              <w:rPr>
                <w:rFonts w:eastAsia="等线" w:cs="Times New Roman"/>
              </w:rPr>
              <w:t>8</w:t>
            </w:r>
          </w:p>
        </w:tc>
        <w:tc>
          <w:tcPr>
            <w:tcW w:w="1984" w:type="dxa"/>
            <w:tcBorders>
              <w:top w:val="nil"/>
              <w:left w:val="nil"/>
              <w:bottom w:val="nil"/>
              <w:right w:val="nil"/>
            </w:tcBorders>
            <w:shd w:val="clear" w:color="auto" w:fill="auto"/>
            <w:vAlign w:val="center"/>
            <w:hideMark/>
          </w:tcPr>
          <w:p w14:paraId="4790925E" w14:textId="77777777" w:rsidR="00D569A8" w:rsidRPr="00A418D3" w:rsidRDefault="00D569A8" w:rsidP="00D569A8">
            <w:pPr>
              <w:pStyle w:val="ab"/>
              <w:jc w:val="center"/>
            </w:pPr>
            <w:r w:rsidRPr="00A418D3">
              <w:rPr>
                <w:rFonts w:hint="eastAsia"/>
              </w:rPr>
              <w:t>运动公园南门</w:t>
            </w:r>
          </w:p>
        </w:tc>
        <w:tc>
          <w:tcPr>
            <w:tcW w:w="765" w:type="dxa"/>
            <w:tcBorders>
              <w:top w:val="nil"/>
              <w:left w:val="nil"/>
              <w:bottom w:val="nil"/>
              <w:right w:val="nil"/>
            </w:tcBorders>
            <w:shd w:val="clear" w:color="auto" w:fill="auto"/>
            <w:vAlign w:val="center"/>
            <w:hideMark/>
          </w:tcPr>
          <w:p w14:paraId="104C0874" w14:textId="77777777" w:rsidR="00D569A8" w:rsidRPr="00A418D3" w:rsidRDefault="00D569A8" w:rsidP="00D569A8">
            <w:pPr>
              <w:pStyle w:val="ab"/>
              <w:jc w:val="center"/>
              <w:rPr>
                <w:rFonts w:eastAsia="等线" w:cs="Times New Roman"/>
              </w:rPr>
            </w:pPr>
            <w:r w:rsidRPr="00A418D3">
              <w:rPr>
                <w:rFonts w:eastAsia="等线" w:cs="Times New Roman"/>
              </w:rPr>
              <w:t>40</w:t>
            </w:r>
          </w:p>
        </w:tc>
        <w:tc>
          <w:tcPr>
            <w:tcW w:w="1787" w:type="dxa"/>
            <w:gridSpan w:val="2"/>
            <w:tcBorders>
              <w:top w:val="nil"/>
              <w:left w:val="nil"/>
              <w:bottom w:val="nil"/>
              <w:right w:val="nil"/>
            </w:tcBorders>
            <w:shd w:val="clear" w:color="auto" w:fill="auto"/>
            <w:vAlign w:val="center"/>
            <w:hideMark/>
          </w:tcPr>
          <w:p w14:paraId="4FECF79F" w14:textId="77777777" w:rsidR="00D569A8" w:rsidRPr="00A418D3" w:rsidRDefault="00D569A8" w:rsidP="00D569A8">
            <w:pPr>
              <w:pStyle w:val="ab"/>
              <w:jc w:val="center"/>
              <w:rPr>
                <w:rFonts w:eastAsia="等线" w:cs="Times New Roman"/>
              </w:rPr>
            </w:pPr>
            <w:r w:rsidRPr="00A418D3">
              <w:rPr>
                <w:rFonts w:eastAsia="等线" w:cs="Times New Roman"/>
              </w:rPr>
              <w:t>-17</w:t>
            </w:r>
          </w:p>
        </w:tc>
        <w:tc>
          <w:tcPr>
            <w:tcW w:w="1417" w:type="dxa"/>
            <w:tcBorders>
              <w:top w:val="nil"/>
              <w:left w:val="nil"/>
              <w:bottom w:val="nil"/>
              <w:right w:val="nil"/>
            </w:tcBorders>
            <w:shd w:val="clear" w:color="auto" w:fill="auto"/>
            <w:vAlign w:val="center"/>
            <w:hideMark/>
          </w:tcPr>
          <w:p w14:paraId="50E4726A"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2</w:t>
            </w:r>
          </w:p>
        </w:tc>
      </w:tr>
      <w:tr w:rsidR="00D569A8" w:rsidRPr="00A418D3" w14:paraId="4A8C7F0F" w14:textId="77777777" w:rsidTr="009E3076">
        <w:trPr>
          <w:trHeight w:val="323"/>
          <w:jc w:val="center"/>
        </w:trPr>
        <w:tc>
          <w:tcPr>
            <w:tcW w:w="851" w:type="dxa"/>
            <w:tcBorders>
              <w:top w:val="nil"/>
              <w:left w:val="nil"/>
              <w:bottom w:val="nil"/>
              <w:right w:val="nil"/>
            </w:tcBorders>
            <w:shd w:val="clear" w:color="auto" w:fill="auto"/>
            <w:vAlign w:val="center"/>
            <w:hideMark/>
          </w:tcPr>
          <w:p w14:paraId="75528F76" w14:textId="77777777" w:rsidR="00D569A8" w:rsidRPr="00A418D3" w:rsidRDefault="00D569A8" w:rsidP="00D569A8">
            <w:pPr>
              <w:pStyle w:val="ab"/>
              <w:jc w:val="center"/>
              <w:rPr>
                <w:rFonts w:eastAsia="等线" w:cs="Times New Roman"/>
              </w:rPr>
            </w:pPr>
            <w:r w:rsidRPr="00A418D3">
              <w:rPr>
                <w:rFonts w:eastAsia="等线" w:cs="Times New Roman"/>
              </w:rPr>
              <w:t>9</w:t>
            </w:r>
          </w:p>
        </w:tc>
        <w:tc>
          <w:tcPr>
            <w:tcW w:w="1984" w:type="dxa"/>
            <w:tcBorders>
              <w:top w:val="nil"/>
              <w:left w:val="nil"/>
              <w:bottom w:val="nil"/>
              <w:right w:val="nil"/>
            </w:tcBorders>
            <w:shd w:val="clear" w:color="auto" w:fill="auto"/>
            <w:vAlign w:val="center"/>
            <w:hideMark/>
          </w:tcPr>
          <w:p w14:paraId="7B56A12B" w14:textId="77777777" w:rsidR="00D569A8" w:rsidRPr="00A418D3" w:rsidRDefault="00D569A8" w:rsidP="00D569A8">
            <w:pPr>
              <w:pStyle w:val="ab"/>
              <w:jc w:val="center"/>
            </w:pPr>
            <w:r w:rsidRPr="00A418D3">
              <w:rPr>
                <w:rFonts w:hint="eastAsia"/>
              </w:rPr>
              <w:t>管委会</w:t>
            </w:r>
          </w:p>
        </w:tc>
        <w:tc>
          <w:tcPr>
            <w:tcW w:w="765" w:type="dxa"/>
            <w:tcBorders>
              <w:top w:val="nil"/>
              <w:left w:val="nil"/>
              <w:bottom w:val="nil"/>
              <w:right w:val="nil"/>
            </w:tcBorders>
            <w:shd w:val="clear" w:color="auto" w:fill="auto"/>
            <w:vAlign w:val="center"/>
            <w:hideMark/>
          </w:tcPr>
          <w:p w14:paraId="4571DFD6" w14:textId="77777777" w:rsidR="00D569A8" w:rsidRPr="00A418D3" w:rsidRDefault="00D569A8" w:rsidP="00D569A8">
            <w:pPr>
              <w:pStyle w:val="ab"/>
              <w:jc w:val="center"/>
              <w:rPr>
                <w:rFonts w:eastAsia="等线" w:cs="Times New Roman"/>
              </w:rPr>
            </w:pPr>
            <w:r w:rsidRPr="00A418D3">
              <w:rPr>
                <w:rFonts w:eastAsia="等线" w:cs="Times New Roman"/>
              </w:rPr>
              <w:t>26</w:t>
            </w:r>
          </w:p>
        </w:tc>
        <w:tc>
          <w:tcPr>
            <w:tcW w:w="1787" w:type="dxa"/>
            <w:gridSpan w:val="2"/>
            <w:tcBorders>
              <w:top w:val="nil"/>
              <w:left w:val="nil"/>
              <w:bottom w:val="nil"/>
              <w:right w:val="nil"/>
            </w:tcBorders>
            <w:shd w:val="clear" w:color="auto" w:fill="auto"/>
            <w:vAlign w:val="center"/>
            <w:hideMark/>
          </w:tcPr>
          <w:p w14:paraId="3CA50044" w14:textId="77777777" w:rsidR="00D569A8" w:rsidRPr="00A418D3" w:rsidRDefault="00D569A8" w:rsidP="00D569A8">
            <w:pPr>
              <w:pStyle w:val="ab"/>
              <w:jc w:val="center"/>
              <w:rPr>
                <w:rFonts w:eastAsia="等线" w:cs="Times New Roman"/>
              </w:rPr>
            </w:pPr>
            <w:r w:rsidRPr="00A418D3">
              <w:rPr>
                <w:rFonts w:eastAsia="等线" w:cs="Times New Roman"/>
              </w:rPr>
              <w:t>-3</w:t>
            </w:r>
          </w:p>
        </w:tc>
        <w:tc>
          <w:tcPr>
            <w:tcW w:w="1417" w:type="dxa"/>
            <w:tcBorders>
              <w:top w:val="nil"/>
              <w:left w:val="nil"/>
              <w:bottom w:val="nil"/>
              <w:right w:val="nil"/>
            </w:tcBorders>
            <w:shd w:val="clear" w:color="auto" w:fill="auto"/>
            <w:vAlign w:val="center"/>
            <w:hideMark/>
          </w:tcPr>
          <w:p w14:paraId="2107FD48"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19</w:t>
            </w:r>
          </w:p>
        </w:tc>
      </w:tr>
      <w:tr w:rsidR="00D569A8" w:rsidRPr="00A418D3" w14:paraId="2D83606C" w14:textId="77777777" w:rsidTr="009E3076">
        <w:trPr>
          <w:trHeight w:val="323"/>
          <w:jc w:val="center"/>
        </w:trPr>
        <w:tc>
          <w:tcPr>
            <w:tcW w:w="851" w:type="dxa"/>
            <w:tcBorders>
              <w:top w:val="nil"/>
              <w:left w:val="nil"/>
              <w:bottom w:val="nil"/>
              <w:right w:val="nil"/>
            </w:tcBorders>
            <w:shd w:val="clear" w:color="auto" w:fill="auto"/>
            <w:vAlign w:val="center"/>
            <w:hideMark/>
          </w:tcPr>
          <w:p w14:paraId="0AF33C5E" w14:textId="77777777" w:rsidR="00D569A8" w:rsidRPr="00A418D3" w:rsidRDefault="00D569A8" w:rsidP="00D569A8">
            <w:pPr>
              <w:pStyle w:val="ab"/>
              <w:jc w:val="center"/>
              <w:rPr>
                <w:rFonts w:eastAsia="等线" w:cs="Times New Roman"/>
              </w:rPr>
            </w:pPr>
            <w:r w:rsidRPr="00A418D3">
              <w:rPr>
                <w:rFonts w:eastAsia="等线" w:cs="Times New Roman"/>
              </w:rPr>
              <w:t>10</w:t>
            </w:r>
          </w:p>
        </w:tc>
        <w:tc>
          <w:tcPr>
            <w:tcW w:w="1984" w:type="dxa"/>
            <w:tcBorders>
              <w:top w:val="nil"/>
              <w:left w:val="nil"/>
              <w:bottom w:val="nil"/>
              <w:right w:val="nil"/>
            </w:tcBorders>
            <w:shd w:val="clear" w:color="auto" w:fill="auto"/>
            <w:vAlign w:val="center"/>
            <w:hideMark/>
          </w:tcPr>
          <w:p w14:paraId="305F946D" w14:textId="77777777" w:rsidR="00D569A8" w:rsidRPr="00A418D3" w:rsidRDefault="00D569A8" w:rsidP="00D569A8">
            <w:pPr>
              <w:pStyle w:val="ab"/>
              <w:jc w:val="center"/>
            </w:pPr>
            <w:r w:rsidRPr="00A418D3">
              <w:rPr>
                <w:rFonts w:hint="eastAsia"/>
              </w:rPr>
              <w:t>出口加工区广场</w:t>
            </w:r>
          </w:p>
        </w:tc>
        <w:tc>
          <w:tcPr>
            <w:tcW w:w="765" w:type="dxa"/>
            <w:tcBorders>
              <w:top w:val="nil"/>
              <w:left w:val="nil"/>
              <w:bottom w:val="nil"/>
              <w:right w:val="nil"/>
            </w:tcBorders>
            <w:shd w:val="clear" w:color="auto" w:fill="auto"/>
            <w:vAlign w:val="center"/>
            <w:hideMark/>
          </w:tcPr>
          <w:p w14:paraId="5DCDEEDD" w14:textId="77777777" w:rsidR="00D569A8" w:rsidRPr="00A418D3" w:rsidRDefault="00D569A8" w:rsidP="00D569A8">
            <w:pPr>
              <w:pStyle w:val="ab"/>
              <w:jc w:val="center"/>
              <w:rPr>
                <w:rFonts w:eastAsia="等线" w:cs="Times New Roman"/>
              </w:rPr>
            </w:pPr>
            <w:r w:rsidRPr="00A418D3">
              <w:rPr>
                <w:rFonts w:eastAsia="等线" w:cs="Times New Roman"/>
              </w:rPr>
              <w:t>18</w:t>
            </w:r>
          </w:p>
        </w:tc>
        <w:tc>
          <w:tcPr>
            <w:tcW w:w="1787" w:type="dxa"/>
            <w:gridSpan w:val="2"/>
            <w:tcBorders>
              <w:top w:val="nil"/>
              <w:left w:val="nil"/>
              <w:bottom w:val="nil"/>
              <w:right w:val="nil"/>
            </w:tcBorders>
            <w:shd w:val="clear" w:color="auto" w:fill="auto"/>
            <w:vAlign w:val="center"/>
            <w:hideMark/>
          </w:tcPr>
          <w:p w14:paraId="40518940" w14:textId="77777777" w:rsidR="00D569A8" w:rsidRPr="00A418D3" w:rsidRDefault="00D569A8" w:rsidP="00D569A8">
            <w:pPr>
              <w:pStyle w:val="ab"/>
              <w:jc w:val="center"/>
              <w:rPr>
                <w:rFonts w:eastAsia="等线" w:cs="Times New Roman"/>
              </w:rPr>
            </w:pPr>
            <w:r w:rsidRPr="00A418D3">
              <w:rPr>
                <w:rFonts w:eastAsia="等线" w:cs="Times New Roman"/>
              </w:rPr>
              <w:t>6</w:t>
            </w:r>
          </w:p>
        </w:tc>
        <w:tc>
          <w:tcPr>
            <w:tcW w:w="1417" w:type="dxa"/>
            <w:tcBorders>
              <w:top w:val="nil"/>
              <w:left w:val="nil"/>
              <w:bottom w:val="nil"/>
              <w:right w:val="nil"/>
            </w:tcBorders>
            <w:shd w:val="clear" w:color="auto" w:fill="auto"/>
            <w:vAlign w:val="center"/>
            <w:hideMark/>
          </w:tcPr>
          <w:p w14:paraId="130B247C"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1</w:t>
            </w:r>
          </w:p>
        </w:tc>
      </w:tr>
      <w:tr w:rsidR="00D569A8" w:rsidRPr="00A418D3" w14:paraId="32A8F95D" w14:textId="77777777" w:rsidTr="009E3076">
        <w:trPr>
          <w:trHeight w:val="323"/>
          <w:jc w:val="center"/>
        </w:trPr>
        <w:tc>
          <w:tcPr>
            <w:tcW w:w="851" w:type="dxa"/>
            <w:tcBorders>
              <w:top w:val="nil"/>
              <w:left w:val="nil"/>
              <w:bottom w:val="nil"/>
              <w:right w:val="nil"/>
            </w:tcBorders>
            <w:shd w:val="clear" w:color="auto" w:fill="auto"/>
            <w:vAlign w:val="center"/>
            <w:hideMark/>
          </w:tcPr>
          <w:p w14:paraId="2416CBA1" w14:textId="77777777" w:rsidR="00D569A8" w:rsidRPr="00A418D3" w:rsidRDefault="00D569A8" w:rsidP="00D569A8">
            <w:pPr>
              <w:pStyle w:val="ab"/>
              <w:jc w:val="center"/>
              <w:rPr>
                <w:rFonts w:eastAsia="等线" w:cs="Times New Roman"/>
              </w:rPr>
            </w:pPr>
            <w:r w:rsidRPr="00A418D3">
              <w:rPr>
                <w:rFonts w:eastAsia="等线" w:cs="Times New Roman"/>
              </w:rPr>
              <w:t>11</w:t>
            </w:r>
          </w:p>
        </w:tc>
        <w:tc>
          <w:tcPr>
            <w:tcW w:w="1984" w:type="dxa"/>
            <w:tcBorders>
              <w:top w:val="nil"/>
              <w:left w:val="nil"/>
              <w:bottom w:val="nil"/>
              <w:right w:val="nil"/>
            </w:tcBorders>
            <w:shd w:val="clear" w:color="auto" w:fill="auto"/>
            <w:vAlign w:val="center"/>
            <w:hideMark/>
          </w:tcPr>
          <w:p w14:paraId="198EA267" w14:textId="77777777" w:rsidR="00D569A8" w:rsidRPr="00A418D3" w:rsidRDefault="00D569A8" w:rsidP="00D569A8">
            <w:pPr>
              <w:pStyle w:val="ab"/>
              <w:jc w:val="center"/>
            </w:pPr>
            <w:r w:rsidRPr="00A418D3">
              <w:rPr>
                <w:rFonts w:hint="eastAsia"/>
              </w:rPr>
              <w:t>鼎新花园</w:t>
            </w:r>
          </w:p>
        </w:tc>
        <w:tc>
          <w:tcPr>
            <w:tcW w:w="765" w:type="dxa"/>
            <w:tcBorders>
              <w:top w:val="nil"/>
              <w:left w:val="nil"/>
              <w:bottom w:val="nil"/>
              <w:right w:val="nil"/>
            </w:tcBorders>
            <w:shd w:val="clear" w:color="auto" w:fill="auto"/>
            <w:vAlign w:val="center"/>
            <w:hideMark/>
          </w:tcPr>
          <w:p w14:paraId="0FF904C4" w14:textId="77777777" w:rsidR="00D569A8" w:rsidRPr="00A418D3" w:rsidRDefault="00D569A8" w:rsidP="00D569A8">
            <w:pPr>
              <w:pStyle w:val="ab"/>
              <w:jc w:val="center"/>
              <w:rPr>
                <w:rFonts w:eastAsia="等线" w:cs="Times New Roman"/>
              </w:rPr>
            </w:pPr>
            <w:r w:rsidRPr="00A418D3">
              <w:rPr>
                <w:rFonts w:eastAsia="等线" w:cs="Times New Roman"/>
              </w:rPr>
              <w:t>18</w:t>
            </w:r>
          </w:p>
        </w:tc>
        <w:tc>
          <w:tcPr>
            <w:tcW w:w="1787" w:type="dxa"/>
            <w:gridSpan w:val="2"/>
            <w:tcBorders>
              <w:top w:val="nil"/>
              <w:left w:val="nil"/>
              <w:bottom w:val="nil"/>
              <w:right w:val="nil"/>
            </w:tcBorders>
            <w:shd w:val="clear" w:color="auto" w:fill="auto"/>
            <w:vAlign w:val="center"/>
            <w:hideMark/>
          </w:tcPr>
          <w:p w14:paraId="5F388148" w14:textId="77777777" w:rsidR="00D569A8" w:rsidRPr="00A418D3" w:rsidRDefault="00D569A8" w:rsidP="00D569A8">
            <w:pPr>
              <w:pStyle w:val="ab"/>
              <w:jc w:val="center"/>
              <w:rPr>
                <w:rFonts w:eastAsia="等线" w:cs="Times New Roman"/>
              </w:rPr>
            </w:pPr>
            <w:r w:rsidRPr="00A418D3">
              <w:rPr>
                <w:rFonts w:eastAsia="等线" w:cs="Times New Roman"/>
              </w:rPr>
              <w:t>5</w:t>
            </w:r>
          </w:p>
        </w:tc>
        <w:tc>
          <w:tcPr>
            <w:tcW w:w="1417" w:type="dxa"/>
            <w:tcBorders>
              <w:top w:val="nil"/>
              <w:left w:val="nil"/>
              <w:bottom w:val="nil"/>
              <w:right w:val="nil"/>
            </w:tcBorders>
            <w:shd w:val="clear" w:color="auto" w:fill="auto"/>
            <w:vAlign w:val="center"/>
            <w:hideMark/>
          </w:tcPr>
          <w:p w14:paraId="15C49C32"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4</w:t>
            </w:r>
          </w:p>
        </w:tc>
      </w:tr>
      <w:tr w:rsidR="00D569A8" w:rsidRPr="00A418D3" w14:paraId="0C97A66A" w14:textId="77777777" w:rsidTr="009E3076">
        <w:trPr>
          <w:trHeight w:val="323"/>
          <w:jc w:val="center"/>
        </w:trPr>
        <w:tc>
          <w:tcPr>
            <w:tcW w:w="851" w:type="dxa"/>
            <w:tcBorders>
              <w:top w:val="nil"/>
              <w:left w:val="nil"/>
              <w:bottom w:val="nil"/>
              <w:right w:val="nil"/>
            </w:tcBorders>
            <w:shd w:val="clear" w:color="auto" w:fill="auto"/>
            <w:vAlign w:val="center"/>
            <w:hideMark/>
          </w:tcPr>
          <w:p w14:paraId="17733E67" w14:textId="77777777" w:rsidR="00D569A8" w:rsidRPr="00A418D3" w:rsidRDefault="00D569A8" w:rsidP="00D569A8">
            <w:pPr>
              <w:pStyle w:val="ab"/>
              <w:jc w:val="center"/>
              <w:rPr>
                <w:rFonts w:eastAsia="等线" w:cs="Times New Roman"/>
              </w:rPr>
            </w:pPr>
            <w:r w:rsidRPr="00A418D3">
              <w:rPr>
                <w:rFonts w:eastAsia="等线" w:cs="Times New Roman"/>
              </w:rPr>
              <w:t>12</w:t>
            </w:r>
          </w:p>
        </w:tc>
        <w:tc>
          <w:tcPr>
            <w:tcW w:w="1984" w:type="dxa"/>
            <w:tcBorders>
              <w:top w:val="nil"/>
              <w:left w:val="nil"/>
              <w:bottom w:val="nil"/>
              <w:right w:val="nil"/>
            </w:tcBorders>
            <w:shd w:val="clear" w:color="auto" w:fill="auto"/>
            <w:vAlign w:val="center"/>
            <w:hideMark/>
          </w:tcPr>
          <w:p w14:paraId="3B2DB22F" w14:textId="77777777" w:rsidR="00D569A8" w:rsidRPr="00A418D3" w:rsidRDefault="00D569A8" w:rsidP="00D569A8">
            <w:pPr>
              <w:pStyle w:val="ab"/>
              <w:jc w:val="center"/>
            </w:pPr>
            <w:r w:rsidRPr="00A418D3">
              <w:rPr>
                <w:rFonts w:hint="eastAsia"/>
              </w:rPr>
              <w:t>西安外国语学校</w:t>
            </w:r>
          </w:p>
        </w:tc>
        <w:tc>
          <w:tcPr>
            <w:tcW w:w="765" w:type="dxa"/>
            <w:tcBorders>
              <w:top w:val="nil"/>
              <w:left w:val="nil"/>
              <w:bottom w:val="nil"/>
              <w:right w:val="nil"/>
            </w:tcBorders>
            <w:shd w:val="clear" w:color="auto" w:fill="auto"/>
            <w:vAlign w:val="center"/>
            <w:hideMark/>
          </w:tcPr>
          <w:p w14:paraId="63199AD3" w14:textId="77777777" w:rsidR="00D569A8" w:rsidRPr="00A418D3" w:rsidRDefault="00D569A8" w:rsidP="00D569A8">
            <w:pPr>
              <w:pStyle w:val="ab"/>
              <w:jc w:val="center"/>
              <w:rPr>
                <w:rFonts w:eastAsia="等线" w:cs="Times New Roman"/>
              </w:rPr>
            </w:pPr>
            <w:r w:rsidRPr="00A418D3">
              <w:rPr>
                <w:rFonts w:eastAsia="等线" w:cs="Times New Roman"/>
              </w:rPr>
              <w:t>35</w:t>
            </w:r>
          </w:p>
        </w:tc>
        <w:tc>
          <w:tcPr>
            <w:tcW w:w="1787" w:type="dxa"/>
            <w:gridSpan w:val="2"/>
            <w:tcBorders>
              <w:top w:val="nil"/>
              <w:left w:val="nil"/>
              <w:bottom w:val="nil"/>
              <w:right w:val="nil"/>
            </w:tcBorders>
            <w:shd w:val="clear" w:color="auto" w:fill="auto"/>
            <w:vAlign w:val="center"/>
            <w:hideMark/>
          </w:tcPr>
          <w:p w14:paraId="6855841D" w14:textId="77777777" w:rsidR="00D569A8" w:rsidRPr="00A418D3" w:rsidRDefault="00D569A8" w:rsidP="00D569A8">
            <w:pPr>
              <w:pStyle w:val="ab"/>
              <w:jc w:val="center"/>
              <w:rPr>
                <w:rFonts w:eastAsia="等线" w:cs="Times New Roman"/>
              </w:rPr>
            </w:pPr>
            <w:r w:rsidRPr="00A418D3">
              <w:rPr>
                <w:rFonts w:eastAsia="等线" w:cs="Times New Roman"/>
              </w:rPr>
              <w:t>-15</w:t>
            </w:r>
          </w:p>
        </w:tc>
        <w:tc>
          <w:tcPr>
            <w:tcW w:w="1417" w:type="dxa"/>
            <w:tcBorders>
              <w:top w:val="nil"/>
              <w:left w:val="nil"/>
              <w:bottom w:val="nil"/>
              <w:right w:val="nil"/>
            </w:tcBorders>
            <w:shd w:val="clear" w:color="auto" w:fill="auto"/>
            <w:vAlign w:val="center"/>
            <w:hideMark/>
          </w:tcPr>
          <w:p w14:paraId="33BA4938"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0</w:t>
            </w:r>
          </w:p>
        </w:tc>
      </w:tr>
      <w:tr w:rsidR="00D569A8" w:rsidRPr="00A418D3" w14:paraId="71860CAC" w14:textId="77777777" w:rsidTr="009E3076">
        <w:trPr>
          <w:trHeight w:val="323"/>
          <w:jc w:val="center"/>
        </w:trPr>
        <w:tc>
          <w:tcPr>
            <w:tcW w:w="851" w:type="dxa"/>
            <w:tcBorders>
              <w:top w:val="nil"/>
              <w:left w:val="nil"/>
              <w:bottom w:val="nil"/>
              <w:right w:val="nil"/>
            </w:tcBorders>
            <w:shd w:val="clear" w:color="auto" w:fill="auto"/>
            <w:vAlign w:val="center"/>
            <w:hideMark/>
          </w:tcPr>
          <w:p w14:paraId="30D7E569" w14:textId="77777777" w:rsidR="00D569A8" w:rsidRPr="00A418D3" w:rsidRDefault="00D569A8" w:rsidP="00D569A8">
            <w:pPr>
              <w:pStyle w:val="ab"/>
              <w:jc w:val="center"/>
              <w:rPr>
                <w:rFonts w:eastAsia="等线" w:cs="Times New Roman"/>
              </w:rPr>
            </w:pPr>
            <w:r w:rsidRPr="00A418D3">
              <w:rPr>
                <w:rFonts w:eastAsia="等线" w:cs="Times New Roman"/>
              </w:rPr>
              <w:t>13</w:t>
            </w:r>
          </w:p>
        </w:tc>
        <w:tc>
          <w:tcPr>
            <w:tcW w:w="1984" w:type="dxa"/>
            <w:tcBorders>
              <w:top w:val="nil"/>
              <w:left w:val="nil"/>
              <w:bottom w:val="nil"/>
              <w:right w:val="nil"/>
            </w:tcBorders>
            <w:shd w:val="clear" w:color="auto" w:fill="auto"/>
            <w:vAlign w:val="center"/>
            <w:hideMark/>
          </w:tcPr>
          <w:p w14:paraId="6588A9C2" w14:textId="77777777" w:rsidR="00D569A8" w:rsidRPr="00A418D3" w:rsidRDefault="00D569A8" w:rsidP="00D569A8">
            <w:pPr>
              <w:pStyle w:val="ab"/>
              <w:jc w:val="center"/>
            </w:pPr>
            <w:r w:rsidRPr="00A418D3">
              <w:rPr>
                <w:rFonts w:hint="eastAsia"/>
              </w:rPr>
              <w:t>雅荷花园</w:t>
            </w:r>
          </w:p>
        </w:tc>
        <w:tc>
          <w:tcPr>
            <w:tcW w:w="765" w:type="dxa"/>
            <w:tcBorders>
              <w:top w:val="nil"/>
              <w:left w:val="nil"/>
              <w:bottom w:val="nil"/>
              <w:right w:val="nil"/>
            </w:tcBorders>
            <w:shd w:val="clear" w:color="auto" w:fill="auto"/>
            <w:vAlign w:val="center"/>
            <w:hideMark/>
          </w:tcPr>
          <w:p w14:paraId="46E575A8" w14:textId="77777777" w:rsidR="00D569A8" w:rsidRPr="00A418D3" w:rsidRDefault="00D569A8" w:rsidP="00D569A8">
            <w:pPr>
              <w:pStyle w:val="ab"/>
              <w:jc w:val="center"/>
              <w:rPr>
                <w:rFonts w:eastAsia="等线" w:cs="Times New Roman"/>
              </w:rPr>
            </w:pPr>
            <w:r w:rsidRPr="00A418D3">
              <w:rPr>
                <w:rFonts w:eastAsia="等线" w:cs="Times New Roman"/>
              </w:rPr>
              <w:t>7</w:t>
            </w:r>
          </w:p>
        </w:tc>
        <w:tc>
          <w:tcPr>
            <w:tcW w:w="1787" w:type="dxa"/>
            <w:gridSpan w:val="2"/>
            <w:tcBorders>
              <w:top w:val="nil"/>
              <w:left w:val="nil"/>
              <w:bottom w:val="nil"/>
              <w:right w:val="nil"/>
            </w:tcBorders>
            <w:shd w:val="clear" w:color="auto" w:fill="auto"/>
            <w:vAlign w:val="center"/>
            <w:hideMark/>
          </w:tcPr>
          <w:p w14:paraId="6BDF835F" w14:textId="77777777" w:rsidR="00D569A8" w:rsidRPr="00A418D3" w:rsidRDefault="00D569A8" w:rsidP="00D569A8">
            <w:pPr>
              <w:pStyle w:val="ab"/>
              <w:jc w:val="center"/>
              <w:rPr>
                <w:rFonts w:eastAsia="等线" w:cs="Times New Roman"/>
              </w:rPr>
            </w:pPr>
            <w:r w:rsidRPr="00A418D3">
              <w:rPr>
                <w:rFonts w:eastAsia="等线" w:cs="Times New Roman"/>
              </w:rPr>
              <w:t>16</w:t>
            </w:r>
          </w:p>
        </w:tc>
        <w:tc>
          <w:tcPr>
            <w:tcW w:w="1417" w:type="dxa"/>
            <w:tcBorders>
              <w:top w:val="nil"/>
              <w:left w:val="nil"/>
              <w:bottom w:val="nil"/>
              <w:right w:val="nil"/>
            </w:tcBorders>
            <w:shd w:val="clear" w:color="auto" w:fill="auto"/>
            <w:vAlign w:val="center"/>
            <w:hideMark/>
          </w:tcPr>
          <w:p w14:paraId="78BFCF71"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7</w:t>
            </w:r>
          </w:p>
        </w:tc>
      </w:tr>
      <w:tr w:rsidR="00D569A8" w:rsidRPr="00A418D3" w14:paraId="2D351E63" w14:textId="77777777" w:rsidTr="009E3076">
        <w:trPr>
          <w:trHeight w:val="323"/>
          <w:jc w:val="center"/>
        </w:trPr>
        <w:tc>
          <w:tcPr>
            <w:tcW w:w="851" w:type="dxa"/>
            <w:tcBorders>
              <w:top w:val="nil"/>
              <w:left w:val="nil"/>
              <w:bottom w:val="nil"/>
              <w:right w:val="nil"/>
            </w:tcBorders>
            <w:shd w:val="clear" w:color="auto" w:fill="auto"/>
            <w:vAlign w:val="center"/>
            <w:hideMark/>
          </w:tcPr>
          <w:p w14:paraId="3EA10E9B" w14:textId="77777777" w:rsidR="00D569A8" w:rsidRPr="00A418D3" w:rsidRDefault="00D569A8" w:rsidP="00D569A8">
            <w:pPr>
              <w:pStyle w:val="ab"/>
              <w:jc w:val="center"/>
              <w:rPr>
                <w:rFonts w:eastAsia="等线" w:cs="Times New Roman"/>
              </w:rPr>
            </w:pPr>
            <w:r w:rsidRPr="00A418D3">
              <w:rPr>
                <w:rFonts w:eastAsia="等线" w:cs="Times New Roman"/>
              </w:rPr>
              <w:t>14</w:t>
            </w:r>
          </w:p>
        </w:tc>
        <w:tc>
          <w:tcPr>
            <w:tcW w:w="1984" w:type="dxa"/>
            <w:tcBorders>
              <w:top w:val="nil"/>
              <w:left w:val="nil"/>
              <w:bottom w:val="nil"/>
              <w:right w:val="nil"/>
            </w:tcBorders>
            <w:shd w:val="clear" w:color="auto" w:fill="auto"/>
            <w:vAlign w:val="center"/>
            <w:hideMark/>
          </w:tcPr>
          <w:p w14:paraId="43BA2E58" w14:textId="77777777" w:rsidR="00D569A8" w:rsidRPr="00A418D3" w:rsidRDefault="00D569A8" w:rsidP="00D569A8">
            <w:pPr>
              <w:pStyle w:val="ab"/>
              <w:jc w:val="center"/>
            </w:pPr>
            <w:r w:rsidRPr="00A418D3">
              <w:rPr>
                <w:rFonts w:hint="eastAsia"/>
              </w:rPr>
              <w:t>御道华城</w:t>
            </w:r>
          </w:p>
        </w:tc>
        <w:tc>
          <w:tcPr>
            <w:tcW w:w="765" w:type="dxa"/>
            <w:tcBorders>
              <w:top w:val="nil"/>
              <w:left w:val="nil"/>
              <w:bottom w:val="nil"/>
              <w:right w:val="nil"/>
            </w:tcBorders>
            <w:shd w:val="clear" w:color="auto" w:fill="auto"/>
            <w:vAlign w:val="center"/>
            <w:hideMark/>
          </w:tcPr>
          <w:p w14:paraId="5890BE3C" w14:textId="77777777" w:rsidR="00D569A8" w:rsidRPr="00A418D3" w:rsidRDefault="00D569A8" w:rsidP="00D569A8">
            <w:pPr>
              <w:pStyle w:val="ab"/>
              <w:jc w:val="center"/>
              <w:rPr>
                <w:rFonts w:eastAsia="等线" w:cs="Times New Roman"/>
              </w:rPr>
            </w:pPr>
            <w:r w:rsidRPr="00A418D3">
              <w:rPr>
                <w:rFonts w:eastAsia="等线" w:cs="Times New Roman"/>
              </w:rPr>
              <w:t>12</w:t>
            </w:r>
          </w:p>
        </w:tc>
        <w:tc>
          <w:tcPr>
            <w:tcW w:w="1787" w:type="dxa"/>
            <w:gridSpan w:val="2"/>
            <w:tcBorders>
              <w:top w:val="nil"/>
              <w:left w:val="nil"/>
              <w:bottom w:val="nil"/>
              <w:right w:val="nil"/>
            </w:tcBorders>
            <w:shd w:val="clear" w:color="auto" w:fill="auto"/>
            <w:vAlign w:val="center"/>
            <w:hideMark/>
          </w:tcPr>
          <w:p w14:paraId="43DEDC96" w14:textId="77777777" w:rsidR="00D569A8" w:rsidRPr="00A418D3" w:rsidRDefault="00D569A8" w:rsidP="00D569A8">
            <w:pPr>
              <w:pStyle w:val="ab"/>
              <w:jc w:val="center"/>
              <w:rPr>
                <w:rFonts w:eastAsia="等线" w:cs="Times New Roman"/>
              </w:rPr>
            </w:pPr>
            <w:r w:rsidRPr="00A418D3">
              <w:rPr>
                <w:rFonts w:eastAsia="等线" w:cs="Times New Roman"/>
              </w:rPr>
              <w:t>9</w:t>
            </w:r>
          </w:p>
        </w:tc>
        <w:tc>
          <w:tcPr>
            <w:tcW w:w="1417" w:type="dxa"/>
            <w:tcBorders>
              <w:top w:val="nil"/>
              <w:left w:val="nil"/>
              <w:bottom w:val="nil"/>
              <w:right w:val="nil"/>
            </w:tcBorders>
            <w:shd w:val="clear" w:color="auto" w:fill="auto"/>
            <w:vAlign w:val="center"/>
            <w:hideMark/>
          </w:tcPr>
          <w:p w14:paraId="57C149B2"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19</w:t>
            </w:r>
          </w:p>
        </w:tc>
      </w:tr>
      <w:tr w:rsidR="00D569A8" w:rsidRPr="00A418D3" w14:paraId="1DCEFEA4" w14:textId="77777777" w:rsidTr="009E3076">
        <w:trPr>
          <w:trHeight w:val="323"/>
          <w:jc w:val="center"/>
        </w:trPr>
        <w:tc>
          <w:tcPr>
            <w:tcW w:w="851" w:type="dxa"/>
            <w:tcBorders>
              <w:top w:val="nil"/>
              <w:left w:val="nil"/>
              <w:bottom w:val="nil"/>
              <w:right w:val="nil"/>
            </w:tcBorders>
            <w:shd w:val="clear" w:color="auto" w:fill="auto"/>
            <w:vAlign w:val="center"/>
            <w:hideMark/>
          </w:tcPr>
          <w:p w14:paraId="69DB84F1" w14:textId="77777777" w:rsidR="00D569A8" w:rsidRPr="00A418D3" w:rsidRDefault="00D569A8" w:rsidP="00D569A8">
            <w:pPr>
              <w:pStyle w:val="ab"/>
              <w:jc w:val="center"/>
              <w:rPr>
                <w:rFonts w:eastAsia="等线" w:cs="Times New Roman"/>
              </w:rPr>
            </w:pPr>
            <w:r w:rsidRPr="00A418D3">
              <w:rPr>
                <w:rFonts w:eastAsia="等线" w:cs="Times New Roman"/>
              </w:rPr>
              <w:t>15</w:t>
            </w:r>
          </w:p>
        </w:tc>
        <w:tc>
          <w:tcPr>
            <w:tcW w:w="1984" w:type="dxa"/>
            <w:tcBorders>
              <w:top w:val="nil"/>
              <w:left w:val="nil"/>
              <w:bottom w:val="nil"/>
              <w:right w:val="nil"/>
            </w:tcBorders>
            <w:shd w:val="clear" w:color="auto" w:fill="auto"/>
            <w:vAlign w:val="center"/>
            <w:hideMark/>
          </w:tcPr>
          <w:p w14:paraId="25880E9C" w14:textId="77777777" w:rsidR="00D569A8" w:rsidRPr="00A418D3" w:rsidRDefault="00D569A8" w:rsidP="00D569A8">
            <w:pPr>
              <w:pStyle w:val="ab"/>
              <w:jc w:val="center"/>
            </w:pPr>
            <w:r w:rsidRPr="00A418D3">
              <w:rPr>
                <w:rFonts w:hint="eastAsia"/>
              </w:rPr>
              <w:t>天地时代广场</w:t>
            </w:r>
          </w:p>
        </w:tc>
        <w:tc>
          <w:tcPr>
            <w:tcW w:w="765" w:type="dxa"/>
            <w:tcBorders>
              <w:top w:val="nil"/>
              <w:left w:val="nil"/>
              <w:bottom w:val="nil"/>
              <w:right w:val="nil"/>
            </w:tcBorders>
            <w:shd w:val="clear" w:color="auto" w:fill="auto"/>
            <w:vAlign w:val="center"/>
            <w:hideMark/>
          </w:tcPr>
          <w:p w14:paraId="6FA53037" w14:textId="77777777" w:rsidR="00D569A8" w:rsidRPr="00A418D3" w:rsidRDefault="00D569A8" w:rsidP="00D569A8">
            <w:pPr>
              <w:pStyle w:val="ab"/>
              <w:jc w:val="center"/>
              <w:rPr>
                <w:rFonts w:eastAsia="等线" w:cs="Times New Roman"/>
              </w:rPr>
            </w:pPr>
            <w:r w:rsidRPr="00A418D3">
              <w:rPr>
                <w:rFonts w:eastAsia="等线" w:cs="Times New Roman"/>
              </w:rPr>
              <w:t>38</w:t>
            </w:r>
          </w:p>
        </w:tc>
        <w:tc>
          <w:tcPr>
            <w:tcW w:w="1787" w:type="dxa"/>
            <w:gridSpan w:val="2"/>
            <w:tcBorders>
              <w:top w:val="nil"/>
              <w:left w:val="nil"/>
              <w:bottom w:val="nil"/>
              <w:right w:val="nil"/>
            </w:tcBorders>
            <w:shd w:val="clear" w:color="auto" w:fill="auto"/>
            <w:vAlign w:val="center"/>
            <w:hideMark/>
          </w:tcPr>
          <w:p w14:paraId="2F379B01" w14:textId="77777777" w:rsidR="00D569A8" w:rsidRPr="00A418D3" w:rsidRDefault="00D569A8" w:rsidP="00D569A8">
            <w:pPr>
              <w:pStyle w:val="ab"/>
              <w:jc w:val="center"/>
              <w:rPr>
                <w:rFonts w:eastAsia="等线" w:cs="Times New Roman"/>
              </w:rPr>
            </w:pPr>
            <w:r w:rsidRPr="00A418D3">
              <w:rPr>
                <w:rFonts w:eastAsia="等线" w:cs="Times New Roman"/>
              </w:rPr>
              <w:t>-18</w:t>
            </w:r>
          </w:p>
        </w:tc>
        <w:tc>
          <w:tcPr>
            <w:tcW w:w="1417" w:type="dxa"/>
            <w:tcBorders>
              <w:top w:val="nil"/>
              <w:left w:val="nil"/>
              <w:bottom w:val="nil"/>
              <w:right w:val="nil"/>
            </w:tcBorders>
            <w:shd w:val="clear" w:color="auto" w:fill="auto"/>
            <w:vAlign w:val="center"/>
            <w:hideMark/>
          </w:tcPr>
          <w:p w14:paraId="034233EF"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16</w:t>
            </w:r>
          </w:p>
        </w:tc>
      </w:tr>
      <w:tr w:rsidR="00D569A8" w:rsidRPr="00A418D3" w14:paraId="3B6CFED1" w14:textId="77777777" w:rsidTr="009E3076">
        <w:trPr>
          <w:trHeight w:val="323"/>
          <w:jc w:val="center"/>
        </w:trPr>
        <w:tc>
          <w:tcPr>
            <w:tcW w:w="851" w:type="dxa"/>
            <w:tcBorders>
              <w:top w:val="nil"/>
              <w:left w:val="nil"/>
              <w:bottom w:val="nil"/>
              <w:right w:val="nil"/>
            </w:tcBorders>
            <w:shd w:val="clear" w:color="auto" w:fill="auto"/>
            <w:vAlign w:val="center"/>
            <w:hideMark/>
          </w:tcPr>
          <w:p w14:paraId="290B9081" w14:textId="77777777" w:rsidR="00D569A8" w:rsidRPr="00A418D3" w:rsidRDefault="00D569A8" w:rsidP="00D569A8">
            <w:pPr>
              <w:pStyle w:val="ab"/>
              <w:jc w:val="center"/>
              <w:rPr>
                <w:rFonts w:eastAsia="等线" w:cs="Times New Roman"/>
              </w:rPr>
            </w:pPr>
            <w:r w:rsidRPr="00A418D3">
              <w:rPr>
                <w:rFonts w:eastAsia="等线" w:cs="Times New Roman"/>
              </w:rPr>
              <w:t>16</w:t>
            </w:r>
          </w:p>
        </w:tc>
        <w:tc>
          <w:tcPr>
            <w:tcW w:w="1984" w:type="dxa"/>
            <w:tcBorders>
              <w:top w:val="nil"/>
              <w:left w:val="nil"/>
              <w:bottom w:val="nil"/>
              <w:right w:val="nil"/>
            </w:tcBorders>
            <w:shd w:val="clear" w:color="auto" w:fill="auto"/>
            <w:vAlign w:val="center"/>
            <w:hideMark/>
          </w:tcPr>
          <w:p w14:paraId="3BB374D0" w14:textId="77777777" w:rsidR="00D569A8" w:rsidRPr="00A418D3" w:rsidRDefault="00D569A8" w:rsidP="00D569A8">
            <w:pPr>
              <w:pStyle w:val="ab"/>
              <w:jc w:val="center"/>
            </w:pPr>
            <w:r w:rsidRPr="00A418D3">
              <w:rPr>
                <w:rFonts w:hint="eastAsia"/>
              </w:rPr>
              <w:t>市图书馆</w:t>
            </w:r>
          </w:p>
        </w:tc>
        <w:tc>
          <w:tcPr>
            <w:tcW w:w="765" w:type="dxa"/>
            <w:tcBorders>
              <w:top w:val="nil"/>
              <w:left w:val="nil"/>
              <w:bottom w:val="nil"/>
              <w:right w:val="nil"/>
            </w:tcBorders>
            <w:shd w:val="clear" w:color="auto" w:fill="auto"/>
            <w:vAlign w:val="center"/>
            <w:hideMark/>
          </w:tcPr>
          <w:p w14:paraId="6E952222" w14:textId="77777777" w:rsidR="00D569A8" w:rsidRPr="00A418D3" w:rsidRDefault="00D569A8" w:rsidP="00D569A8">
            <w:pPr>
              <w:pStyle w:val="ab"/>
              <w:jc w:val="center"/>
              <w:rPr>
                <w:rFonts w:eastAsia="等线" w:cs="Times New Roman"/>
              </w:rPr>
            </w:pPr>
            <w:r w:rsidRPr="00A418D3">
              <w:rPr>
                <w:rFonts w:eastAsia="等线" w:cs="Times New Roman"/>
              </w:rPr>
              <w:t>17</w:t>
            </w:r>
          </w:p>
        </w:tc>
        <w:tc>
          <w:tcPr>
            <w:tcW w:w="1787" w:type="dxa"/>
            <w:gridSpan w:val="2"/>
            <w:tcBorders>
              <w:top w:val="nil"/>
              <w:left w:val="nil"/>
              <w:bottom w:val="nil"/>
              <w:right w:val="nil"/>
            </w:tcBorders>
            <w:shd w:val="clear" w:color="auto" w:fill="auto"/>
            <w:vAlign w:val="center"/>
            <w:hideMark/>
          </w:tcPr>
          <w:p w14:paraId="6A4B52A2" w14:textId="77777777" w:rsidR="00D569A8" w:rsidRPr="00A418D3" w:rsidRDefault="00D569A8" w:rsidP="00D569A8">
            <w:pPr>
              <w:pStyle w:val="ab"/>
              <w:jc w:val="center"/>
              <w:rPr>
                <w:rFonts w:eastAsia="等线" w:cs="Times New Roman"/>
              </w:rPr>
            </w:pPr>
            <w:r w:rsidRPr="00A418D3">
              <w:rPr>
                <w:rFonts w:eastAsia="等线" w:cs="Times New Roman"/>
              </w:rPr>
              <w:t>8</w:t>
            </w:r>
          </w:p>
        </w:tc>
        <w:tc>
          <w:tcPr>
            <w:tcW w:w="1417" w:type="dxa"/>
            <w:tcBorders>
              <w:top w:val="nil"/>
              <w:left w:val="nil"/>
              <w:bottom w:val="nil"/>
              <w:right w:val="nil"/>
            </w:tcBorders>
            <w:shd w:val="clear" w:color="auto" w:fill="auto"/>
            <w:vAlign w:val="center"/>
            <w:hideMark/>
          </w:tcPr>
          <w:p w14:paraId="66ADFA6C"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2</w:t>
            </w:r>
          </w:p>
        </w:tc>
      </w:tr>
      <w:tr w:rsidR="00D569A8" w:rsidRPr="00A418D3" w14:paraId="35FCE6DA" w14:textId="77777777" w:rsidTr="009E3076">
        <w:trPr>
          <w:trHeight w:val="323"/>
          <w:jc w:val="center"/>
        </w:trPr>
        <w:tc>
          <w:tcPr>
            <w:tcW w:w="851" w:type="dxa"/>
            <w:tcBorders>
              <w:top w:val="nil"/>
              <w:left w:val="nil"/>
              <w:bottom w:val="nil"/>
              <w:right w:val="nil"/>
            </w:tcBorders>
            <w:shd w:val="clear" w:color="auto" w:fill="auto"/>
            <w:vAlign w:val="center"/>
            <w:hideMark/>
          </w:tcPr>
          <w:p w14:paraId="5F785BE2" w14:textId="77777777" w:rsidR="00D569A8" w:rsidRPr="00A418D3" w:rsidRDefault="00D569A8" w:rsidP="00D569A8">
            <w:pPr>
              <w:pStyle w:val="ab"/>
              <w:jc w:val="center"/>
              <w:rPr>
                <w:rFonts w:eastAsia="等线" w:cs="Times New Roman"/>
              </w:rPr>
            </w:pPr>
            <w:r w:rsidRPr="00A418D3">
              <w:rPr>
                <w:rFonts w:eastAsia="等线" w:cs="Times New Roman"/>
              </w:rPr>
              <w:t>17</w:t>
            </w:r>
          </w:p>
        </w:tc>
        <w:tc>
          <w:tcPr>
            <w:tcW w:w="1984" w:type="dxa"/>
            <w:tcBorders>
              <w:top w:val="nil"/>
              <w:left w:val="nil"/>
              <w:bottom w:val="nil"/>
              <w:right w:val="nil"/>
            </w:tcBorders>
            <w:shd w:val="clear" w:color="auto" w:fill="auto"/>
            <w:vAlign w:val="center"/>
            <w:hideMark/>
          </w:tcPr>
          <w:p w14:paraId="2769E3A4" w14:textId="77777777" w:rsidR="00D569A8" w:rsidRPr="00A418D3" w:rsidRDefault="00D569A8" w:rsidP="00D569A8">
            <w:pPr>
              <w:pStyle w:val="ab"/>
              <w:jc w:val="center"/>
            </w:pPr>
            <w:r w:rsidRPr="00A418D3">
              <w:rPr>
                <w:rFonts w:hint="eastAsia"/>
              </w:rPr>
              <w:t>文景观园</w:t>
            </w:r>
          </w:p>
        </w:tc>
        <w:tc>
          <w:tcPr>
            <w:tcW w:w="765" w:type="dxa"/>
            <w:tcBorders>
              <w:top w:val="nil"/>
              <w:left w:val="nil"/>
              <w:bottom w:val="nil"/>
              <w:right w:val="nil"/>
            </w:tcBorders>
            <w:shd w:val="clear" w:color="auto" w:fill="auto"/>
            <w:vAlign w:val="center"/>
            <w:hideMark/>
          </w:tcPr>
          <w:p w14:paraId="244ECBB1" w14:textId="77777777" w:rsidR="00D569A8" w:rsidRPr="00A418D3" w:rsidRDefault="00D569A8" w:rsidP="00D569A8">
            <w:pPr>
              <w:pStyle w:val="ab"/>
              <w:jc w:val="center"/>
              <w:rPr>
                <w:rFonts w:eastAsia="等线" w:cs="Times New Roman"/>
              </w:rPr>
            </w:pPr>
            <w:r w:rsidRPr="00A418D3">
              <w:rPr>
                <w:rFonts w:eastAsia="等线" w:cs="Times New Roman"/>
              </w:rPr>
              <w:t>21</w:t>
            </w:r>
          </w:p>
        </w:tc>
        <w:tc>
          <w:tcPr>
            <w:tcW w:w="1787" w:type="dxa"/>
            <w:gridSpan w:val="2"/>
            <w:tcBorders>
              <w:top w:val="nil"/>
              <w:left w:val="nil"/>
              <w:bottom w:val="nil"/>
              <w:right w:val="nil"/>
            </w:tcBorders>
            <w:shd w:val="clear" w:color="auto" w:fill="auto"/>
            <w:vAlign w:val="center"/>
            <w:hideMark/>
          </w:tcPr>
          <w:p w14:paraId="7DE91938" w14:textId="77777777" w:rsidR="00D569A8" w:rsidRPr="00A418D3" w:rsidRDefault="00D569A8" w:rsidP="00D569A8">
            <w:pPr>
              <w:pStyle w:val="ab"/>
              <w:jc w:val="center"/>
              <w:rPr>
                <w:rFonts w:eastAsia="等线" w:cs="Times New Roman"/>
              </w:rPr>
            </w:pPr>
            <w:r w:rsidRPr="00A418D3">
              <w:rPr>
                <w:rFonts w:eastAsia="等线" w:cs="Times New Roman"/>
              </w:rPr>
              <w:t>7</w:t>
            </w:r>
          </w:p>
        </w:tc>
        <w:tc>
          <w:tcPr>
            <w:tcW w:w="1417" w:type="dxa"/>
            <w:tcBorders>
              <w:top w:val="nil"/>
              <w:left w:val="nil"/>
              <w:bottom w:val="nil"/>
              <w:right w:val="nil"/>
            </w:tcBorders>
            <w:shd w:val="clear" w:color="auto" w:fill="auto"/>
            <w:vAlign w:val="center"/>
            <w:hideMark/>
          </w:tcPr>
          <w:p w14:paraId="727963F7"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9</w:t>
            </w:r>
          </w:p>
        </w:tc>
      </w:tr>
      <w:tr w:rsidR="00D569A8" w:rsidRPr="00A418D3" w14:paraId="2C883CFD" w14:textId="77777777" w:rsidTr="009E3076">
        <w:trPr>
          <w:trHeight w:val="323"/>
          <w:jc w:val="center"/>
        </w:trPr>
        <w:tc>
          <w:tcPr>
            <w:tcW w:w="851" w:type="dxa"/>
            <w:tcBorders>
              <w:top w:val="nil"/>
              <w:left w:val="nil"/>
              <w:bottom w:val="nil"/>
              <w:right w:val="nil"/>
            </w:tcBorders>
            <w:shd w:val="clear" w:color="auto" w:fill="auto"/>
            <w:vAlign w:val="center"/>
            <w:hideMark/>
          </w:tcPr>
          <w:p w14:paraId="4231173B" w14:textId="77777777" w:rsidR="00D569A8" w:rsidRPr="00A418D3" w:rsidRDefault="00D569A8" w:rsidP="00D569A8">
            <w:pPr>
              <w:pStyle w:val="ab"/>
              <w:jc w:val="center"/>
              <w:rPr>
                <w:rFonts w:eastAsia="等线" w:cs="Times New Roman"/>
              </w:rPr>
            </w:pPr>
            <w:r w:rsidRPr="00A418D3">
              <w:rPr>
                <w:rFonts w:eastAsia="等线" w:cs="Times New Roman"/>
              </w:rPr>
              <w:t>18</w:t>
            </w:r>
          </w:p>
        </w:tc>
        <w:tc>
          <w:tcPr>
            <w:tcW w:w="1984" w:type="dxa"/>
            <w:tcBorders>
              <w:top w:val="nil"/>
              <w:left w:val="nil"/>
              <w:bottom w:val="nil"/>
              <w:right w:val="nil"/>
            </w:tcBorders>
            <w:shd w:val="clear" w:color="auto" w:fill="auto"/>
            <w:vAlign w:val="center"/>
            <w:hideMark/>
          </w:tcPr>
          <w:p w14:paraId="70550AB2" w14:textId="77777777" w:rsidR="00D569A8" w:rsidRPr="00A418D3" w:rsidRDefault="00D569A8" w:rsidP="00D569A8">
            <w:pPr>
              <w:pStyle w:val="ab"/>
              <w:jc w:val="center"/>
            </w:pPr>
            <w:r w:rsidRPr="00A418D3">
              <w:rPr>
                <w:rFonts w:hint="eastAsia"/>
              </w:rPr>
              <w:t>长庆电视台</w:t>
            </w:r>
          </w:p>
        </w:tc>
        <w:tc>
          <w:tcPr>
            <w:tcW w:w="765" w:type="dxa"/>
            <w:tcBorders>
              <w:top w:val="nil"/>
              <w:left w:val="nil"/>
              <w:bottom w:val="nil"/>
              <w:right w:val="nil"/>
            </w:tcBorders>
            <w:shd w:val="clear" w:color="auto" w:fill="auto"/>
            <w:vAlign w:val="center"/>
            <w:hideMark/>
          </w:tcPr>
          <w:p w14:paraId="09884DD2" w14:textId="77777777" w:rsidR="00D569A8" w:rsidRPr="00A418D3" w:rsidRDefault="00D569A8" w:rsidP="00D569A8">
            <w:pPr>
              <w:pStyle w:val="ab"/>
              <w:jc w:val="center"/>
              <w:rPr>
                <w:rFonts w:eastAsia="等线" w:cs="Times New Roman"/>
              </w:rPr>
            </w:pPr>
            <w:r w:rsidRPr="00A418D3">
              <w:rPr>
                <w:rFonts w:eastAsia="等线" w:cs="Times New Roman"/>
              </w:rPr>
              <w:t>23</w:t>
            </w:r>
          </w:p>
        </w:tc>
        <w:tc>
          <w:tcPr>
            <w:tcW w:w="1787" w:type="dxa"/>
            <w:gridSpan w:val="2"/>
            <w:tcBorders>
              <w:top w:val="nil"/>
              <w:left w:val="nil"/>
              <w:bottom w:val="nil"/>
              <w:right w:val="nil"/>
            </w:tcBorders>
            <w:shd w:val="clear" w:color="auto" w:fill="auto"/>
            <w:vAlign w:val="center"/>
            <w:hideMark/>
          </w:tcPr>
          <w:p w14:paraId="4D1E2E35" w14:textId="77777777" w:rsidR="00D569A8" w:rsidRPr="00A418D3" w:rsidRDefault="00D569A8" w:rsidP="00D569A8">
            <w:pPr>
              <w:pStyle w:val="ab"/>
              <w:jc w:val="center"/>
              <w:rPr>
                <w:rFonts w:eastAsia="等线" w:cs="Times New Roman"/>
              </w:rPr>
            </w:pPr>
            <w:r w:rsidRPr="00A418D3">
              <w:rPr>
                <w:rFonts w:eastAsia="等线" w:cs="Times New Roman"/>
              </w:rPr>
              <w:t>0</w:t>
            </w:r>
          </w:p>
        </w:tc>
        <w:tc>
          <w:tcPr>
            <w:tcW w:w="1417" w:type="dxa"/>
            <w:tcBorders>
              <w:top w:val="nil"/>
              <w:left w:val="nil"/>
              <w:bottom w:val="nil"/>
              <w:right w:val="nil"/>
            </w:tcBorders>
            <w:shd w:val="clear" w:color="auto" w:fill="auto"/>
            <w:vAlign w:val="center"/>
            <w:hideMark/>
          </w:tcPr>
          <w:p w14:paraId="19DF7495"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8</w:t>
            </w:r>
          </w:p>
        </w:tc>
      </w:tr>
      <w:tr w:rsidR="00D569A8" w:rsidRPr="00A418D3" w14:paraId="46F7A77D" w14:textId="77777777" w:rsidTr="009E3076">
        <w:trPr>
          <w:trHeight w:val="323"/>
          <w:jc w:val="center"/>
        </w:trPr>
        <w:tc>
          <w:tcPr>
            <w:tcW w:w="851" w:type="dxa"/>
            <w:tcBorders>
              <w:top w:val="nil"/>
              <w:left w:val="nil"/>
              <w:bottom w:val="nil"/>
              <w:right w:val="nil"/>
            </w:tcBorders>
            <w:shd w:val="clear" w:color="auto" w:fill="auto"/>
            <w:vAlign w:val="center"/>
            <w:hideMark/>
          </w:tcPr>
          <w:p w14:paraId="01988CFB" w14:textId="77777777" w:rsidR="00D569A8" w:rsidRPr="00A418D3" w:rsidRDefault="00D569A8" w:rsidP="00D569A8">
            <w:pPr>
              <w:pStyle w:val="ab"/>
              <w:jc w:val="center"/>
              <w:rPr>
                <w:rFonts w:eastAsia="等线" w:cs="Times New Roman"/>
              </w:rPr>
            </w:pPr>
            <w:r w:rsidRPr="00A418D3">
              <w:rPr>
                <w:rFonts w:eastAsia="等线" w:cs="Times New Roman"/>
              </w:rPr>
              <w:t>19</w:t>
            </w:r>
          </w:p>
        </w:tc>
        <w:tc>
          <w:tcPr>
            <w:tcW w:w="1984" w:type="dxa"/>
            <w:tcBorders>
              <w:top w:val="nil"/>
              <w:left w:val="nil"/>
              <w:bottom w:val="nil"/>
              <w:right w:val="nil"/>
            </w:tcBorders>
            <w:shd w:val="clear" w:color="auto" w:fill="auto"/>
            <w:vAlign w:val="center"/>
            <w:hideMark/>
          </w:tcPr>
          <w:p w14:paraId="54652F35" w14:textId="77777777" w:rsidR="00D569A8" w:rsidRPr="00A418D3" w:rsidRDefault="00D569A8" w:rsidP="00D569A8">
            <w:pPr>
              <w:pStyle w:val="ab"/>
              <w:jc w:val="center"/>
            </w:pPr>
            <w:r w:rsidRPr="00A418D3">
              <w:rPr>
                <w:rFonts w:hint="eastAsia"/>
              </w:rPr>
              <w:t>移动公司</w:t>
            </w:r>
          </w:p>
        </w:tc>
        <w:tc>
          <w:tcPr>
            <w:tcW w:w="765" w:type="dxa"/>
            <w:tcBorders>
              <w:top w:val="nil"/>
              <w:left w:val="nil"/>
              <w:bottom w:val="nil"/>
              <w:right w:val="nil"/>
            </w:tcBorders>
            <w:shd w:val="clear" w:color="auto" w:fill="auto"/>
            <w:vAlign w:val="center"/>
            <w:hideMark/>
          </w:tcPr>
          <w:p w14:paraId="48D0DCAC" w14:textId="77777777" w:rsidR="00D569A8" w:rsidRPr="00A418D3" w:rsidRDefault="00D569A8" w:rsidP="00D569A8">
            <w:pPr>
              <w:pStyle w:val="ab"/>
              <w:jc w:val="center"/>
              <w:rPr>
                <w:rFonts w:eastAsia="等线" w:cs="Times New Roman"/>
              </w:rPr>
            </w:pPr>
            <w:r w:rsidRPr="00A418D3">
              <w:rPr>
                <w:rFonts w:eastAsia="等线" w:cs="Times New Roman"/>
              </w:rPr>
              <w:t>28</w:t>
            </w:r>
          </w:p>
        </w:tc>
        <w:tc>
          <w:tcPr>
            <w:tcW w:w="1787" w:type="dxa"/>
            <w:gridSpan w:val="2"/>
            <w:tcBorders>
              <w:top w:val="nil"/>
              <w:left w:val="nil"/>
              <w:bottom w:val="nil"/>
              <w:right w:val="nil"/>
            </w:tcBorders>
            <w:shd w:val="clear" w:color="auto" w:fill="auto"/>
            <w:vAlign w:val="center"/>
            <w:hideMark/>
          </w:tcPr>
          <w:p w14:paraId="0FAE7E51" w14:textId="77777777" w:rsidR="00D569A8" w:rsidRPr="00A418D3" w:rsidRDefault="00D569A8" w:rsidP="00D569A8">
            <w:pPr>
              <w:pStyle w:val="ab"/>
              <w:jc w:val="center"/>
              <w:rPr>
                <w:rFonts w:eastAsia="等线" w:cs="Times New Roman"/>
              </w:rPr>
            </w:pPr>
            <w:r w:rsidRPr="00A418D3">
              <w:rPr>
                <w:rFonts w:eastAsia="等线" w:cs="Times New Roman"/>
              </w:rPr>
              <w:t>-6</w:t>
            </w:r>
          </w:p>
        </w:tc>
        <w:tc>
          <w:tcPr>
            <w:tcW w:w="1417" w:type="dxa"/>
            <w:tcBorders>
              <w:top w:val="nil"/>
              <w:left w:val="nil"/>
              <w:bottom w:val="nil"/>
              <w:right w:val="nil"/>
            </w:tcBorders>
            <w:shd w:val="clear" w:color="auto" w:fill="auto"/>
            <w:vAlign w:val="center"/>
            <w:hideMark/>
          </w:tcPr>
          <w:p w14:paraId="34309602"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0</w:t>
            </w:r>
          </w:p>
        </w:tc>
      </w:tr>
      <w:tr w:rsidR="00D569A8" w:rsidRPr="00A418D3" w14:paraId="1B36306F" w14:textId="77777777" w:rsidTr="009E3076">
        <w:trPr>
          <w:trHeight w:val="323"/>
          <w:jc w:val="center"/>
        </w:trPr>
        <w:tc>
          <w:tcPr>
            <w:tcW w:w="851" w:type="dxa"/>
            <w:tcBorders>
              <w:top w:val="nil"/>
              <w:left w:val="nil"/>
              <w:bottom w:val="nil"/>
              <w:right w:val="nil"/>
            </w:tcBorders>
            <w:shd w:val="clear" w:color="auto" w:fill="auto"/>
            <w:vAlign w:val="center"/>
            <w:hideMark/>
          </w:tcPr>
          <w:p w14:paraId="25E13B4E" w14:textId="77777777" w:rsidR="00D569A8" w:rsidRPr="00A418D3" w:rsidRDefault="00D569A8" w:rsidP="00D569A8">
            <w:pPr>
              <w:pStyle w:val="ab"/>
              <w:jc w:val="center"/>
              <w:rPr>
                <w:rFonts w:eastAsia="等线" w:cs="Times New Roman"/>
              </w:rPr>
            </w:pPr>
            <w:r w:rsidRPr="00A418D3">
              <w:rPr>
                <w:rFonts w:eastAsia="等线" w:cs="Times New Roman"/>
              </w:rPr>
              <w:t>20</w:t>
            </w:r>
          </w:p>
        </w:tc>
        <w:tc>
          <w:tcPr>
            <w:tcW w:w="1984" w:type="dxa"/>
            <w:tcBorders>
              <w:top w:val="nil"/>
              <w:left w:val="nil"/>
              <w:bottom w:val="nil"/>
              <w:right w:val="nil"/>
            </w:tcBorders>
            <w:shd w:val="clear" w:color="auto" w:fill="auto"/>
            <w:vAlign w:val="center"/>
            <w:hideMark/>
          </w:tcPr>
          <w:p w14:paraId="4CACF175" w14:textId="77777777" w:rsidR="00D569A8" w:rsidRPr="00A418D3" w:rsidRDefault="00D569A8" w:rsidP="00D569A8">
            <w:pPr>
              <w:pStyle w:val="ab"/>
              <w:jc w:val="center"/>
            </w:pPr>
            <w:r w:rsidRPr="00A418D3">
              <w:rPr>
                <w:rFonts w:hint="eastAsia"/>
              </w:rPr>
              <w:t>凤城五路</w:t>
            </w:r>
          </w:p>
        </w:tc>
        <w:tc>
          <w:tcPr>
            <w:tcW w:w="765" w:type="dxa"/>
            <w:tcBorders>
              <w:top w:val="nil"/>
              <w:left w:val="nil"/>
              <w:bottom w:val="nil"/>
              <w:right w:val="nil"/>
            </w:tcBorders>
            <w:shd w:val="clear" w:color="auto" w:fill="auto"/>
            <w:vAlign w:val="center"/>
            <w:hideMark/>
          </w:tcPr>
          <w:p w14:paraId="21B7F258" w14:textId="77777777" w:rsidR="00D569A8" w:rsidRPr="00A418D3" w:rsidRDefault="00D569A8" w:rsidP="00D569A8">
            <w:pPr>
              <w:pStyle w:val="ab"/>
              <w:jc w:val="center"/>
              <w:rPr>
                <w:rFonts w:eastAsia="等线" w:cs="Times New Roman"/>
              </w:rPr>
            </w:pPr>
            <w:r w:rsidRPr="00A418D3">
              <w:rPr>
                <w:rFonts w:eastAsia="等线" w:cs="Times New Roman"/>
              </w:rPr>
              <w:t>23</w:t>
            </w:r>
          </w:p>
        </w:tc>
        <w:tc>
          <w:tcPr>
            <w:tcW w:w="1787" w:type="dxa"/>
            <w:gridSpan w:val="2"/>
            <w:tcBorders>
              <w:top w:val="nil"/>
              <w:left w:val="nil"/>
              <w:bottom w:val="nil"/>
              <w:right w:val="nil"/>
            </w:tcBorders>
            <w:shd w:val="clear" w:color="auto" w:fill="auto"/>
            <w:vAlign w:val="center"/>
            <w:hideMark/>
          </w:tcPr>
          <w:p w14:paraId="28D8CF78" w14:textId="77777777" w:rsidR="00D569A8" w:rsidRPr="00A418D3" w:rsidRDefault="00D569A8" w:rsidP="00D569A8">
            <w:pPr>
              <w:pStyle w:val="ab"/>
              <w:jc w:val="center"/>
              <w:rPr>
                <w:rFonts w:eastAsia="等线" w:cs="Times New Roman"/>
              </w:rPr>
            </w:pPr>
            <w:r w:rsidRPr="00A418D3">
              <w:rPr>
                <w:rFonts w:eastAsia="等线" w:cs="Times New Roman"/>
              </w:rPr>
              <w:t>-1</w:t>
            </w:r>
          </w:p>
        </w:tc>
        <w:tc>
          <w:tcPr>
            <w:tcW w:w="1417" w:type="dxa"/>
            <w:tcBorders>
              <w:top w:val="nil"/>
              <w:left w:val="nil"/>
              <w:bottom w:val="nil"/>
              <w:right w:val="nil"/>
            </w:tcBorders>
            <w:shd w:val="clear" w:color="auto" w:fill="auto"/>
            <w:vAlign w:val="center"/>
            <w:hideMark/>
          </w:tcPr>
          <w:p w14:paraId="209BFC99"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1</w:t>
            </w:r>
          </w:p>
        </w:tc>
      </w:tr>
      <w:tr w:rsidR="00D569A8" w:rsidRPr="00A418D3" w14:paraId="4670CF8D" w14:textId="77777777" w:rsidTr="009E3076">
        <w:trPr>
          <w:trHeight w:val="323"/>
          <w:jc w:val="center"/>
        </w:trPr>
        <w:tc>
          <w:tcPr>
            <w:tcW w:w="851" w:type="dxa"/>
            <w:tcBorders>
              <w:top w:val="nil"/>
              <w:left w:val="nil"/>
              <w:bottom w:val="nil"/>
              <w:right w:val="nil"/>
            </w:tcBorders>
            <w:shd w:val="clear" w:color="auto" w:fill="auto"/>
            <w:vAlign w:val="center"/>
            <w:hideMark/>
          </w:tcPr>
          <w:p w14:paraId="08ECC44E" w14:textId="77777777" w:rsidR="00D569A8" w:rsidRPr="00A418D3" w:rsidRDefault="00D569A8" w:rsidP="00D569A8">
            <w:pPr>
              <w:pStyle w:val="ab"/>
              <w:jc w:val="center"/>
              <w:rPr>
                <w:rFonts w:eastAsia="等线" w:cs="Times New Roman"/>
              </w:rPr>
            </w:pPr>
            <w:r w:rsidRPr="00A418D3">
              <w:rPr>
                <w:rFonts w:eastAsia="等线" w:cs="Times New Roman"/>
              </w:rPr>
              <w:t>21</w:t>
            </w:r>
          </w:p>
        </w:tc>
        <w:tc>
          <w:tcPr>
            <w:tcW w:w="1984" w:type="dxa"/>
            <w:tcBorders>
              <w:top w:val="nil"/>
              <w:left w:val="nil"/>
              <w:bottom w:val="nil"/>
              <w:right w:val="nil"/>
            </w:tcBorders>
            <w:shd w:val="clear" w:color="auto" w:fill="auto"/>
            <w:vAlign w:val="center"/>
            <w:hideMark/>
          </w:tcPr>
          <w:p w14:paraId="7E339DBA" w14:textId="77777777" w:rsidR="00D569A8" w:rsidRPr="00A418D3" w:rsidRDefault="00D569A8" w:rsidP="00D569A8">
            <w:pPr>
              <w:pStyle w:val="ab"/>
              <w:jc w:val="center"/>
            </w:pPr>
            <w:r w:rsidRPr="00A418D3">
              <w:rPr>
                <w:rFonts w:hint="eastAsia"/>
              </w:rPr>
              <w:t>凤城六路</w:t>
            </w:r>
          </w:p>
        </w:tc>
        <w:tc>
          <w:tcPr>
            <w:tcW w:w="765" w:type="dxa"/>
            <w:tcBorders>
              <w:top w:val="nil"/>
              <w:left w:val="nil"/>
              <w:bottom w:val="nil"/>
              <w:right w:val="nil"/>
            </w:tcBorders>
            <w:shd w:val="clear" w:color="auto" w:fill="auto"/>
            <w:vAlign w:val="center"/>
            <w:hideMark/>
          </w:tcPr>
          <w:p w14:paraId="1D36EE05" w14:textId="77777777" w:rsidR="00D569A8" w:rsidRPr="00A418D3" w:rsidRDefault="00D569A8" w:rsidP="00D569A8">
            <w:pPr>
              <w:pStyle w:val="ab"/>
              <w:jc w:val="center"/>
              <w:rPr>
                <w:rFonts w:eastAsia="等线" w:cs="Times New Roman"/>
              </w:rPr>
            </w:pPr>
            <w:r w:rsidRPr="00A418D3">
              <w:rPr>
                <w:rFonts w:eastAsia="等线" w:cs="Times New Roman"/>
              </w:rPr>
              <w:t>15</w:t>
            </w:r>
          </w:p>
        </w:tc>
        <w:tc>
          <w:tcPr>
            <w:tcW w:w="1787" w:type="dxa"/>
            <w:gridSpan w:val="2"/>
            <w:tcBorders>
              <w:top w:val="nil"/>
              <w:left w:val="nil"/>
              <w:bottom w:val="nil"/>
              <w:right w:val="nil"/>
            </w:tcBorders>
            <w:shd w:val="clear" w:color="auto" w:fill="auto"/>
            <w:vAlign w:val="center"/>
            <w:hideMark/>
          </w:tcPr>
          <w:p w14:paraId="5F55FC9F" w14:textId="77777777" w:rsidR="00D569A8" w:rsidRPr="00A418D3" w:rsidRDefault="00D569A8" w:rsidP="00D569A8">
            <w:pPr>
              <w:pStyle w:val="ab"/>
              <w:jc w:val="center"/>
              <w:rPr>
                <w:rFonts w:eastAsia="等线" w:cs="Times New Roman"/>
              </w:rPr>
            </w:pPr>
            <w:r w:rsidRPr="00A418D3">
              <w:rPr>
                <w:rFonts w:eastAsia="等线" w:cs="Times New Roman"/>
              </w:rPr>
              <w:t>9</w:t>
            </w:r>
          </w:p>
        </w:tc>
        <w:tc>
          <w:tcPr>
            <w:tcW w:w="1417" w:type="dxa"/>
            <w:tcBorders>
              <w:top w:val="nil"/>
              <w:left w:val="nil"/>
              <w:bottom w:val="nil"/>
              <w:right w:val="nil"/>
            </w:tcBorders>
            <w:shd w:val="clear" w:color="auto" w:fill="auto"/>
            <w:vAlign w:val="center"/>
            <w:hideMark/>
          </w:tcPr>
          <w:p w14:paraId="00C9528E"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3</w:t>
            </w:r>
          </w:p>
        </w:tc>
      </w:tr>
      <w:tr w:rsidR="00D569A8" w:rsidRPr="00A418D3" w14:paraId="1A55B44C" w14:textId="77777777" w:rsidTr="009E3076">
        <w:trPr>
          <w:trHeight w:val="323"/>
          <w:jc w:val="center"/>
        </w:trPr>
        <w:tc>
          <w:tcPr>
            <w:tcW w:w="851" w:type="dxa"/>
            <w:tcBorders>
              <w:top w:val="nil"/>
              <w:left w:val="nil"/>
              <w:bottom w:val="nil"/>
              <w:right w:val="nil"/>
            </w:tcBorders>
            <w:shd w:val="clear" w:color="auto" w:fill="auto"/>
            <w:vAlign w:val="center"/>
            <w:hideMark/>
          </w:tcPr>
          <w:p w14:paraId="70D73661" w14:textId="77777777" w:rsidR="00D569A8" w:rsidRPr="00A418D3" w:rsidRDefault="00D569A8" w:rsidP="00D569A8">
            <w:pPr>
              <w:pStyle w:val="ab"/>
              <w:jc w:val="center"/>
              <w:rPr>
                <w:rFonts w:eastAsia="等线" w:cs="Times New Roman"/>
              </w:rPr>
            </w:pPr>
            <w:r w:rsidRPr="00A418D3">
              <w:rPr>
                <w:rFonts w:eastAsia="等线" w:cs="Times New Roman"/>
              </w:rPr>
              <w:t>22</w:t>
            </w:r>
          </w:p>
        </w:tc>
        <w:tc>
          <w:tcPr>
            <w:tcW w:w="1984" w:type="dxa"/>
            <w:tcBorders>
              <w:top w:val="nil"/>
              <w:left w:val="nil"/>
              <w:bottom w:val="nil"/>
              <w:right w:val="nil"/>
            </w:tcBorders>
            <w:shd w:val="clear" w:color="auto" w:fill="auto"/>
            <w:vAlign w:val="center"/>
            <w:hideMark/>
          </w:tcPr>
          <w:p w14:paraId="0B4E0A99" w14:textId="77777777" w:rsidR="00D569A8" w:rsidRPr="00A418D3" w:rsidRDefault="00D569A8" w:rsidP="00D569A8">
            <w:pPr>
              <w:pStyle w:val="ab"/>
              <w:jc w:val="center"/>
            </w:pPr>
            <w:r w:rsidRPr="00A418D3">
              <w:rPr>
                <w:rFonts w:hint="eastAsia"/>
              </w:rPr>
              <w:t>中登家园北门</w:t>
            </w:r>
          </w:p>
        </w:tc>
        <w:tc>
          <w:tcPr>
            <w:tcW w:w="765" w:type="dxa"/>
            <w:tcBorders>
              <w:top w:val="nil"/>
              <w:left w:val="nil"/>
              <w:bottom w:val="nil"/>
              <w:right w:val="nil"/>
            </w:tcBorders>
            <w:shd w:val="clear" w:color="auto" w:fill="auto"/>
            <w:vAlign w:val="center"/>
            <w:hideMark/>
          </w:tcPr>
          <w:p w14:paraId="4BF93DAA" w14:textId="77777777" w:rsidR="00D569A8" w:rsidRPr="00A418D3" w:rsidRDefault="00D569A8" w:rsidP="00D569A8">
            <w:pPr>
              <w:pStyle w:val="ab"/>
              <w:jc w:val="center"/>
              <w:rPr>
                <w:rFonts w:eastAsia="等线" w:cs="Times New Roman"/>
              </w:rPr>
            </w:pPr>
            <w:r w:rsidRPr="00A418D3">
              <w:rPr>
                <w:rFonts w:eastAsia="等线" w:cs="Times New Roman"/>
              </w:rPr>
              <w:t>35</w:t>
            </w:r>
          </w:p>
        </w:tc>
        <w:tc>
          <w:tcPr>
            <w:tcW w:w="1787" w:type="dxa"/>
            <w:gridSpan w:val="2"/>
            <w:tcBorders>
              <w:top w:val="nil"/>
              <w:left w:val="nil"/>
              <w:bottom w:val="nil"/>
              <w:right w:val="nil"/>
            </w:tcBorders>
            <w:shd w:val="clear" w:color="auto" w:fill="auto"/>
            <w:vAlign w:val="center"/>
            <w:hideMark/>
          </w:tcPr>
          <w:p w14:paraId="33BF716F" w14:textId="77777777" w:rsidR="00D569A8" w:rsidRPr="00A418D3" w:rsidRDefault="00D569A8" w:rsidP="00D569A8">
            <w:pPr>
              <w:pStyle w:val="ab"/>
              <w:jc w:val="center"/>
              <w:rPr>
                <w:rFonts w:eastAsia="等线" w:cs="Times New Roman"/>
              </w:rPr>
            </w:pPr>
            <w:r w:rsidRPr="00A418D3">
              <w:rPr>
                <w:rFonts w:eastAsia="等线" w:cs="Times New Roman"/>
              </w:rPr>
              <w:t>-10</w:t>
            </w:r>
          </w:p>
        </w:tc>
        <w:tc>
          <w:tcPr>
            <w:tcW w:w="1417" w:type="dxa"/>
            <w:tcBorders>
              <w:top w:val="nil"/>
              <w:left w:val="nil"/>
              <w:bottom w:val="nil"/>
              <w:right w:val="nil"/>
            </w:tcBorders>
            <w:shd w:val="clear" w:color="auto" w:fill="auto"/>
            <w:vAlign w:val="center"/>
            <w:hideMark/>
          </w:tcPr>
          <w:p w14:paraId="526F7E86"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7</w:t>
            </w:r>
          </w:p>
        </w:tc>
      </w:tr>
      <w:tr w:rsidR="00D569A8" w:rsidRPr="00A418D3" w14:paraId="34B878C6" w14:textId="77777777" w:rsidTr="009E3076">
        <w:trPr>
          <w:trHeight w:val="323"/>
          <w:jc w:val="center"/>
        </w:trPr>
        <w:tc>
          <w:tcPr>
            <w:tcW w:w="851" w:type="dxa"/>
            <w:tcBorders>
              <w:top w:val="nil"/>
              <w:left w:val="nil"/>
              <w:bottom w:val="nil"/>
              <w:right w:val="nil"/>
            </w:tcBorders>
            <w:shd w:val="clear" w:color="auto" w:fill="auto"/>
            <w:vAlign w:val="center"/>
            <w:hideMark/>
          </w:tcPr>
          <w:p w14:paraId="64F28460" w14:textId="77777777" w:rsidR="00D569A8" w:rsidRPr="00A418D3" w:rsidRDefault="00D569A8" w:rsidP="00D569A8">
            <w:pPr>
              <w:pStyle w:val="ab"/>
              <w:jc w:val="center"/>
              <w:rPr>
                <w:rFonts w:eastAsia="等线" w:cs="Times New Roman"/>
              </w:rPr>
            </w:pPr>
            <w:r w:rsidRPr="00A418D3">
              <w:rPr>
                <w:rFonts w:eastAsia="等线" w:cs="Times New Roman"/>
              </w:rPr>
              <w:lastRenderedPageBreak/>
              <w:t>23</w:t>
            </w:r>
          </w:p>
        </w:tc>
        <w:tc>
          <w:tcPr>
            <w:tcW w:w="1984" w:type="dxa"/>
            <w:tcBorders>
              <w:top w:val="nil"/>
              <w:left w:val="nil"/>
              <w:bottom w:val="nil"/>
              <w:right w:val="nil"/>
            </w:tcBorders>
            <w:shd w:val="clear" w:color="auto" w:fill="auto"/>
            <w:vAlign w:val="center"/>
            <w:hideMark/>
          </w:tcPr>
          <w:p w14:paraId="46CD3CA1" w14:textId="77777777" w:rsidR="00D569A8" w:rsidRPr="00A418D3" w:rsidRDefault="00D569A8" w:rsidP="00D569A8">
            <w:pPr>
              <w:pStyle w:val="ab"/>
              <w:jc w:val="center"/>
            </w:pPr>
            <w:r w:rsidRPr="00A418D3">
              <w:rPr>
                <w:rFonts w:hint="eastAsia"/>
              </w:rPr>
              <w:t>万华园</w:t>
            </w:r>
          </w:p>
        </w:tc>
        <w:tc>
          <w:tcPr>
            <w:tcW w:w="765" w:type="dxa"/>
            <w:tcBorders>
              <w:top w:val="nil"/>
              <w:left w:val="nil"/>
              <w:bottom w:val="nil"/>
              <w:right w:val="nil"/>
            </w:tcBorders>
            <w:shd w:val="clear" w:color="auto" w:fill="auto"/>
            <w:vAlign w:val="center"/>
            <w:hideMark/>
          </w:tcPr>
          <w:p w14:paraId="4A9BB997" w14:textId="77777777" w:rsidR="00D569A8" w:rsidRPr="00A418D3" w:rsidRDefault="00D569A8" w:rsidP="00D569A8">
            <w:pPr>
              <w:pStyle w:val="ab"/>
              <w:jc w:val="center"/>
              <w:rPr>
                <w:rFonts w:eastAsia="等线" w:cs="Times New Roman"/>
              </w:rPr>
            </w:pPr>
            <w:r w:rsidRPr="00A418D3">
              <w:rPr>
                <w:rFonts w:eastAsia="等线" w:cs="Times New Roman"/>
              </w:rPr>
              <w:t>15</w:t>
            </w:r>
          </w:p>
        </w:tc>
        <w:tc>
          <w:tcPr>
            <w:tcW w:w="1787" w:type="dxa"/>
            <w:gridSpan w:val="2"/>
            <w:tcBorders>
              <w:top w:val="nil"/>
              <w:left w:val="nil"/>
              <w:bottom w:val="nil"/>
              <w:right w:val="nil"/>
            </w:tcBorders>
            <w:shd w:val="clear" w:color="auto" w:fill="auto"/>
            <w:vAlign w:val="center"/>
            <w:hideMark/>
          </w:tcPr>
          <w:p w14:paraId="532BAC2C" w14:textId="77777777" w:rsidR="00D569A8" w:rsidRPr="00A418D3" w:rsidRDefault="00D569A8" w:rsidP="00D569A8">
            <w:pPr>
              <w:pStyle w:val="ab"/>
              <w:jc w:val="center"/>
              <w:rPr>
                <w:rFonts w:eastAsia="等线" w:cs="Times New Roman"/>
              </w:rPr>
            </w:pPr>
            <w:r w:rsidRPr="00A418D3">
              <w:rPr>
                <w:rFonts w:eastAsia="等线" w:cs="Times New Roman"/>
              </w:rPr>
              <w:t>11</w:t>
            </w:r>
          </w:p>
        </w:tc>
        <w:tc>
          <w:tcPr>
            <w:tcW w:w="1417" w:type="dxa"/>
            <w:tcBorders>
              <w:top w:val="nil"/>
              <w:left w:val="nil"/>
              <w:bottom w:val="nil"/>
              <w:right w:val="nil"/>
            </w:tcBorders>
            <w:shd w:val="clear" w:color="auto" w:fill="auto"/>
            <w:vAlign w:val="center"/>
            <w:hideMark/>
          </w:tcPr>
          <w:p w14:paraId="4D78F76A"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0</w:t>
            </w:r>
          </w:p>
        </w:tc>
      </w:tr>
      <w:tr w:rsidR="00D569A8" w:rsidRPr="00A418D3" w14:paraId="429642DF" w14:textId="77777777" w:rsidTr="009E3076">
        <w:trPr>
          <w:trHeight w:val="323"/>
          <w:jc w:val="center"/>
        </w:trPr>
        <w:tc>
          <w:tcPr>
            <w:tcW w:w="851" w:type="dxa"/>
            <w:tcBorders>
              <w:top w:val="nil"/>
              <w:left w:val="nil"/>
              <w:bottom w:val="nil"/>
              <w:right w:val="nil"/>
            </w:tcBorders>
            <w:shd w:val="clear" w:color="auto" w:fill="auto"/>
            <w:vAlign w:val="center"/>
            <w:hideMark/>
          </w:tcPr>
          <w:p w14:paraId="23FE008C" w14:textId="77777777" w:rsidR="00D569A8" w:rsidRPr="00A418D3" w:rsidRDefault="00D569A8" w:rsidP="00D569A8">
            <w:pPr>
              <w:pStyle w:val="ab"/>
              <w:jc w:val="center"/>
              <w:rPr>
                <w:rFonts w:eastAsia="等线" w:cs="Times New Roman"/>
              </w:rPr>
            </w:pPr>
            <w:r w:rsidRPr="00A418D3">
              <w:rPr>
                <w:rFonts w:eastAsia="等线" w:cs="Times New Roman"/>
              </w:rPr>
              <w:t>24</w:t>
            </w:r>
          </w:p>
        </w:tc>
        <w:tc>
          <w:tcPr>
            <w:tcW w:w="1984" w:type="dxa"/>
            <w:tcBorders>
              <w:top w:val="nil"/>
              <w:left w:val="nil"/>
              <w:bottom w:val="nil"/>
              <w:right w:val="nil"/>
            </w:tcBorders>
            <w:shd w:val="clear" w:color="auto" w:fill="auto"/>
            <w:vAlign w:val="center"/>
            <w:hideMark/>
          </w:tcPr>
          <w:p w14:paraId="6267D2AC" w14:textId="77777777" w:rsidR="00D569A8" w:rsidRPr="00A418D3" w:rsidRDefault="00D569A8" w:rsidP="00D569A8">
            <w:pPr>
              <w:pStyle w:val="ab"/>
              <w:jc w:val="center"/>
            </w:pPr>
            <w:r w:rsidRPr="00A418D3">
              <w:rPr>
                <w:rFonts w:hint="eastAsia"/>
              </w:rPr>
              <w:t>粤华凤城家园</w:t>
            </w:r>
          </w:p>
        </w:tc>
        <w:tc>
          <w:tcPr>
            <w:tcW w:w="765" w:type="dxa"/>
            <w:tcBorders>
              <w:top w:val="nil"/>
              <w:left w:val="nil"/>
              <w:bottom w:val="nil"/>
              <w:right w:val="nil"/>
            </w:tcBorders>
            <w:shd w:val="clear" w:color="auto" w:fill="auto"/>
            <w:vAlign w:val="center"/>
            <w:hideMark/>
          </w:tcPr>
          <w:p w14:paraId="440A0C31" w14:textId="77777777" w:rsidR="00D569A8" w:rsidRPr="00A418D3" w:rsidRDefault="00D569A8" w:rsidP="00D569A8">
            <w:pPr>
              <w:pStyle w:val="ab"/>
              <w:jc w:val="center"/>
              <w:rPr>
                <w:rFonts w:eastAsia="等线" w:cs="Times New Roman"/>
              </w:rPr>
            </w:pPr>
            <w:r w:rsidRPr="00A418D3">
              <w:rPr>
                <w:rFonts w:eastAsia="等线" w:cs="Times New Roman"/>
              </w:rPr>
              <w:t>34</w:t>
            </w:r>
          </w:p>
        </w:tc>
        <w:tc>
          <w:tcPr>
            <w:tcW w:w="1787" w:type="dxa"/>
            <w:gridSpan w:val="2"/>
            <w:tcBorders>
              <w:top w:val="nil"/>
              <w:left w:val="nil"/>
              <w:bottom w:val="nil"/>
              <w:right w:val="nil"/>
            </w:tcBorders>
            <w:shd w:val="clear" w:color="auto" w:fill="auto"/>
            <w:vAlign w:val="center"/>
            <w:hideMark/>
          </w:tcPr>
          <w:p w14:paraId="5082895E" w14:textId="77777777" w:rsidR="00D569A8" w:rsidRPr="00A418D3" w:rsidRDefault="00D569A8" w:rsidP="00D569A8">
            <w:pPr>
              <w:pStyle w:val="ab"/>
              <w:jc w:val="center"/>
              <w:rPr>
                <w:rFonts w:eastAsia="等线" w:cs="Times New Roman"/>
              </w:rPr>
            </w:pPr>
            <w:r w:rsidRPr="00A418D3">
              <w:rPr>
                <w:rFonts w:eastAsia="等线" w:cs="Times New Roman"/>
              </w:rPr>
              <w:t>-10</w:t>
            </w:r>
          </w:p>
        </w:tc>
        <w:tc>
          <w:tcPr>
            <w:tcW w:w="1417" w:type="dxa"/>
            <w:tcBorders>
              <w:top w:val="nil"/>
              <w:left w:val="nil"/>
              <w:bottom w:val="nil"/>
              <w:right w:val="nil"/>
            </w:tcBorders>
            <w:shd w:val="clear" w:color="auto" w:fill="auto"/>
            <w:vAlign w:val="center"/>
            <w:hideMark/>
          </w:tcPr>
          <w:p w14:paraId="3ADCC59F"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9</w:t>
            </w:r>
          </w:p>
        </w:tc>
      </w:tr>
      <w:tr w:rsidR="00D569A8" w:rsidRPr="00A418D3" w14:paraId="64FD0E29" w14:textId="77777777" w:rsidTr="009E3076">
        <w:trPr>
          <w:trHeight w:val="323"/>
          <w:jc w:val="center"/>
        </w:trPr>
        <w:tc>
          <w:tcPr>
            <w:tcW w:w="851" w:type="dxa"/>
            <w:tcBorders>
              <w:top w:val="nil"/>
              <w:left w:val="nil"/>
              <w:bottom w:val="nil"/>
              <w:right w:val="nil"/>
            </w:tcBorders>
            <w:shd w:val="clear" w:color="auto" w:fill="auto"/>
            <w:vAlign w:val="center"/>
            <w:hideMark/>
          </w:tcPr>
          <w:p w14:paraId="19904440" w14:textId="77777777" w:rsidR="00D569A8" w:rsidRPr="00A418D3" w:rsidRDefault="00D569A8" w:rsidP="00D569A8">
            <w:pPr>
              <w:pStyle w:val="ab"/>
              <w:jc w:val="center"/>
              <w:rPr>
                <w:rFonts w:eastAsia="等线" w:cs="Times New Roman"/>
              </w:rPr>
            </w:pPr>
            <w:r w:rsidRPr="00A418D3">
              <w:rPr>
                <w:rFonts w:eastAsia="等线" w:cs="Times New Roman"/>
              </w:rPr>
              <w:t>25</w:t>
            </w:r>
          </w:p>
        </w:tc>
        <w:tc>
          <w:tcPr>
            <w:tcW w:w="1984" w:type="dxa"/>
            <w:tcBorders>
              <w:top w:val="nil"/>
              <w:left w:val="nil"/>
              <w:bottom w:val="nil"/>
              <w:right w:val="nil"/>
            </w:tcBorders>
            <w:shd w:val="clear" w:color="auto" w:fill="auto"/>
            <w:vAlign w:val="center"/>
            <w:hideMark/>
          </w:tcPr>
          <w:p w14:paraId="4E96F98E" w14:textId="77777777" w:rsidR="00D569A8" w:rsidRPr="00A418D3" w:rsidRDefault="00D569A8" w:rsidP="00D569A8">
            <w:pPr>
              <w:pStyle w:val="ab"/>
              <w:jc w:val="center"/>
            </w:pPr>
            <w:r w:rsidRPr="00A418D3">
              <w:rPr>
                <w:rFonts w:hint="eastAsia"/>
              </w:rPr>
              <w:t>市人大</w:t>
            </w:r>
          </w:p>
        </w:tc>
        <w:tc>
          <w:tcPr>
            <w:tcW w:w="765" w:type="dxa"/>
            <w:tcBorders>
              <w:top w:val="nil"/>
              <w:left w:val="nil"/>
              <w:bottom w:val="nil"/>
              <w:right w:val="nil"/>
            </w:tcBorders>
            <w:shd w:val="clear" w:color="auto" w:fill="auto"/>
            <w:vAlign w:val="center"/>
            <w:hideMark/>
          </w:tcPr>
          <w:p w14:paraId="10F0A02B" w14:textId="77777777" w:rsidR="00D569A8" w:rsidRPr="00A418D3" w:rsidRDefault="00D569A8" w:rsidP="00D569A8">
            <w:pPr>
              <w:pStyle w:val="ab"/>
              <w:jc w:val="center"/>
              <w:rPr>
                <w:rFonts w:eastAsia="等线" w:cs="Times New Roman"/>
              </w:rPr>
            </w:pPr>
            <w:r w:rsidRPr="00A418D3">
              <w:rPr>
                <w:rFonts w:eastAsia="等线" w:cs="Times New Roman"/>
              </w:rPr>
              <w:t>21</w:t>
            </w:r>
          </w:p>
        </w:tc>
        <w:tc>
          <w:tcPr>
            <w:tcW w:w="1787" w:type="dxa"/>
            <w:gridSpan w:val="2"/>
            <w:tcBorders>
              <w:top w:val="nil"/>
              <w:left w:val="nil"/>
              <w:bottom w:val="nil"/>
              <w:right w:val="nil"/>
            </w:tcBorders>
            <w:shd w:val="clear" w:color="auto" w:fill="auto"/>
            <w:vAlign w:val="center"/>
            <w:hideMark/>
          </w:tcPr>
          <w:p w14:paraId="7A3D5474" w14:textId="77777777" w:rsidR="00D569A8" w:rsidRPr="00A418D3" w:rsidRDefault="00D569A8" w:rsidP="00D569A8">
            <w:pPr>
              <w:pStyle w:val="ab"/>
              <w:jc w:val="center"/>
              <w:rPr>
                <w:rFonts w:eastAsia="等线" w:cs="Times New Roman"/>
              </w:rPr>
            </w:pPr>
            <w:r w:rsidRPr="00A418D3">
              <w:rPr>
                <w:rFonts w:eastAsia="等线" w:cs="Times New Roman"/>
              </w:rPr>
              <w:t>4</w:t>
            </w:r>
          </w:p>
        </w:tc>
        <w:tc>
          <w:tcPr>
            <w:tcW w:w="1417" w:type="dxa"/>
            <w:tcBorders>
              <w:top w:val="nil"/>
              <w:left w:val="nil"/>
              <w:bottom w:val="nil"/>
              <w:right w:val="nil"/>
            </w:tcBorders>
            <w:shd w:val="clear" w:color="auto" w:fill="auto"/>
            <w:vAlign w:val="center"/>
            <w:hideMark/>
          </w:tcPr>
          <w:p w14:paraId="1DDDE73F"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9</w:t>
            </w:r>
          </w:p>
        </w:tc>
      </w:tr>
      <w:tr w:rsidR="00D569A8" w:rsidRPr="00A418D3" w14:paraId="0B0A15DC" w14:textId="77777777" w:rsidTr="009E3076">
        <w:trPr>
          <w:trHeight w:val="323"/>
          <w:jc w:val="center"/>
        </w:trPr>
        <w:tc>
          <w:tcPr>
            <w:tcW w:w="851" w:type="dxa"/>
            <w:tcBorders>
              <w:top w:val="nil"/>
              <w:left w:val="nil"/>
              <w:bottom w:val="nil"/>
              <w:right w:val="nil"/>
            </w:tcBorders>
            <w:shd w:val="clear" w:color="auto" w:fill="auto"/>
            <w:vAlign w:val="center"/>
            <w:hideMark/>
          </w:tcPr>
          <w:p w14:paraId="5B153686" w14:textId="77777777" w:rsidR="00D569A8" w:rsidRPr="00A418D3" w:rsidRDefault="00D569A8" w:rsidP="00D569A8">
            <w:pPr>
              <w:pStyle w:val="ab"/>
              <w:jc w:val="center"/>
              <w:rPr>
                <w:rFonts w:eastAsia="等线" w:cs="Times New Roman"/>
              </w:rPr>
            </w:pPr>
            <w:r w:rsidRPr="00A418D3">
              <w:rPr>
                <w:rFonts w:eastAsia="等线" w:cs="Times New Roman"/>
              </w:rPr>
              <w:t>26</w:t>
            </w:r>
          </w:p>
        </w:tc>
        <w:tc>
          <w:tcPr>
            <w:tcW w:w="1984" w:type="dxa"/>
            <w:tcBorders>
              <w:top w:val="nil"/>
              <w:left w:val="nil"/>
              <w:bottom w:val="nil"/>
              <w:right w:val="nil"/>
            </w:tcBorders>
            <w:shd w:val="clear" w:color="auto" w:fill="auto"/>
            <w:vAlign w:val="center"/>
            <w:hideMark/>
          </w:tcPr>
          <w:p w14:paraId="57D9A7A4" w14:textId="77777777" w:rsidR="00D569A8" w:rsidRPr="00A418D3" w:rsidRDefault="00D569A8" w:rsidP="00D569A8">
            <w:pPr>
              <w:pStyle w:val="ab"/>
              <w:jc w:val="center"/>
            </w:pPr>
            <w:r w:rsidRPr="00A418D3">
              <w:rPr>
                <w:rFonts w:hint="eastAsia"/>
              </w:rPr>
              <w:t>市委</w:t>
            </w:r>
          </w:p>
        </w:tc>
        <w:tc>
          <w:tcPr>
            <w:tcW w:w="765" w:type="dxa"/>
            <w:tcBorders>
              <w:top w:val="nil"/>
              <w:left w:val="nil"/>
              <w:bottom w:val="nil"/>
              <w:right w:val="nil"/>
            </w:tcBorders>
            <w:shd w:val="clear" w:color="auto" w:fill="auto"/>
            <w:vAlign w:val="center"/>
            <w:hideMark/>
          </w:tcPr>
          <w:p w14:paraId="54012D2C" w14:textId="77777777" w:rsidR="00D569A8" w:rsidRPr="00A418D3" w:rsidRDefault="00D569A8" w:rsidP="00D569A8">
            <w:pPr>
              <w:pStyle w:val="ab"/>
              <w:jc w:val="center"/>
              <w:rPr>
                <w:rFonts w:eastAsia="等线" w:cs="Times New Roman"/>
              </w:rPr>
            </w:pPr>
            <w:r w:rsidRPr="00A418D3">
              <w:rPr>
                <w:rFonts w:eastAsia="等线" w:cs="Times New Roman"/>
              </w:rPr>
              <w:t>23</w:t>
            </w:r>
          </w:p>
        </w:tc>
        <w:tc>
          <w:tcPr>
            <w:tcW w:w="1787" w:type="dxa"/>
            <w:gridSpan w:val="2"/>
            <w:tcBorders>
              <w:top w:val="nil"/>
              <w:left w:val="nil"/>
              <w:bottom w:val="nil"/>
              <w:right w:val="nil"/>
            </w:tcBorders>
            <w:shd w:val="clear" w:color="auto" w:fill="auto"/>
            <w:vAlign w:val="center"/>
            <w:hideMark/>
          </w:tcPr>
          <w:p w14:paraId="4C2ECEB8" w14:textId="77777777" w:rsidR="00D569A8" w:rsidRPr="00A418D3" w:rsidRDefault="00D569A8" w:rsidP="00D569A8">
            <w:pPr>
              <w:pStyle w:val="ab"/>
              <w:jc w:val="center"/>
              <w:rPr>
                <w:rFonts w:eastAsia="等线" w:cs="Times New Roman"/>
              </w:rPr>
            </w:pPr>
            <w:r w:rsidRPr="00A418D3">
              <w:rPr>
                <w:rFonts w:eastAsia="等线" w:cs="Times New Roman"/>
              </w:rPr>
              <w:t>2</w:t>
            </w:r>
          </w:p>
        </w:tc>
        <w:tc>
          <w:tcPr>
            <w:tcW w:w="1417" w:type="dxa"/>
            <w:tcBorders>
              <w:top w:val="nil"/>
              <w:left w:val="nil"/>
              <w:bottom w:val="nil"/>
              <w:right w:val="nil"/>
            </w:tcBorders>
            <w:shd w:val="clear" w:color="auto" w:fill="auto"/>
            <w:vAlign w:val="center"/>
            <w:hideMark/>
          </w:tcPr>
          <w:p w14:paraId="3ABD4B9A"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1</w:t>
            </w:r>
          </w:p>
        </w:tc>
      </w:tr>
      <w:tr w:rsidR="00D569A8" w:rsidRPr="00A418D3" w14:paraId="55D4089C" w14:textId="77777777" w:rsidTr="009E3076">
        <w:trPr>
          <w:trHeight w:val="323"/>
          <w:jc w:val="center"/>
        </w:trPr>
        <w:tc>
          <w:tcPr>
            <w:tcW w:w="851" w:type="dxa"/>
            <w:tcBorders>
              <w:top w:val="nil"/>
              <w:left w:val="nil"/>
              <w:bottom w:val="nil"/>
              <w:right w:val="nil"/>
            </w:tcBorders>
            <w:shd w:val="clear" w:color="auto" w:fill="auto"/>
            <w:vAlign w:val="center"/>
            <w:hideMark/>
          </w:tcPr>
          <w:p w14:paraId="1CF55444" w14:textId="77777777" w:rsidR="00D569A8" w:rsidRPr="00A418D3" w:rsidRDefault="00D569A8" w:rsidP="00D569A8">
            <w:pPr>
              <w:pStyle w:val="ab"/>
              <w:jc w:val="center"/>
              <w:rPr>
                <w:rFonts w:eastAsia="等线" w:cs="Times New Roman"/>
              </w:rPr>
            </w:pPr>
            <w:r w:rsidRPr="00A418D3">
              <w:rPr>
                <w:rFonts w:eastAsia="等线" w:cs="Times New Roman"/>
              </w:rPr>
              <w:t>27</w:t>
            </w:r>
          </w:p>
        </w:tc>
        <w:tc>
          <w:tcPr>
            <w:tcW w:w="1984" w:type="dxa"/>
            <w:tcBorders>
              <w:top w:val="nil"/>
              <w:left w:val="nil"/>
              <w:bottom w:val="nil"/>
              <w:right w:val="nil"/>
            </w:tcBorders>
            <w:shd w:val="clear" w:color="auto" w:fill="auto"/>
            <w:vAlign w:val="center"/>
            <w:hideMark/>
          </w:tcPr>
          <w:p w14:paraId="0AAE8927" w14:textId="77777777" w:rsidR="00D569A8" w:rsidRPr="00A418D3" w:rsidRDefault="00D569A8" w:rsidP="00D569A8">
            <w:pPr>
              <w:pStyle w:val="ab"/>
              <w:jc w:val="center"/>
            </w:pPr>
            <w:r w:rsidRPr="00A418D3">
              <w:rPr>
                <w:rFonts w:hint="eastAsia"/>
              </w:rPr>
              <w:t>政务大厅</w:t>
            </w:r>
          </w:p>
        </w:tc>
        <w:tc>
          <w:tcPr>
            <w:tcW w:w="765" w:type="dxa"/>
            <w:tcBorders>
              <w:top w:val="nil"/>
              <w:left w:val="nil"/>
              <w:bottom w:val="nil"/>
              <w:right w:val="nil"/>
            </w:tcBorders>
            <w:shd w:val="clear" w:color="auto" w:fill="auto"/>
            <w:vAlign w:val="center"/>
            <w:hideMark/>
          </w:tcPr>
          <w:p w14:paraId="64D0457A" w14:textId="77777777" w:rsidR="00D569A8" w:rsidRPr="00A418D3" w:rsidRDefault="00D569A8" w:rsidP="00D569A8">
            <w:pPr>
              <w:pStyle w:val="ab"/>
              <w:jc w:val="center"/>
              <w:rPr>
                <w:rFonts w:eastAsia="等线" w:cs="Times New Roman"/>
              </w:rPr>
            </w:pPr>
            <w:r w:rsidRPr="00A418D3">
              <w:rPr>
                <w:rFonts w:eastAsia="等线" w:cs="Times New Roman"/>
              </w:rPr>
              <w:t>35</w:t>
            </w:r>
          </w:p>
        </w:tc>
        <w:tc>
          <w:tcPr>
            <w:tcW w:w="1787" w:type="dxa"/>
            <w:gridSpan w:val="2"/>
            <w:tcBorders>
              <w:top w:val="nil"/>
              <w:left w:val="nil"/>
              <w:bottom w:val="nil"/>
              <w:right w:val="nil"/>
            </w:tcBorders>
            <w:shd w:val="clear" w:color="auto" w:fill="auto"/>
            <w:vAlign w:val="center"/>
            <w:hideMark/>
          </w:tcPr>
          <w:p w14:paraId="25064EE3" w14:textId="77777777" w:rsidR="00D569A8" w:rsidRPr="00A418D3" w:rsidRDefault="00D569A8" w:rsidP="00D569A8">
            <w:pPr>
              <w:pStyle w:val="ab"/>
              <w:jc w:val="center"/>
              <w:rPr>
                <w:rFonts w:eastAsia="等线" w:cs="Times New Roman"/>
              </w:rPr>
            </w:pPr>
            <w:r w:rsidRPr="00A418D3">
              <w:rPr>
                <w:rFonts w:eastAsia="等线" w:cs="Times New Roman"/>
              </w:rPr>
              <w:t>-12</w:t>
            </w:r>
          </w:p>
        </w:tc>
        <w:tc>
          <w:tcPr>
            <w:tcW w:w="1417" w:type="dxa"/>
            <w:tcBorders>
              <w:top w:val="nil"/>
              <w:left w:val="nil"/>
              <w:bottom w:val="nil"/>
              <w:right w:val="nil"/>
            </w:tcBorders>
            <w:shd w:val="clear" w:color="auto" w:fill="auto"/>
            <w:vAlign w:val="center"/>
            <w:hideMark/>
          </w:tcPr>
          <w:p w14:paraId="7E0D0DB6"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0</w:t>
            </w:r>
          </w:p>
        </w:tc>
      </w:tr>
      <w:tr w:rsidR="00D569A8" w:rsidRPr="00A418D3" w14:paraId="3106ED63" w14:textId="77777777" w:rsidTr="009E3076">
        <w:trPr>
          <w:trHeight w:val="323"/>
          <w:jc w:val="center"/>
        </w:trPr>
        <w:tc>
          <w:tcPr>
            <w:tcW w:w="851" w:type="dxa"/>
            <w:tcBorders>
              <w:top w:val="nil"/>
              <w:left w:val="nil"/>
              <w:bottom w:val="nil"/>
              <w:right w:val="nil"/>
            </w:tcBorders>
            <w:shd w:val="clear" w:color="auto" w:fill="auto"/>
            <w:vAlign w:val="center"/>
            <w:hideMark/>
          </w:tcPr>
          <w:p w14:paraId="425B2E80" w14:textId="77777777" w:rsidR="00D569A8" w:rsidRPr="00A418D3" w:rsidRDefault="00D569A8" w:rsidP="00D569A8">
            <w:pPr>
              <w:pStyle w:val="ab"/>
              <w:jc w:val="center"/>
              <w:rPr>
                <w:rFonts w:eastAsia="等线" w:cs="Times New Roman"/>
              </w:rPr>
            </w:pPr>
            <w:r w:rsidRPr="00A418D3">
              <w:rPr>
                <w:rFonts w:eastAsia="等线" w:cs="Times New Roman"/>
              </w:rPr>
              <w:t>28</w:t>
            </w:r>
          </w:p>
        </w:tc>
        <w:tc>
          <w:tcPr>
            <w:tcW w:w="1984" w:type="dxa"/>
            <w:tcBorders>
              <w:top w:val="nil"/>
              <w:left w:val="nil"/>
              <w:bottom w:val="nil"/>
              <w:right w:val="nil"/>
            </w:tcBorders>
            <w:shd w:val="clear" w:color="auto" w:fill="auto"/>
            <w:vAlign w:val="center"/>
            <w:hideMark/>
          </w:tcPr>
          <w:p w14:paraId="3F13B892" w14:textId="77777777" w:rsidR="00D569A8" w:rsidRPr="00A418D3" w:rsidRDefault="00D569A8" w:rsidP="00D569A8">
            <w:pPr>
              <w:pStyle w:val="ab"/>
              <w:jc w:val="center"/>
            </w:pPr>
            <w:r w:rsidRPr="00A418D3">
              <w:rPr>
                <w:rFonts w:hint="eastAsia"/>
              </w:rPr>
              <w:t>首创国际城</w:t>
            </w:r>
          </w:p>
        </w:tc>
        <w:tc>
          <w:tcPr>
            <w:tcW w:w="765" w:type="dxa"/>
            <w:tcBorders>
              <w:top w:val="nil"/>
              <w:left w:val="nil"/>
              <w:bottom w:val="nil"/>
              <w:right w:val="nil"/>
            </w:tcBorders>
            <w:shd w:val="clear" w:color="auto" w:fill="auto"/>
            <w:vAlign w:val="center"/>
            <w:hideMark/>
          </w:tcPr>
          <w:p w14:paraId="729C8B3C" w14:textId="77777777" w:rsidR="00D569A8" w:rsidRPr="00A418D3" w:rsidRDefault="00D569A8" w:rsidP="00D569A8">
            <w:pPr>
              <w:pStyle w:val="ab"/>
              <w:jc w:val="center"/>
              <w:rPr>
                <w:rFonts w:eastAsia="等线" w:cs="Times New Roman"/>
              </w:rPr>
            </w:pPr>
            <w:r w:rsidRPr="00A418D3">
              <w:rPr>
                <w:rFonts w:eastAsia="等线" w:cs="Times New Roman"/>
              </w:rPr>
              <w:t>18</w:t>
            </w:r>
          </w:p>
        </w:tc>
        <w:tc>
          <w:tcPr>
            <w:tcW w:w="1787" w:type="dxa"/>
            <w:gridSpan w:val="2"/>
            <w:tcBorders>
              <w:top w:val="nil"/>
              <w:left w:val="nil"/>
              <w:bottom w:val="nil"/>
              <w:right w:val="nil"/>
            </w:tcBorders>
            <w:shd w:val="clear" w:color="auto" w:fill="auto"/>
            <w:vAlign w:val="center"/>
            <w:hideMark/>
          </w:tcPr>
          <w:p w14:paraId="7A966099" w14:textId="77777777" w:rsidR="00D569A8" w:rsidRPr="00A418D3" w:rsidRDefault="00D569A8" w:rsidP="00D569A8">
            <w:pPr>
              <w:pStyle w:val="ab"/>
              <w:jc w:val="center"/>
              <w:rPr>
                <w:rFonts w:eastAsia="等线" w:cs="Times New Roman"/>
              </w:rPr>
            </w:pPr>
            <w:r w:rsidRPr="00A418D3">
              <w:rPr>
                <w:rFonts w:eastAsia="等线" w:cs="Times New Roman"/>
              </w:rPr>
              <w:t>6</w:t>
            </w:r>
          </w:p>
        </w:tc>
        <w:tc>
          <w:tcPr>
            <w:tcW w:w="1417" w:type="dxa"/>
            <w:tcBorders>
              <w:top w:val="nil"/>
              <w:left w:val="nil"/>
              <w:bottom w:val="nil"/>
              <w:right w:val="nil"/>
            </w:tcBorders>
            <w:shd w:val="clear" w:color="auto" w:fill="auto"/>
            <w:vAlign w:val="center"/>
            <w:hideMark/>
          </w:tcPr>
          <w:p w14:paraId="7604CBAF"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1</w:t>
            </w:r>
          </w:p>
        </w:tc>
      </w:tr>
      <w:tr w:rsidR="00D569A8" w:rsidRPr="00A418D3" w14:paraId="1BF93968" w14:textId="77777777" w:rsidTr="009E3076">
        <w:trPr>
          <w:trHeight w:val="323"/>
          <w:jc w:val="center"/>
        </w:trPr>
        <w:tc>
          <w:tcPr>
            <w:tcW w:w="851" w:type="dxa"/>
            <w:tcBorders>
              <w:top w:val="nil"/>
              <w:left w:val="nil"/>
              <w:right w:val="nil"/>
            </w:tcBorders>
            <w:shd w:val="clear" w:color="auto" w:fill="auto"/>
            <w:vAlign w:val="center"/>
            <w:hideMark/>
          </w:tcPr>
          <w:p w14:paraId="71CDCFB2" w14:textId="77777777" w:rsidR="00D569A8" w:rsidRPr="00A418D3" w:rsidRDefault="00D569A8" w:rsidP="00D569A8">
            <w:pPr>
              <w:pStyle w:val="ab"/>
              <w:jc w:val="center"/>
              <w:rPr>
                <w:rFonts w:eastAsia="等线" w:cs="Times New Roman"/>
              </w:rPr>
            </w:pPr>
            <w:r w:rsidRPr="00A418D3">
              <w:rPr>
                <w:rFonts w:eastAsia="等线" w:cs="Times New Roman"/>
              </w:rPr>
              <w:t>29</w:t>
            </w:r>
          </w:p>
        </w:tc>
        <w:tc>
          <w:tcPr>
            <w:tcW w:w="1984" w:type="dxa"/>
            <w:tcBorders>
              <w:top w:val="nil"/>
              <w:left w:val="nil"/>
              <w:right w:val="nil"/>
            </w:tcBorders>
            <w:shd w:val="clear" w:color="auto" w:fill="auto"/>
            <w:vAlign w:val="center"/>
            <w:hideMark/>
          </w:tcPr>
          <w:p w14:paraId="7FA5CC9B" w14:textId="77777777" w:rsidR="00D569A8" w:rsidRPr="00A418D3" w:rsidRDefault="00D569A8" w:rsidP="00D569A8">
            <w:pPr>
              <w:pStyle w:val="ab"/>
              <w:jc w:val="center"/>
            </w:pPr>
            <w:r w:rsidRPr="00A418D3">
              <w:rPr>
                <w:rFonts w:hint="eastAsia"/>
              </w:rPr>
              <w:t>中登广场</w:t>
            </w:r>
          </w:p>
        </w:tc>
        <w:tc>
          <w:tcPr>
            <w:tcW w:w="765" w:type="dxa"/>
            <w:tcBorders>
              <w:top w:val="nil"/>
              <w:left w:val="nil"/>
              <w:right w:val="nil"/>
            </w:tcBorders>
            <w:shd w:val="clear" w:color="auto" w:fill="auto"/>
            <w:vAlign w:val="center"/>
            <w:hideMark/>
          </w:tcPr>
          <w:p w14:paraId="16A75AB6" w14:textId="77777777" w:rsidR="00D569A8" w:rsidRPr="00A418D3" w:rsidRDefault="00D569A8" w:rsidP="00D569A8">
            <w:pPr>
              <w:pStyle w:val="ab"/>
              <w:jc w:val="center"/>
              <w:rPr>
                <w:rFonts w:eastAsia="等线" w:cs="Times New Roman"/>
              </w:rPr>
            </w:pPr>
            <w:r w:rsidRPr="00A418D3">
              <w:rPr>
                <w:rFonts w:eastAsia="等线" w:cs="Times New Roman"/>
              </w:rPr>
              <w:t>13</w:t>
            </w:r>
          </w:p>
        </w:tc>
        <w:tc>
          <w:tcPr>
            <w:tcW w:w="1787" w:type="dxa"/>
            <w:gridSpan w:val="2"/>
            <w:tcBorders>
              <w:top w:val="nil"/>
              <w:left w:val="nil"/>
              <w:right w:val="nil"/>
            </w:tcBorders>
            <w:shd w:val="clear" w:color="auto" w:fill="auto"/>
            <w:vAlign w:val="center"/>
            <w:hideMark/>
          </w:tcPr>
          <w:p w14:paraId="2D4FAA19" w14:textId="77777777" w:rsidR="00D569A8" w:rsidRPr="00A418D3" w:rsidRDefault="00D569A8" w:rsidP="00D569A8">
            <w:pPr>
              <w:pStyle w:val="ab"/>
              <w:jc w:val="center"/>
              <w:rPr>
                <w:rFonts w:eastAsia="等线" w:cs="Times New Roman"/>
              </w:rPr>
            </w:pPr>
            <w:r w:rsidRPr="00A418D3">
              <w:rPr>
                <w:rFonts w:eastAsia="等线" w:cs="Times New Roman"/>
              </w:rPr>
              <w:t>11</w:t>
            </w:r>
          </w:p>
        </w:tc>
        <w:tc>
          <w:tcPr>
            <w:tcW w:w="1417" w:type="dxa"/>
            <w:tcBorders>
              <w:top w:val="nil"/>
              <w:left w:val="nil"/>
              <w:right w:val="nil"/>
            </w:tcBorders>
            <w:shd w:val="clear" w:color="auto" w:fill="auto"/>
            <w:vAlign w:val="center"/>
            <w:hideMark/>
          </w:tcPr>
          <w:p w14:paraId="643D3A7A"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22</w:t>
            </w:r>
          </w:p>
        </w:tc>
      </w:tr>
      <w:tr w:rsidR="00D569A8" w:rsidRPr="00A418D3" w14:paraId="4E83FB10" w14:textId="77777777" w:rsidTr="009E3076">
        <w:trPr>
          <w:trHeight w:val="323"/>
          <w:jc w:val="center"/>
        </w:trPr>
        <w:tc>
          <w:tcPr>
            <w:tcW w:w="851" w:type="dxa"/>
            <w:tcBorders>
              <w:top w:val="nil"/>
              <w:left w:val="nil"/>
              <w:bottom w:val="single" w:sz="12" w:space="0" w:color="auto"/>
              <w:right w:val="nil"/>
            </w:tcBorders>
            <w:shd w:val="clear" w:color="auto" w:fill="auto"/>
            <w:vAlign w:val="center"/>
            <w:hideMark/>
          </w:tcPr>
          <w:p w14:paraId="431C1184" w14:textId="77777777" w:rsidR="00D569A8" w:rsidRPr="00A418D3" w:rsidRDefault="00D569A8" w:rsidP="00D569A8">
            <w:pPr>
              <w:pStyle w:val="ab"/>
              <w:jc w:val="center"/>
              <w:rPr>
                <w:rFonts w:eastAsia="等线" w:cs="Times New Roman"/>
              </w:rPr>
            </w:pPr>
            <w:r w:rsidRPr="00A418D3">
              <w:rPr>
                <w:rFonts w:eastAsia="等线" w:cs="Times New Roman"/>
              </w:rPr>
              <w:t>30</w:t>
            </w:r>
          </w:p>
        </w:tc>
        <w:tc>
          <w:tcPr>
            <w:tcW w:w="1984" w:type="dxa"/>
            <w:tcBorders>
              <w:top w:val="nil"/>
              <w:left w:val="nil"/>
              <w:bottom w:val="single" w:sz="12" w:space="0" w:color="auto"/>
              <w:right w:val="nil"/>
            </w:tcBorders>
            <w:shd w:val="clear" w:color="auto" w:fill="auto"/>
            <w:vAlign w:val="center"/>
            <w:hideMark/>
          </w:tcPr>
          <w:p w14:paraId="26D8BA6A" w14:textId="77777777" w:rsidR="00D569A8" w:rsidRPr="00A418D3" w:rsidRDefault="00D569A8" w:rsidP="00D569A8">
            <w:pPr>
              <w:pStyle w:val="ab"/>
              <w:jc w:val="center"/>
            </w:pPr>
            <w:r w:rsidRPr="00A418D3">
              <w:rPr>
                <w:rFonts w:hint="eastAsia"/>
              </w:rPr>
              <w:t>运动公园北门</w:t>
            </w:r>
          </w:p>
        </w:tc>
        <w:tc>
          <w:tcPr>
            <w:tcW w:w="765" w:type="dxa"/>
            <w:tcBorders>
              <w:top w:val="nil"/>
              <w:left w:val="nil"/>
              <w:bottom w:val="single" w:sz="12" w:space="0" w:color="auto"/>
              <w:right w:val="nil"/>
            </w:tcBorders>
            <w:shd w:val="clear" w:color="auto" w:fill="auto"/>
            <w:vAlign w:val="center"/>
            <w:hideMark/>
          </w:tcPr>
          <w:p w14:paraId="63743698" w14:textId="77777777" w:rsidR="00D569A8" w:rsidRPr="00A418D3" w:rsidRDefault="00D569A8" w:rsidP="00D569A8">
            <w:pPr>
              <w:pStyle w:val="ab"/>
              <w:jc w:val="center"/>
              <w:rPr>
                <w:rFonts w:eastAsia="等线" w:cs="Times New Roman"/>
              </w:rPr>
            </w:pPr>
            <w:r w:rsidRPr="00A418D3">
              <w:rPr>
                <w:rFonts w:eastAsia="等线" w:cs="Times New Roman"/>
              </w:rPr>
              <w:t>18</w:t>
            </w:r>
          </w:p>
        </w:tc>
        <w:tc>
          <w:tcPr>
            <w:tcW w:w="1787" w:type="dxa"/>
            <w:gridSpan w:val="2"/>
            <w:tcBorders>
              <w:top w:val="nil"/>
              <w:left w:val="nil"/>
              <w:bottom w:val="single" w:sz="12" w:space="0" w:color="auto"/>
              <w:right w:val="nil"/>
            </w:tcBorders>
            <w:shd w:val="clear" w:color="auto" w:fill="auto"/>
            <w:vAlign w:val="center"/>
            <w:hideMark/>
          </w:tcPr>
          <w:p w14:paraId="7C5F46FF" w14:textId="77777777" w:rsidR="00D569A8" w:rsidRPr="00A418D3" w:rsidRDefault="00D569A8" w:rsidP="00D569A8">
            <w:pPr>
              <w:pStyle w:val="ab"/>
              <w:jc w:val="center"/>
              <w:rPr>
                <w:rFonts w:eastAsia="等线" w:cs="Times New Roman"/>
              </w:rPr>
            </w:pPr>
            <w:r w:rsidRPr="00A418D3">
              <w:rPr>
                <w:rFonts w:eastAsia="等线" w:cs="Times New Roman"/>
              </w:rPr>
              <w:t>6</w:t>
            </w:r>
          </w:p>
        </w:tc>
        <w:tc>
          <w:tcPr>
            <w:tcW w:w="1417" w:type="dxa"/>
            <w:tcBorders>
              <w:top w:val="nil"/>
              <w:left w:val="nil"/>
              <w:bottom w:val="single" w:sz="12" w:space="0" w:color="auto"/>
              <w:right w:val="nil"/>
            </w:tcBorders>
            <w:shd w:val="clear" w:color="auto" w:fill="auto"/>
            <w:vAlign w:val="center"/>
            <w:hideMark/>
          </w:tcPr>
          <w:p w14:paraId="6E33A669" w14:textId="77777777" w:rsidR="00D569A8" w:rsidRPr="00A418D3" w:rsidRDefault="00D569A8" w:rsidP="00D569A8">
            <w:pPr>
              <w:pStyle w:val="ab"/>
              <w:jc w:val="center"/>
              <w:rPr>
                <w:rFonts w:ascii="等线" w:eastAsia="等线" w:hAnsi="等线"/>
                <w:sz w:val="22"/>
                <w:szCs w:val="22"/>
              </w:rPr>
            </w:pPr>
            <w:r w:rsidRPr="00A418D3">
              <w:rPr>
                <w:rFonts w:ascii="等线" w:eastAsia="等线" w:hAnsi="等线" w:hint="eastAsia"/>
                <w:sz w:val="22"/>
                <w:szCs w:val="22"/>
              </w:rPr>
              <w:t>30</w:t>
            </w:r>
          </w:p>
        </w:tc>
      </w:tr>
    </w:tbl>
    <w:p w14:paraId="5993934E" w14:textId="1627273F" w:rsidR="002D7DCE" w:rsidRPr="00A418D3" w:rsidRDefault="00A91D10" w:rsidP="00317EB7">
      <w:pPr>
        <w:pStyle w:val="af9"/>
      </w:pPr>
      <w:r w:rsidRPr="00A418D3">
        <w:rPr>
          <w:rFonts w:hint="eastAsia"/>
        </w:rPr>
        <w:t>附录二</w:t>
      </w:r>
      <w:r w:rsidRPr="00A418D3">
        <w:rPr>
          <w:rFonts w:hint="eastAsia"/>
        </w:rPr>
        <w:t xml:space="preserve"> </w:t>
      </w:r>
      <w:r w:rsidRPr="00A418D3">
        <w:rPr>
          <w:rFonts w:hint="eastAsia"/>
        </w:rPr>
        <w:t>三个时段</w:t>
      </w:r>
      <w:r w:rsidRPr="00A418D3">
        <w:rPr>
          <w:rFonts w:hint="eastAsia"/>
        </w:rPr>
        <w:t>30</w:t>
      </w:r>
      <w:r w:rsidRPr="00A418D3">
        <w:rPr>
          <w:rFonts w:hint="eastAsia"/>
        </w:rPr>
        <w:t>个租赁点车辆的需求量与变化量</w:t>
      </w:r>
    </w:p>
    <w:tbl>
      <w:tblPr>
        <w:tblW w:w="6663" w:type="dxa"/>
        <w:jc w:val="center"/>
        <w:tblLayout w:type="fixed"/>
        <w:tblLook w:val="04A0" w:firstRow="1" w:lastRow="0" w:firstColumn="1" w:lastColumn="0" w:noHBand="0" w:noVBand="1"/>
      </w:tblPr>
      <w:tblGrid>
        <w:gridCol w:w="709"/>
        <w:gridCol w:w="1985"/>
        <w:gridCol w:w="1275"/>
        <w:gridCol w:w="1276"/>
        <w:gridCol w:w="1418"/>
      </w:tblGrid>
      <w:tr w:rsidR="00C6071D" w:rsidRPr="00A418D3" w14:paraId="453168A1" w14:textId="77777777" w:rsidTr="004C7525">
        <w:trPr>
          <w:trHeight w:val="915"/>
          <w:jc w:val="center"/>
        </w:trPr>
        <w:tc>
          <w:tcPr>
            <w:tcW w:w="709" w:type="dxa"/>
            <w:tcBorders>
              <w:top w:val="single" w:sz="12" w:space="0" w:color="auto"/>
              <w:left w:val="nil"/>
              <w:bottom w:val="single" w:sz="6" w:space="0" w:color="auto"/>
              <w:right w:val="nil"/>
            </w:tcBorders>
            <w:shd w:val="clear" w:color="auto" w:fill="auto"/>
            <w:vAlign w:val="center"/>
            <w:hideMark/>
          </w:tcPr>
          <w:p w14:paraId="05D882DC" w14:textId="77777777" w:rsidR="00C6071D" w:rsidRPr="00A418D3" w:rsidRDefault="00C6071D" w:rsidP="00E26DD9">
            <w:pPr>
              <w:pStyle w:val="ab"/>
              <w:jc w:val="center"/>
            </w:pPr>
            <w:r w:rsidRPr="00A418D3">
              <w:rPr>
                <w:rFonts w:hint="eastAsia"/>
              </w:rPr>
              <w:t>编号</w:t>
            </w:r>
          </w:p>
        </w:tc>
        <w:tc>
          <w:tcPr>
            <w:tcW w:w="1985" w:type="dxa"/>
            <w:tcBorders>
              <w:top w:val="single" w:sz="12" w:space="0" w:color="auto"/>
              <w:left w:val="nil"/>
              <w:bottom w:val="single" w:sz="6" w:space="0" w:color="auto"/>
              <w:right w:val="nil"/>
            </w:tcBorders>
            <w:shd w:val="clear" w:color="auto" w:fill="auto"/>
            <w:vAlign w:val="center"/>
            <w:hideMark/>
          </w:tcPr>
          <w:p w14:paraId="5E20EFE3" w14:textId="77777777" w:rsidR="00C6071D" w:rsidRPr="00A418D3" w:rsidRDefault="00C6071D" w:rsidP="00E26DD9">
            <w:pPr>
              <w:pStyle w:val="ab"/>
              <w:jc w:val="center"/>
            </w:pPr>
            <w:r w:rsidRPr="00A418D3">
              <w:rPr>
                <w:rFonts w:hint="eastAsia"/>
              </w:rPr>
              <w:t>网点位置</w:t>
            </w:r>
          </w:p>
        </w:tc>
        <w:tc>
          <w:tcPr>
            <w:tcW w:w="1275" w:type="dxa"/>
            <w:tcBorders>
              <w:top w:val="single" w:sz="12" w:space="0" w:color="auto"/>
              <w:left w:val="nil"/>
              <w:bottom w:val="single" w:sz="6" w:space="0" w:color="auto"/>
              <w:right w:val="nil"/>
            </w:tcBorders>
            <w:shd w:val="clear" w:color="auto" w:fill="auto"/>
            <w:vAlign w:val="center"/>
            <w:hideMark/>
          </w:tcPr>
          <w:p w14:paraId="309FB99F" w14:textId="77777777" w:rsidR="00C6071D" w:rsidRPr="00A418D3" w:rsidRDefault="00C6071D" w:rsidP="00E26DD9">
            <w:pPr>
              <w:pStyle w:val="ab"/>
              <w:jc w:val="center"/>
              <w:rPr>
                <w:rFonts w:eastAsia="等线" w:cs="Times New Roman"/>
              </w:rPr>
            </w:pPr>
            <w:r w:rsidRPr="00A418D3">
              <w:rPr>
                <w:rFonts w:eastAsia="等线" w:cs="Times New Roman"/>
              </w:rPr>
              <w:t>7:00-8:30</w:t>
            </w:r>
            <w:r w:rsidRPr="00A418D3">
              <w:rPr>
                <w:rFonts w:cs="Times New Roman" w:hint="eastAsia"/>
              </w:rPr>
              <w:t>需求量</w:t>
            </w:r>
          </w:p>
        </w:tc>
        <w:tc>
          <w:tcPr>
            <w:tcW w:w="1276" w:type="dxa"/>
            <w:tcBorders>
              <w:top w:val="single" w:sz="12" w:space="0" w:color="auto"/>
              <w:left w:val="nil"/>
              <w:bottom w:val="single" w:sz="6" w:space="0" w:color="auto"/>
              <w:right w:val="nil"/>
            </w:tcBorders>
            <w:shd w:val="clear" w:color="auto" w:fill="auto"/>
            <w:vAlign w:val="center"/>
            <w:hideMark/>
          </w:tcPr>
          <w:p w14:paraId="7AA0E0A6" w14:textId="77777777" w:rsidR="00C6071D" w:rsidRPr="00A418D3" w:rsidRDefault="00C6071D" w:rsidP="00E26DD9">
            <w:pPr>
              <w:pStyle w:val="ab"/>
              <w:jc w:val="center"/>
              <w:rPr>
                <w:rFonts w:eastAsia="等线" w:cs="Times New Roman"/>
              </w:rPr>
            </w:pPr>
            <w:r w:rsidRPr="00A418D3">
              <w:rPr>
                <w:rFonts w:eastAsia="等线" w:cs="Times New Roman"/>
              </w:rPr>
              <w:t xml:space="preserve">7:00-8:30   </w:t>
            </w:r>
            <w:r w:rsidRPr="00A418D3">
              <w:rPr>
                <w:rFonts w:cs="Times New Roman" w:hint="eastAsia"/>
              </w:rPr>
              <w:t>改变量</w:t>
            </w:r>
          </w:p>
        </w:tc>
        <w:tc>
          <w:tcPr>
            <w:tcW w:w="1418" w:type="dxa"/>
            <w:tcBorders>
              <w:top w:val="single" w:sz="12" w:space="0" w:color="auto"/>
              <w:left w:val="nil"/>
              <w:bottom w:val="single" w:sz="6" w:space="0" w:color="auto"/>
              <w:right w:val="nil"/>
            </w:tcBorders>
            <w:shd w:val="clear" w:color="auto" w:fill="auto"/>
            <w:vAlign w:val="center"/>
            <w:hideMark/>
          </w:tcPr>
          <w:p w14:paraId="08D742FC" w14:textId="77777777" w:rsidR="00C6071D" w:rsidRPr="00A418D3" w:rsidRDefault="00C6071D" w:rsidP="00E26DD9">
            <w:pPr>
              <w:pStyle w:val="ab"/>
              <w:jc w:val="center"/>
              <w:rPr>
                <w:rFonts w:eastAsia="等线" w:cs="Times New Roman"/>
              </w:rPr>
            </w:pPr>
            <w:r w:rsidRPr="00A418D3">
              <w:rPr>
                <w:rFonts w:eastAsia="等线" w:cs="Times New Roman"/>
              </w:rPr>
              <w:t xml:space="preserve">11:00-12:30 </w:t>
            </w:r>
            <w:r w:rsidRPr="00A418D3">
              <w:rPr>
                <w:rFonts w:cs="Times New Roman" w:hint="eastAsia"/>
              </w:rPr>
              <w:t>需求量</w:t>
            </w:r>
          </w:p>
        </w:tc>
      </w:tr>
      <w:tr w:rsidR="00C6071D" w:rsidRPr="00A418D3" w14:paraId="4085E088" w14:textId="77777777" w:rsidTr="004C7525">
        <w:trPr>
          <w:trHeight w:val="323"/>
          <w:jc w:val="center"/>
        </w:trPr>
        <w:tc>
          <w:tcPr>
            <w:tcW w:w="709" w:type="dxa"/>
            <w:tcBorders>
              <w:top w:val="single" w:sz="6" w:space="0" w:color="auto"/>
              <w:left w:val="nil"/>
              <w:bottom w:val="nil"/>
              <w:right w:val="nil"/>
            </w:tcBorders>
            <w:shd w:val="clear" w:color="auto" w:fill="auto"/>
            <w:vAlign w:val="center"/>
            <w:hideMark/>
          </w:tcPr>
          <w:p w14:paraId="1387D357" w14:textId="77777777" w:rsidR="00C6071D" w:rsidRPr="00A418D3" w:rsidRDefault="00C6071D" w:rsidP="00E26DD9">
            <w:pPr>
              <w:pStyle w:val="ab"/>
              <w:jc w:val="center"/>
              <w:rPr>
                <w:rFonts w:eastAsia="等线" w:cs="Times New Roman"/>
              </w:rPr>
            </w:pPr>
            <w:r w:rsidRPr="00A418D3">
              <w:rPr>
                <w:rFonts w:eastAsia="等线" w:cs="Times New Roman"/>
              </w:rPr>
              <w:t>1</w:t>
            </w:r>
          </w:p>
        </w:tc>
        <w:tc>
          <w:tcPr>
            <w:tcW w:w="1985" w:type="dxa"/>
            <w:tcBorders>
              <w:top w:val="single" w:sz="6" w:space="0" w:color="auto"/>
              <w:left w:val="nil"/>
              <w:bottom w:val="nil"/>
              <w:right w:val="nil"/>
            </w:tcBorders>
            <w:shd w:val="clear" w:color="auto" w:fill="auto"/>
            <w:vAlign w:val="center"/>
            <w:hideMark/>
          </w:tcPr>
          <w:p w14:paraId="5CC364D4" w14:textId="77777777" w:rsidR="00C6071D" w:rsidRPr="00A418D3" w:rsidRDefault="00C6071D" w:rsidP="00E26DD9">
            <w:pPr>
              <w:pStyle w:val="ab"/>
              <w:jc w:val="center"/>
            </w:pPr>
            <w:r w:rsidRPr="00A418D3">
              <w:rPr>
                <w:rFonts w:hint="eastAsia"/>
              </w:rPr>
              <w:t>经发大厦</w:t>
            </w:r>
          </w:p>
        </w:tc>
        <w:tc>
          <w:tcPr>
            <w:tcW w:w="1275" w:type="dxa"/>
            <w:tcBorders>
              <w:top w:val="single" w:sz="6" w:space="0" w:color="auto"/>
              <w:left w:val="nil"/>
              <w:bottom w:val="nil"/>
              <w:right w:val="nil"/>
            </w:tcBorders>
            <w:shd w:val="clear" w:color="auto" w:fill="auto"/>
            <w:vAlign w:val="center"/>
            <w:hideMark/>
          </w:tcPr>
          <w:p w14:paraId="4F000A02"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0</w:t>
            </w:r>
          </w:p>
        </w:tc>
        <w:tc>
          <w:tcPr>
            <w:tcW w:w="1276" w:type="dxa"/>
            <w:tcBorders>
              <w:top w:val="single" w:sz="6" w:space="0" w:color="auto"/>
              <w:left w:val="nil"/>
              <w:bottom w:val="nil"/>
              <w:right w:val="nil"/>
            </w:tcBorders>
            <w:shd w:val="clear" w:color="auto" w:fill="auto"/>
            <w:vAlign w:val="center"/>
            <w:hideMark/>
          </w:tcPr>
          <w:p w14:paraId="4F8CC545" w14:textId="77777777" w:rsidR="00C6071D" w:rsidRPr="00A418D3" w:rsidRDefault="00C6071D" w:rsidP="00E26DD9">
            <w:pPr>
              <w:pStyle w:val="ab"/>
              <w:jc w:val="center"/>
              <w:rPr>
                <w:rFonts w:eastAsia="等线" w:cs="Times New Roman"/>
              </w:rPr>
            </w:pPr>
            <w:r w:rsidRPr="00A418D3">
              <w:rPr>
                <w:rFonts w:eastAsia="等线" w:cs="Times New Roman"/>
              </w:rPr>
              <w:t>15</w:t>
            </w:r>
          </w:p>
        </w:tc>
        <w:tc>
          <w:tcPr>
            <w:tcW w:w="1418" w:type="dxa"/>
            <w:tcBorders>
              <w:top w:val="single" w:sz="6" w:space="0" w:color="auto"/>
              <w:left w:val="nil"/>
              <w:bottom w:val="nil"/>
              <w:right w:val="nil"/>
            </w:tcBorders>
            <w:shd w:val="clear" w:color="auto" w:fill="auto"/>
            <w:vAlign w:val="center"/>
            <w:hideMark/>
          </w:tcPr>
          <w:p w14:paraId="6678BA09" w14:textId="77777777" w:rsidR="00C6071D" w:rsidRPr="00A418D3" w:rsidRDefault="00C6071D" w:rsidP="00E26DD9">
            <w:pPr>
              <w:pStyle w:val="ab"/>
              <w:jc w:val="center"/>
              <w:rPr>
                <w:rFonts w:eastAsia="等线" w:cs="Times New Roman"/>
              </w:rPr>
            </w:pPr>
            <w:r w:rsidRPr="00A418D3">
              <w:rPr>
                <w:rFonts w:eastAsia="等线" w:cs="Times New Roman"/>
              </w:rPr>
              <w:t>9</w:t>
            </w:r>
          </w:p>
        </w:tc>
      </w:tr>
      <w:tr w:rsidR="00C6071D" w:rsidRPr="00A418D3" w14:paraId="5B8D10CA" w14:textId="77777777" w:rsidTr="009E3076">
        <w:trPr>
          <w:trHeight w:val="323"/>
          <w:jc w:val="center"/>
        </w:trPr>
        <w:tc>
          <w:tcPr>
            <w:tcW w:w="709" w:type="dxa"/>
            <w:tcBorders>
              <w:top w:val="nil"/>
              <w:left w:val="nil"/>
              <w:bottom w:val="nil"/>
              <w:right w:val="nil"/>
            </w:tcBorders>
            <w:shd w:val="clear" w:color="auto" w:fill="auto"/>
            <w:vAlign w:val="center"/>
            <w:hideMark/>
          </w:tcPr>
          <w:p w14:paraId="6B03A582" w14:textId="77777777" w:rsidR="00C6071D" w:rsidRPr="00A418D3" w:rsidRDefault="00C6071D" w:rsidP="00E26DD9">
            <w:pPr>
              <w:pStyle w:val="ab"/>
              <w:jc w:val="center"/>
              <w:rPr>
                <w:rFonts w:eastAsia="等线" w:cs="Times New Roman"/>
              </w:rPr>
            </w:pPr>
            <w:r w:rsidRPr="00A418D3">
              <w:rPr>
                <w:rFonts w:eastAsia="等线" w:cs="Times New Roman"/>
              </w:rPr>
              <w:t>2</w:t>
            </w:r>
          </w:p>
        </w:tc>
        <w:tc>
          <w:tcPr>
            <w:tcW w:w="1985" w:type="dxa"/>
            <w:tcBorders>
              <w:top w:val="nil"/>
              <w:left w:val="nil"/>
              <w:bottom w:val="nil"/>
              <w:right w:val="nil"/>
            </w:tcBorders>
            <w:shd w:val="clear" w:color="auto" w:fill="auto"/>
            <w:vAlign w:val="center"/>
            <w:hideMark/>
          </w:tcPr>
          <w:p w14:paraId="05F15FD8" w14:textId="77777777" w:rsidR="00C6071D" w:rsidRPr="00A418D3" w:rsidRDefault="00C6071D" w:rsidP="00E26DD9">
            <w:pPr>
              <w:pStyle w:val="ab"/>
              <w:jc w:val="center"/>
            </w:pPr>
            <w:r w:rsidRPr="00A418D3">
              <w:rPr>
                <w:rFonts w:hint="eastAsia"/>
              </w:rPr>
              <w:t>可口可乐北门</w:t>
            </w:r>
          </w:p>
        </w:tc>
        <w:tc>
          <w:tcPr>
            <w:tcW w:w="1275" w:type="dxa"/>
            <w:tcBorders>
              <w:top w:val="nil"/>
              <w:left w:val="nil"/>
              <w:bottom w:val="nil"/>
              <w:right w:val="nil"/>
            </w:tcBorders>
            <w:shd w:val="clear" w:color="auto" w:fill="auto"/>
            <w:vAlign w:val="center"/>
            <w:hideMark/>
          </w:tcPr>
          <w:p w14:paraId="17F69F70"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0</w:t>
            </w:r>
          </w:p>
        </w:tc>
        <w:tc>
          <w:tcPr>
            <w:tcW w:w="1276" w:type="dxa"/>
            <w:tcBorders>
              <w:top w:val="nil"/>
              <w:left w:val="nil"/>
              <w:bottom w:val="nil"/>
              <w:right w:val="nil"/>
            </w:tcBorders>
            <w:shd w:val="clear" w:color="auto" w:fill="auto"/>
            <w:vAlign w:val="center"/>
            <w:hideMark/>
          </w:tcPr>
          <w:p w14:paraId="6B4F477A" w14:textId="77777777" w:rsidR="00C6071D" w:rsidRPr="00A418D3" w:rsidRDefault="00C6071D" w:rsidP="00E26DD9">
            <w:pPr>
              <w:pStyle w:val="ab"/>
              <w:jc w:val="center"/>
              <w:rPr>
                <w:rFonts w:eastAsia="等线" w:cs="Times New Roman"/>
              </w:rPr>
            </w:pPr>
            <w:r w:rsidRPr="00A418D3">
              <w:rPr>
                <w:rFonts w:eastAsia="等线" w:cs="Times New Roman"/>
              </w:rPr>
              <w:t>23</w:t>
            </w:r>
          </w:p>
        </w:tc>
        <w:tc>
          <w:tcPr>
            <w:tcW w:w="1418" w:type="dxa"/>
            <w:tcBorders>
              <w:top w:val="nil"/>
              <w:left w:val="nil"/>
              <w:bottom w:val="nil"/>
              <w:right w:val="nil"/>
            </w:tcBorders>
            <w:shd w:val="clear" w:color="auto" w:fill="auto"/>
            <w:vAlign w:val="center"/>
            <w:hideMark/>
          </w:tcPr>
          <w:p w14:paraId="5B761193" w14:textId="77777777" w:rsidR="00C6071D" w:rsidRPr="00A418D3" w:rsidRDefault="00C6071D" w:rsidP="00E26DD9">
            <w:pPr>
              <w:pStyle w:val="ab"/>
              <w:jc w:val="center"/>
              <w:rPr>
                <w:rFonts w:eastAsia="等线" w:cs="Times New Roman"/>
              </w:rPr>
            </w:pPr>
            <w:r w:rsidRPr="00A418D3">
              <w:rPr>
                <w:rFonts w:eastAsia="等线" w:cs="Times New Roman"/>
              </w:rPr>
              <w:t>0</w:t>
            </w:r>
          </w:p>
        </w:tc>
      </w:tr>
      <w:tr w:rsidR="00C6071D" w:rsidRPr="00A418D3" w14:paraId="5F23518D" w14:textId="77777777" w:rsidTr="009E3076">
        <w:trPr>
          <w:trHeight w:val="323"/>
          <w:jc w:val="center"/>
        </w:trPr>
        <w:tc>
          <w:tcPr>
            <w:tcW w:w="709" w:type="dxa"/>
            <w:tcBorders>
              <w:top w:val="nil"/>
              <w:left w:val="nil"/>
              <w:bottom w:val="nil"/>
              <w:right w:val="nil"/>
            </w:tcBorders>
            <w:shd w:val="clear" w:color="auto" w:fill="auto"/>
            <w:vAlign w:val="center"/>
            <w:hideMark/>
          </w:tcPr>
          <w:p w14:paraId="4DC9EDCC" w14:textId="77777777" w:rsidR="00C6071D" w:rsidRPr="00A418D3" w:rsidRDefault="00C6071D" w:rsidP="00E26DD9">
            <w:pPr>
              <w:pStyle w:val="ab"/>
              <w:jc w:val="center"/>
              <w:rPr>
                <w:rFonts w:eastAsia="等线" w:cs="Times New Roman"/>
              </w:rPr>
            </w:pPr>
            <w:r w:rsidRPr="00A418D3">
              <w:rPr>
                <w:rFonts w:eastAsia="等线" w:cs="Times New Roman"/>
              </w:rPr>
              <w:t>3</w:t>
            </w:r>
          </w:p>
        </w:tc>
        <w:tc>
          <w:tcPr>
            <w:tcW w:w="1985" w:type="dxa"/>
            <w:tcBorders>
              <w:top w:val="nil"/>
              <w:left w:val="nil"/>
              <w:bottom w:val="nil"/>
              <w:right w:val="nil"/>
            </w:tcBorders>
            <w:shd w:val="clear" w:color="auto" w:fill="auto"/>
            <w:vAlign w:val="center"/>
            <w:hideMark/>
          </w:tcPr>
          <w:p w14:paraId="56B491D6" w14:textId="77777777" w:rsidR="00C6071D" w:rsidRPr="00A418D3" w:rsidRDefault="00C6071D" w:rsidP="00E26DD9">
            <w:pPr>
              <w:pStyle w:val="ab"/>
              <w:jc w:val="center"/>
            </w:pPr>
            <w:r w:rsidRPr="00A418D3">
              <w:rPr>
                <w:rFonts w:hint="eastAsia"/>
              </w:rPr>
              <w:t>经发国际会馆</w:t>
            </w:r>
          </w:p>
        </w:tc>
        <w:tc>
          <w:tcPr>
            <w:tcW w:w="1275" w:type="dxa"/>
            <w:tcBorders>
              <w:top w:val="nil"/>
              <w:left w:val="nil"/>
              <w:bottom w:val="nil"/>
              <w:right w:val="nil"/>
            </w:tcBorders>
            <w:shd w:val="clear" w:color="auto" w:fill="auto"/>
            <w:vAlign w:val="center"/>
            <w:hideMark/>
          </w:tcPr>
          <w:p w14:paraId="684B99B4"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w:t>
            </w:r>
          </w:p>
        </w:tc>
        <w:tc>
          <w:tcPr>
            <w:tcW w:w="1276" w:type="dxa"/>
            <w:tcBorders>
              <w:top w:val="nil"/>
              <w:left w:val="nil"/>
              <w:bottom w:val="nil"/>
              <w:right w:val="nil"/>
            </w:tcBorders>
            <w:shd w:val="clear" w:color="auto" w:fill="auto"/>
            <w:vAlign w:val="center"/>
            <w:hideMark/>
          </w:tcPr>
          <w:p w14:paraId="37547BDD" w14:textId="77777777" w:rsidR="00C6071D" w:rsidRPr="00A418D3" w:rsidRDefault="00C6071D" w:rsidP="00E26DD9">
            <w:pPr>
              <w:pStyle w:val="ab"/>
              <w:jc w:val="center"/>
              <w:rPr>
                <w:rFonts w:eastAsia="等线" w:cs="Times New Roman"/>
              </w:rPr>
            </w:pPr>
            <w:r w:rsidRPr="00A418D3">
              <w:rPr>
                <w:rFonts w:eastAsia="等线" w:cs="Times New Roman"/>
              </w:rPr>
              <w:t>38</w:t>
            </w:r>
          </w:p>
        </w:tc>
        <w:tc>
          <w:tcPr>
            <w:tcW w:w="1418" w:type="dxa"/>
            <w:tcBorders>
              <w:top w:val="nil"/>
              <w:left w:val="nil"/>
              <w:bottom w:val="nil"/>
              <w:right w:val="nil"/>
            </w:tcBorders>
            <w:shd w:val="clear" w:color="auto" w:fill="auto"/>
            <w:vAlign w:val="center"/>
            <w:hideMark/>
          </w:tcPr>
          <w:p w14:paraId="3F208F39" w14:textId="77777777" w:rsidR="00C6071D" w:rsidRPr="00A418D3" w:rsidRDefault="00C6071D" w:rsidP="00E26DD9">
            <w:pPr>
              <w:pStyle w:val="ab"/>
              <w:jc w:val="center"/>
              <w:rPr>
                <w:rFonts w:eastAsia="等线" w:cs="Times New Roman"/>
              </w:rPr>
            </w:pPr>
            <w:r w:rsidRPr="00A418D3">
              <w:rPr>
                <w:rFonts w:eastAsia="等线" w:cs="Times New Roman"/>
              </w:rPr>
              <w:t>-15</w:t>
            </w:r>
          </w:p>
        </w:tc>
      </w:tr>
      <w:tr w:rsidR="00C6071D" w:rsidRPr="00A418D3" w14:paraId="42AB286F" w14:textId="77777777" w:rsidTr="009E3076">
        <w:trPr>
          <w:trHeight w:val="323"/>
          <w:jc w:val="center"/>
        </w:trPr>
        <w:tc>
          <w:tcPr>
            <w:tcW w:w="709" w:type="dxa"/>
            <w:tcBorders>
              <w:top w:val="nil"/>
              <w:left w:val="nil"/>
              <w:bottom w:val="nil"/>
              <w:right w:val="nil"/>
            </w:tcBorders>
            <w:shd w:val="clear" w:color="auto" w:fill="auto"/>
            <w:vAlign w:val="center"/>
            <w:hideMark/>
          </w:tcPr>
          <w:p w14:paraId="68FC71E0" w14:textId="77777777" w:rsidR="00C6071D" w:rsidRPr="00A418D3" w:rsidRDefault="00C6071D" w:rsidP="00E26DD9">
            <w:pPr>
              <w:pStyle w:val="ab"/>
              <w:jc w:val="center"/>
              <w:rPr>
                <w:rFonts w:eastAsia="等线" w:cs="Times New Roman"/>
              </w:rPr>
            </w:pPr>
            <w:r w:rsidRPr="00A418D3">
              <w:rPr>
                <w:rFonts w:eastAsia="等线" w:cs="Times New Roman"/>
              </w:rPr>
              <w:t>4</w:t>
            </w:r>
          </w:p>
        </w:tc>
        <w:tc>
          <w:tcPr>
            <w:tcW w:w="1985" w:type="dxa"/>
            <w:tcBorders>
              <w:top w:val="nil"/>
              <w:left w:val="nil"/>
              <w:bottom w:val="nil"/>
              <w:right w:val="nil"/>
            </w:tcBorders>
            <w:shd w:val="clear" w:color="auto" w:fill="auto"/>
            <w:vAlign w:val="center"/>
            <w:hideMark/>
          </w:tcPr>
          <w:p w14:paraId="37A98E8B" w14:textId="77777777" w:rsidR="00C6071D" w:rsidRPr="00A418D3" w:rsidRDefault="00C6071D" w:rsidP="00E26DD9">
            <w:pPr>
              <w:pStyle w:val="ab"/>
              <w:jc w:val="center"/>
            </w:pPr>
            <w:r w:rsidRPr="00A418D3">
              <w:rPr>
                <w:rFonts w:hint="eastAsia"/>
              </w:rPr>
              <w:t>昆仑银行</w:t>
            </w:r>
          </w:p>
        </w:tc>
        <w:tc>
          <w:tcPr>
            <w:tcW w:w="1275" w:type="dxa"/>
            <w:tcBorders>
              <w:top w:val="nil"/>
              <w:left w:val="nil"/>
              <w:bottom w:val="nil"/>
              <w:right w:val="nil"/>
            </w:tcBorders>
            <w:shd w:val="clear" w:color="auto" w:fill="auto"/>
            <w:vAlign w:val="center"/>
            <w:hideMark/>
          </w:tcPr>
          <w:p w14:paraId="7ECE411C"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9</w:t>
            </w:r>
          </w:p>
        </w:tc>
        <w:tc>
          <w:tcPr>
            <w:tcW w:w="1276" w:type="dxa"/>
            <w:tcBorders>
              <w:top w:val="nil"/>
              <w:left w:val="nil"/>
              <w:bottom w:val="nil"/>
              <w:right w:val="nil"/>
            </w:tcBorders>
            <w:shd w:val="clear" w:color="auto" w:fill="auto"/>
            <w:vAlign w:val="center"/>
            <w:hideMark/>
          </w:tcPr>
          <w:p w14:paraId="49A4CE7A" w14:textId="77777777" w:rsidR="00C6071D" w:rsidRPr="00A418D3" w:rsidRDefault="00C6071D" w:rsidP="00E26DD9">
            <w:pPr>
              <w:pStyle w:val="ab"/>
              <w:jc w:val="center"/>
              <w:rPr>
                <w:rFonts w:eastAsia="等线" w:cs="Times New Roman"/>
              </w:rPr>
            </w:pPr>
            <w:r w:rsidRPr="00A418D3">
              <w:rPr>
                <w:rFonts w:eastAsia="等线" w:cs="Times New Roman"/>
              </w:rPr>
              <w:t>38</w:t>
            </w:r>
          </w:p>
        </w:tc>
        <w:tc>
          <w:tcPr>
            <w:tcW w:w="1418" w:type="dxa"/>
            <w:tcBorders>
              <w:top w:val="nil"/>
              <w:left w:val="nil"/>
              <w:bottom w:val="nil"/>
              <w:right w:val="nil"/>
            </w:tcBorders>
            <w:shd w:val="clear" w:color="auto" w:fill="auto"/>
            <w:vAlign w:val="center"/>
            <w:hideMark/>
          </w:tcPr>
          <w:p w14:paraId="5291E92C" w14:textId="77777777" w:rsidR="00C6071D" w:rsidRPr="00A418D3" w:rsidRDefault="00C6071D" w:rsidP="00E26DD9">
            <w:pPr>
              <w:pStyle w:val="ab"/>
              <w:jc w:val="center"/>
              <w:rPr>
                <w:rFonts w:eastAsia="等线" w:cs="Times New Roman"/>
              </w:rPr>
            </w:pPr>
            <w:r w:rsidRPr="00A418D3">
              <w:rPr>
                <w:rFonts w:eastAsia="等线" w:cs="Times New Roman"/>
              </w:rPr>
              <w:t>-14</w:t>
            </w:r>
          </w:p>
        </w:tc>
      </w:tr>
      <w:tr w:rsidR="00C6071D" w:rsidRPr="00A418D3" w14:paraId="2CBF1726" w14:textId="77777777" w:rsidTr="009E3076">
        <w:trPr>
          <w:trHeight w:val="323"/>
          <w:jc w:val="center"/>
        </w:trPr>
        <w:tc>
          <w:tcPr>
            <w:tcW w:w="709" w:type="dxa"/>
            <w:tcBorders>
              <w:top w:val="nil"/>
              <w:left w:val="nil"/>
              <w:bottom w:val="nil"/>
              <w:right w:val="nil"/>
            </w:tcBorders>
            <w:shd w:val="clear" w:color="auto" w:fill="auto"/>
            <w:vAlign w:val="center"/>
            <w:hideMark/>
          </w:tcPr>
          <w:p w14:paraId="3B3AEFEF" w14:textId="77777777" w:rsidR="00C6071D" w:rsidRPr="00A418D3" w:rsidRDefault="00C6071D" w:rsidP="00E26DD9">
            <w:pPr>
              <w:pStyle w:val="ab"/>
              <w:jc w:val="center"/>
              <w:rPr>
                <w:rFonts w:eastAsia="等线" w:cs="Times New Roman"/>
              </w:rPr>
            </w:pPr>
            <w:r w:rsidRPr="00A418D3">
              <w:rPr>
                <w:rFonts w:eastAsia="等线" w:cs="Times New Roman"/>
              </w:rPr>
              <w:t>5</w:t>
            </w:r>
          </w:p>
        </w:tc>
        <w:tc>
          <w:tcPr>
            <w:tcW w:w="1985" w:type="dxa"/>
            <w:tcBorders>
              <w:top w:val="nil"/>
              <w:left w:val="nil"/>
              <w:bottom w:val="nil"/>
              <w:right w:val="nil"/>
            </w:tcBorders>
            <w:shd w:val="clear" w:color="auto" w:fill="auto"/>
            <w:vAlign w:val="center"/>
            <w:hideMark/>
          </w:tcPr>
          <w:p w14:paraId="5F1373D9" w14:textId="77777777" w:rsidR="00C6071D" w:rsidRPr="00A418D3" w:rsidRDefault="00C6071D" w:rsidP="00E26DD9">
            <w:pPr>
              <w:pStyle w:val="ab"/>
              <w:jc w:val="center"/>
            </w:pPr>
            <w:r w:rsidRPr="00A418D3">
              <w:rPr>
                <w:rFonts w:hint="eastAsia"/>
              </w:rPr>
              <w:t>赛高街区</w:t>
            </w:r>
          </w:p>
        </w:tc>
        <w:tc>
          <w:tcPr>
            <w:tcW w:w="1275" w:type="dxa"/>
            <w:tcBorders>
              <w:top w:val="nil"/>
              <w:left w:val="nil"/>
              <w:bottom w:val="nil"/>
              <w:right w:val="nil"/>
            </w:tcBorders>
            <w:shd w:val="clear" w:color="auto" w:fill="auto"/>
            <w:vAlign w:val="center"/>
            <w:hideMark/>
          </w:tcPr>
          <w:p w14:paraId="08502560"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0</w:t>
            </w:r>
          </w:p>
        </w:tc>
        <w:tc>
          <w:tcPr>
            <w:tcW w:w="1276" w:type="dxa"/>
            <w:tcBorders>
              <w:top w:val="nil"/>
              <w:left w:val="nil"/>
              <w:bottom w:val="nil"/>
              <w:right w:val="nil"/>
            </w:tcBorders>
            <w:shd w:val="clear" w:color="auto" w:fill="auto"/>
            <w:vAlign w:val="center"/>
            <w:hideMark/>
          </w:tcPr>
          <w:p w14:paraId="05B689AD" w14:textId="77777777" w:rsidR="00C6071D" w:rsidRPr="00A418D3" w:rsidRDefault="00C6071D" w:rsidP="00E26DD9">
            <w:pPr>
              <w:pStyle w:val="ab"/>
              <w:jc w:val="center"/>
              <w:rPr>
                <w:rFonts w:eastAsia="等线" w:cs="Times New Roman"/>
              </w:rPr>
            </w:pPr>
            <w:r w:rsidRPr="00A418D3">
              <w:rPr>
                <w:rFonts w:eastAsia="等线" w:cs="Times New Roman"/>
              </w:rPr>
              <w:t>17</w:t>
            </w:r>
          </w:p>
        </w:tc>
        <w:tc>
          <w:tcPr>
            <w:tcW w:w="1418" w:type="dxa"/>
            <w:tcBorders>
              <w:top w:val="nil"/>
              <w:left w:val="nil"/>
              <w:bottom w:val="nil"/>
              <w:right w:val="nil"/>
            </w:tcBorders>
            <w:shd w:val="clear" w:color="auto" w:fill="auto"/>
            <w:vAlign w:val="center"/>
            <w:hideMark/>
          </w:tcPr>
          <w:p w14:paraId="46CC755C" w14:textId="77777777" w:rsidR="00C6071D" w:rsidRPr="00A418D3" w:rsidRDefault="00C6071D" w:rsidP="00E26DD9">
            <w:pPr>
              <w:pStyle w:val="ab"/>
              <w:jc w:val="center"/>
              <w:rPr>
                <w:rFonts w:eastAsia="等线" w:cs="Times New Roman"/>
              </w:rPr>
            </w:pPr>
            <w:r w:rsidRPr="00A418D3">
              <w:rPr>
                <w:rFonts w:eastAsia="等线" w:cs="Times New Roman"/>
              </w:rPr>
              <w:t>7</w:t>
            </w:r>
          </w:p>
        </w:tc>
      </w:tr>
      <w:tr w:rsidR="00C6071D" w:rsidRPr="00A418D3" w14:paraId="6F93A7D5" w14:textId="77777777" w:rsidTr="009E3076">
        <w:trPr>
          <w:trHeight w:val="323"/>
          <w:jc w:val="center"/>
        </w:trPr>
        <w:tc>
          <w:tcPr>
            <w:tcW w:w="709" w:type="dxa"/>
            <w:tcBorders>
              <w:top w:val="nil"/>
              <w:left w:val="nil"/>
              <w:bottom w:val="nil"/>
              <w:right w:val="nil"/>
            </w:tcBorders>
            <w:shd w:val="clear" w:color="auto" w:fill="auto"/>
            <w:vAlign w:val="center"/>
            <w:hideMark/>
          </w:tcPr>
          <w:p w14:paraId="39E7E6A5" w14:textId="77777777" w:rsidR="00C6071D" w:rsidRPr="00A418D3" w:rsidRDefault="00C6071D" w:rsidP="00E26DD9">
            <w:pPr>
              <w:pStyle w:val="ab"/>
              <w:jc w:val="center"/>
              <w:rPr>
                <w:rFonts w:eastAsia="等线" w:cs="Times New Roman"/>
              </w:rPr>
            </w:pPr>
            <w:r w:rsidRPr="00A418D3">
              <w:rPr>
                <w:rFonts w:eastAsia="等线" w:cs="Times New Roman"/>
              </w:rPr>
              <w:t>6</w:t>
            </w:r>
          </w:p>
        </w:tc>
        <w:tc>
          <w:tcPr>
            <w:tcW w:w="1985" w:type="dxa"/>
            <w:tcBorders>
              <w:top w:val="nil"/>
              <w:left w:val="nil"/>
              <w:bottom w:val="nil"/>
              <w:right w:val="nil"/>
            </w:tcBorders>
            <w:shd w:val="clear" w:color="auto" w:fill="auto"/>
            <w:vAlign w:val="center"/>
            <w:hideMark/>
          </w:tcPr>
          <w:p w14:paraId="1088199E" w14:textId="77777777" w:rsidR="00C6071D" w:rsidRPr="00A418D3" w:rsidRDefault="00C6071D" w:rsidP="00E26DD9">
            <w:pPr>
              <w:pStyle w:val="ab"/>
              <w:jc w:val="center"/>
            </w:pPr>
            <w:r w:rsidRPr="00A418D3">
              <w:rPr>
                <w:rFonts w:hint="eastAsia"/>
              </w:rPr>
              <w:t>西安中学西门</w:t>
            </w:r>
          </w:p>
        </w:tc>
        <w:tc>
          <w:tcPr>
            <w:tcW w:w="1275" w:type="dxa"/>
            <w:tcBorders>
              <w:top w:val="nil"/>
              <w:left w:val="nil"/>
              <w:bottom w:val="nil"/>
              <w:right w:val="nil"/>
            </w:tcBorders>
            <w:shd w:val="clear" w:color="auto" w:fill="auto"/>
            <w:vAlign w:val="center"/>
            <w:hideMark/>
          </w:tcPr>
          <w:p w14:paraId="504B756D"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1</w:t>
            </w:r>
          </w:p>
        </w:tc>
        <w:tc>
          <w:tcPr>
            <w:tcW w:w="1276" w:type="dxa"/>
            <w:tcBorders>
              <w:top w:val="nil"/>
              <w:left w:val="nil"/>
              <w:bottom w:val="nil"/>
              <w:right w:val="nil"/>
            </w:tcBorders>
            <w:shd w:val="clear" w:color="auto" w:fill="auto"/>
            <w:vAlign w:val="center"/>
            <w:hideMark/>
          </w:tcPr>
          <w:p w14:paraId="79E4A4D2" w14:textId="77777777" w:rsidR="00C6071D" w:rsidRPr="00A418D3" w:rsidRDefault="00C6071D" w:rsidP="00E26DD9">
            <w:pPr>
              <w:pStyle w:val="ab"/>
              <w:jc w:val="center"/>
              <w:rPr>
                <w:rFonts w:eastAsia="等线" w:cs="Times New Roman"/>
              </w:rPr>
            </w:pPr>
            <w:r w:rsidRPr="00A418D3">
              <w:rPr>
                <w:rFonts w:eastAsia="等线" w:cs="Times New Roman"/>
              </w:rPr>
              <w:t>32</w:t>
            </w:r>
          </w:p>
        </w:tc>
        <w:tc>
          <w:tcPr>
            <w:tcW w:w="1418" w:type="dxa"/>
            <w:tcBorders>
              <w:top w:val="nil"/>
              <w:left w:val="nil"/>
              <w:bottom w:val="nil"/>
              <w:right w:val="nil"/>
            </w:tcBorders>
            <w:shd w:val="clear" w:color="auto" w:fill="auto"/>
            <w:vAlign w:val="center"/>
            <w:hideMark/>
          </w:tcPr>
          <w:p w14:paraId="5393FE67" w14:textId="77777777" w:rsidR="00C6071D" w:rsidRPr="00A418D3" w:rsidRDefault="00C6071D" w:rsidP="00E26DD9">
            <w:pPr>
              <w:pStyle w:val="ab"/>
              <w:jc w:val="center"/>
              <w:rPr>
                <w:rFonts w:eastAsia="等线" w:cs="Times New Roman"/>
              </w:rPr>
            </w:pPr>
            <w:r w:rsidRPr="00A418D3">
              <w:rPr>
                <w:rFonts w:eastAsia="等线" w:cs="Times New Roman"/>
              </w:rPr>
              <w:t>-7</w:t>
            </w:r>
          </w:p>
        </w:tc>
      </w:tr>
      <w:tr w:rsidR="00C6071D" w:rsidRPr="00A418D3" w14:paraId="3AC38717" w14:textId="77777777" w:rsidTr="009E3076">
        <w:trPr>
          <w:trHeight w:val="323"/>
          <w:jc w:val="center"/>
        </w:trPr>
        <w:tc>
          <w:tcPr>
            <w:tcW w:w="709" w:type="dxa"/>
            <w:tcBorders>
              <w:top w:val="nil"/>
              <w:left w:val="nil"/>
              <w:bottom w:val="nil"/>
              <w:right w:val="nil"/>
            </w:tcBorders>
            <w:shd w:val="clear" w:color="auto" w:fill="auto"/>
            <w:vAlign w:val="center"/>
            <w:hideMark/>
          </w:tcPr>
          <w:p w14:paraId="0E9A7E3C" w14:textId="77777777" w:rsidR="00C6071D" w:rsidRPr="00A418D3" w:rsidRDefault="00C6071D" w:rsidP="00E26DD9">
            <w:pPr>
              <w:pStyle w:val="ab"/>
              <w:jc w:val="center"/>
              <w:rPr>
                <w:rFonts w:eastAsia="等线" w:cs="Times New Roman"/>
              </w:rPr>
            </w:pPr>
            <w:r w:rsidRPr="00A418D3">
              <w:rPr>
                <w:rFonts w:eastAsia="等线" w:cs="Times New Roman"/>
              </w:rPr>
              <w:t>7</w:t>
            </w:r>
          </w:p>
        </w:tc>
        <w:tc>
          <w:tcPr>
            <w:tcW w:w="1985" w:type="dxa"/>
            <w:tcBorders>
              <w:top w:val="nil"/>
              <w:left w:val="nil"/>
              <w:bottom w:val="nil"/>
              <w:right w:val="nil"/>
            </w:tcBorders>
            <w:shd w:val="clear" w:color="auto" w:fill="auto"/>
            <w:vAlign w:val="center"/>
            <w:hideMark/>
          </w:tcPr>
          <w:p w14:paraId="57E96DFB" w14:textId="77777777" w:rsidR="00C6071D" w:rsidRPr="00A418D3" w:rsidRDefault="00C6071D" w:rsidP="00E26DD9">
            <w:pPr>
              <w:pStyle w:val="ab"/>
              <w:jc w:val="center"/>
            </w:pPr>
            <w:r w:rsidRPr="00A418D3">
              <w:rPr>
                <w:rFonts w:hint="eastAsia"/>
              </w:rPr>
              <w:t>运动公园东门</w:t>
            </w:r>
          </w:p>
        </w:tc>
        <w:tc>
          <w:tcPr>
            <w:tcW w:w="1275" w:type="dxa"/>
            <w:tcBorders>
              <w:top w:val="nil"/>
              <w:left w:val="nil"/>
              <w:bottom w:val="nil"/>
              <w:right w:val="nil"/>
            </w:tcBorders>
            <w:shd w:val="clear" w:color="auto" w:fill="auto"/>
            <w:vAlign w:val="center"/>
            <w:hideMark/>
          </w:tcPr>
          <w:p w14:paraId="312D1A24"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2</w:t>
            </w:r>
          </w:p>
        </w:tc>
        <w:tc>
          <w:tcPr>
            <w:tcW w:w="1276" w:type="dxa"/>
            <w:tcBorders>
              <w:top w:val="nil"/>
              <w:left w:val="nil"/>
              <w:bottom w:val="nil"/>
              <w:right w:val="nil"/>
            </w:tcBorders>
            <w:shd w:val="clear" w:color="auto" w:fill="auto"/>
            <w:vAlign w:val="center"/>
            <w:hideMark/>
          </w:tcPr>
          <w:p w14:paraId="2A509665" w14:textId="77777777" w:rsidR="00C6071D" w:rsidRPr="00A418D3" w:rsidRDefault="00C6071D" w:rsidP="00E26DD9">
            <w:pPr>
              <w:pStyle w:val="ab"/>
              <w:jc w:val="center"/>
              <w:rPr>
                <w:rFonts w:eastAsia="等线" w:cs="Times New Roman"/>
              </w:rPr>
            </w:pPr>
            <w:r w:rsidRPr="00A418D3">
              <w:rPr>
                <w:rFonts w:eastAsia="等线" w:cs="Times New Roman"/>
              </w:rPr>
              <w:t>13</w:t>
            </w:r>
          </w:p>
        </w:tc>
        <w:tc>
          <w:tcPr>
            <w:tcW w:w="1418" w:type="dxa"/>
            <w:tcBorders>
              <w:top w:val="nil"/>
              <w:left w:val="nil"/>
              <w:bottom w:val="nil"/>
              <w:right w:val="nil"/>
            </w:tcBorders>
            <w:shd w:val="clear" w:color="auto" w:fill="auto"/>
            <w:vAlign w:val="center"/>
            <w:hideMark/>
          </w:tcPr>
          <w:p w14:paraId="70A666D2" w14:textId="77777777" w:rsidR="00C6071D" w:rsidRPr="00A418D3" w:rsidRDefault="00C6071D" w:rsidP="00E26DD9">
            <w:pPr>
              <w:pStyle w:val="ab"/>
              <w:jc w:val="center"/>
              <w:rPr>
                <w:rFonts w:eastAsia="等线" w:cs="Times New Roman"/>
              </w:rPr>
            </w:pPr>
            <w:r w:rsidRPr="00A418D3">
              <w:rPr>
                <w:rFonts w:eastAsia="等线" w:cs="Times New Roman"/>
              </w:rPr>
              <w:t>12</w:t>
            </w:r>
          </w:p>
        </w:tc>
      </w:tr>
      <w:tr w:rsidR="00C6071D" w:rsidRPr="00A418D3" w14:paraId="354C6F19" w14:textId="77777777" w:rsidTr="009E3076">
        <w:trPr>
          <w:trHeight w:val="323"/>
          <w:jc w:val="center"/>
        </w:trPr>
        <w:tc>
          <w:tcPr>
            <w:tcW w:w="709" w:type="dxa"/>
            <w:tcBorders>
              <w:top w:val="nil"/>
              <w:left w:val="nil"/>
              <w:bottom w:val="nil"/>
              <w:right w:val="nil"/>
            </w:tcBorders>
            <w:shd w:val="clear" w:color="auto" w:fill="auto"/>
            <w:vAlign w:val="center"/>
            <w:hideMark/>
          </w:tcPr>
          <w:p w14:paraId="7A22607B" w14:textId="77777777" w:rsidR="00C6071D" w:rsidRPr="00A418D3" w:rsidRDefault="00C6071D" w:rsidP="00E26DD9">
            <w:pPr>
              <w:pStyle w:val="ab"/>
              <w:jc w:val="center"/>
              <w:rPr>
                <w:rFonts w:eastAsia="等线" w:cs="Times New Roman"/>
              </w:rPr>
            </w:pPr>
            <w:r w:rsidRPr="00A418D3">
              <w:rPr>
                <w:rFonts w:eastAsia="等线" w:cs="Times New Roman"/>
              </w:rPr>
              <w:t>8</w:t>
            </w:r>
          </w:p>
        </w:tc>
        <w:tc>
          <w:tcPr>
            <w:tcW w:w="1985" w:type="dxa"/>
            <w:tcBorders>
              <w:top w:val="nil"/>
              <w:left w:val="nil"/>
              <w:bottom w:val="nil"/>
              <w:right w:val="nil"/>
            </w:tcBorders>
            <w:shd w:val="clear" w:color="auto" w:fill="auto"/>
            <w:vAlign w:val="center"/>
            <w:hideMark/>
          </w:tcPr>
          <w:p w14:paraId="13DC5ACD" w14:textId="77777777" w:rsidR="00C6071D" w:rsidRPr="00A418D3" w:rsidRDefault="00C6071D" w:rsidP="00E26DD9">
            <w:pPr>
              <w:pStyle w:val="ab"/>
              <w:jc w:val="center"/>
            </w:pPr>
            <w:r w:rsidRPr="00A418D3">
              <w:rPr>
                <w:rFonts w:hint="eastAsia"/>
              </w:rPr>
              <w:t>运动公园南门</w:t>
            </w:r>
          </w:p>
        </w:tc>
        <w:tc>
          <w:tcPr>
            <w:tcW w:w="1275" w:type="dxa"/>
            <w:tcBorders>
              <w:top w:val="nil"/>
              <w:left w:val="nil"/>
              <w:bottom w:val="nil"/>
              <w:right w:val="nil"/>
            </w:tcBorders>
            <w:shd w:val="clear" w:color="auto" w:fill="auto"/>
            <w:vAlign w:val="center"/>
            <w:hideMark/>
          </w:tcPr>
          <w:p w14:paraId="079437BA"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2</w:t>
            </w:r>
          </w:p>
        </w:tc>
        <w:tc>
          <w:tcPr>
            <w:tcW w:w="1276" w:type="dxa"/>
            <w:tcBorders>
              <w:top w:val="nil"/>
              <w:left w:val="nil"/>
              <w:bottom w:val="nil"/>
              <w:right w:val="nil"/>
            </w:tcBorders>
            <w:shd w:val="clear" w:color="auto" w:fill="auto"/>
            <w:vAlign w:val="center"/>
            <w:hideMark/>
          </w:tcPr>
          <w:p w14:paraId="5C2A9876" w14:textId="77777777" w:rsidR="00C6071D" w:rsidRPr="00A418D3" w:rsidRDefault="00C6071D" w:rsidP="00E26DD9">
            <w:pPr>
              <w:pStyle w:val="ab"/>
              <w:jc w:val="center"/>
              <w:rPr>
                <w:rFonts w:eastAsia="等线" w:cs="Times New Roman"/>
              </w:rPr>
            </w:pPr>
            <w:r w:rsidRPr="00A418D3">
              <w:rPr>
                <w:rFonts w:eastAsia="等线" w:cs="Times New Roman"/>
              </w:rPr>
              <w:t>40</w:t>
            </w:r>
          </w:p>
        </w:tc>
        <w:tc>
          <w:tcPr>
            <w:tcW w:w="1418" w:type="dxa"/>
            <w:tcBorders>
              <w:top w:val="nil"/>
              <w:left w:val="nil"/>
              <w:bottom w:val="nil"/>
              <w:right w:val="nil"/>
            </w:tcBorders>
            <w:shd w:val="clear" w:color="auto" w:fill="auto"/>
            <w:vAlign w:val="center"/>
            <w:hideMark/>
          </w:tcPr>
          <w:p w14:paraId="6927C20D" w14:textId="77777777" w:rsidR="00C6071D" w:rsidRPr="00A418D3" w:rsidRDefault="00C6071D" w:rsidP="00E26DD9">
            <w:pPr>
              <w:pStyle w:val="ab"/>
              <w:jc w:val="center"/>
              <w:rPr>
                <w:rFonts w:eastAsia="等线" w:cs="Times New Roman"/>
              </w:rPr>
            </w:pPr>
            <w:r w:rsidRPr="00A418D3">
              <w:rPr>
                <w:rFonts w:eastAsia="等线" w:cs="Times New Roman"/>
              </w:rPr>
              <w:t>-17</w:t>
            </w:r>
          </w:p>
        </w:tc>
      </w:tr>
      <w:tr w:rsidR="00C6071D" w:rsidRPr="00A418D3" w14:paraId="4B8B69C2" w14:textId="77777777" w:rsidTr="009E3076">
        <w:trPr>
          <w:trHeight w:val="323"/>
          <w:jc w:val="center"/>
        </w:trPr>
        <w:tc>
          <w:tcPr>
            <w:tcW w:w="709" w:type="dxa"/>
            <w:tcBorders>
              <w:top w:val="nil"/>
              <w:left w:val="nil"/>
              <w:bottom w:val="nil"/>
              <w:right w:val="nil"/>
            </w:tcBorders>
            <w:shd w:val="clear" w:color="auto" w:fill="auto"/>
            <w:vAlign w:val="center"/>
            <w:hideMark/>
          </w:tcPr>
          <w:p w14:paraId="504EEE05" w14:textId="77777777" w:rsidR="00C6071D" w:rsidRPr="00A418D3" w:rsidRDefault="00C6071D" w:rsidP="00E26DD9">
            <w:pPr>
              <w:pStyle w:val="ab"/>
              <w:jc w:val="center"/>
              <w:rPr>
                <w:rFonts w:eastAsia="等线" w:cs="Times New Roman"/>
              </w:rPr>
            </w:pPr>
            <w:r w:rsidRPr="00A418D3">
              <w:rPr>
                <w:rFonts w:eastAsia="等线" w:cs="Times New Roman"/>
              </w:rPr>
              <w:t>9</w:t>
            </w:r>
          </w:p>
        </w:tc>
        <w:tc>
          <w:tcPr>
            <w:tcW w:w="1985" w:type="dxa"/>
            <w:tcBorders>
              <w:top w:val="nil"/>
              <w:left w:val="nil"/>
              <w:bottom w:val="nil"/>
              <w:right w:val="nil"/>
            </w:tcBorders>
            <w:shd w:val="clear" w:color="auto" w:fill="auto"/>
            <w:vAlign w:val="center"/>
            <w:hideMark/>
          </w:tcPr>
          <w:p w14:paraId="7F0E0AC8" w14:textId="77777777" w:rsidR="00C6071D" w:rsidRPr="00A418D3" w:rsidRDefault="00C6071D" w:rsidP="00E26DD9">
            <w:pPr>
              <w:pStyle w:val="ab"/>
              <w:jc w:val="center"/>
            </w:pPr>
            <w:r w:rsidRPr="00A418D3">
              <w:rPr>
                <w:rFonts w:hint="eastAsia"/>
              </w:rPr>
              <w:t>管委会</w:t>
            </w:r>
          </w:p>
        </w:tc>
        <w:tc>
          <w:tcPr>
            <w:tcW w:w="1275" w:type="dxa"/>
            <w:tcBorders>
              <w:top w:val="nil"/>
              <w:left w:val="nil"/>
              <w:bottom w:val="nil"/>
              <w:right w:val="nil"/>
            </w:tcBorders>
            <w:shd w:val="clear" w:color="auto" w:fill="auto"/>
            <w:vAlign w:val="center"/>
            <w:hideMark/>
          </w:tcPr>
          <w:p w14:paraId="58C09A1C"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5</w:t>
            </w:r>
          </w:p>
        </w:tc>
        <w:tc>
          <w:tcPr>
            <w:tcW w:w="1276" w:type="dxa"/>
            <w:tcBorders>
              <w:top w:val="nil"/>
              <w:left w:val="nil"/>
              <w:bottom w:val="nil"/>
              <w:right w:val="nil"/>
            </w:tcBorders>
            <w:shd w:val="clear" w:color="auto" w:fill="auto"/>
            <w:vAlign w:val="center"/>
            <w:hideMark/>
          </w:tcPr>
          <w:p w14:paraId="6FE4FCF6" w14:textId="77777777" w:rsidR="00C6071D" w:rsidRPr="00A418D3" w:rsidRDefault="00C6071D" w:rsidP="00E26DD9">
            <w:pPr>
              <w:pStyle w:val="ab"/>
              <w:jc w:val="center"/>
              <w:rPr>
                <w:rFonts w:eastAsia="等线" w:cs="Times New Roman"/>
              </w:rPr>
            </w:pPr>
            <w:r w:rsidRPr="00A418D3">
              <w:rPr>
                <w:rFonts w:eastAsia="等线" w:cs="Times New Roman"/>
              </w:rPr>
              <w:t>26</w:t>
            </w:r>
          </w:p>
        </w:tc>
        <w:tc>
          <w:tcPr>
            <w:tcW w:w="1418" w:type="dxa"/>
            <w:tcBorders>
              <w:top w:val="nil"/>
              <w:left w:val="nil"/>
              <w:bottom w:val="nil"/>
              <w:right w:val="nil"/>
            </w:tcBorders>
            <w:shd w:val="clear" w:color="auto" w:fill="auto"/>
            <w:vAlign w:val="center"/>
            <w:hideMark/>
          </w:tcPr>
          <w:p w14:paraId="3EC94C93" w14:textId="77777777" w:rsidR="00C6071D" w:rsidRPr="00A418D3" w:rsidRDefault="00C6071D" w:rsidP="00E26DD9">
            <w:pPr>
              <w:pStyle w:val="ab"/>
              <w:jc w:val="center"/>
              <w:rPr>
                <w:rFonts w:eastAsia="等线" w:cs="Times New Roman"/>
              </w:rPr>
            </w:pPr>
            <w:r w:rsidRPr="00A418D3">
              <w:rPr>
                <w:rFonts w:eastAsia="等线" w:cs="Times New Roman"/>
              </w:rPr>
              <w:t>-3</w:t>
            </w:r>
          </w:p>
        </w:tc>
      </w:tr>
      <w:tr w:rsidR="00C6071D" w:rsidRPr="00A418D3" w14:paraId="5A577B24" w14:textId="77777777" w:rsidTr="009E3076">
        <w:trPr>
          <w:trHeight w:val="323"/>
          <w:jc w:val="center"/>
        </w:trPr>
        <w:tc>
          <w:tcPr>
            <w:tcW w:w="709" w:type="dxa"/>
            <w:tcBorders>
              <w:top w:val="nil"/>
              <w:left w:val="nil"/>
              <w:bottom w:val="nil"/>
              <w:right w:val="nil"/>
            </w:tcBorders>
            <w:shd w:val="clear" w:color="auto" w:fill="auto"/>
            <w:vAlign w:val="center"/>
            <w:hideMark/>
          </w:tcPr>
          <w:p w14:paraId="3E6526D2" w14:textId="77777777" w:rsidR="00C6071D" w:rsidRPr="00A418D3" w:rsidRDefault="00C6071D" w:rsidP="00E26DD9">
            <w:pPr>
              <w:pStyle w:val="ab"/>
              <w:jc w:val="center"/>
              <w:rPr>
                <w:rFonts w:eastAsia="等线" w:cs="Times New Roman"/>
              </w:rPr>
            </w:pPr>
            <w:r w:rsidRPr="00A418D3">
              <w:rPr>
                <w:rFonts w:eastAsia="等线" w:cs="Times New Roman"/>
              </w:rPr>
              <w:t>10</w:t>
            </w:r>
          </w:p>
        </w:tc>
        <w:tc>
          <w:tcPr>
            <w:tcW w:w="1985" w:type="dxa"/>
            <w:tcBorders>
              <w:top w:val="nil"/>
              <w:left w:val="nil"/>
              <w:bottom w:val="nil"/>
              <w:right w:val="nil"/>
            </w:tcBorders>
            <w:shd w:val="clear" w:color="auto" w:fill="auto"/>
            <w:vAlign w:val="center"/>
            <w:hideMark/>
          </w:tcPr>
          <w:p w14:paraId="498F1CFB" w14:textId="77777777" w:rsidR="00C6071D" w:rsidRPr="00A418D3" w:rsidRDefault="00C6071D" w:rsidP="00E26DD9">
            <w:pPr>
              <w:pStyle w:val="ab"/>
              <w:jc w:val="center"/>
            </w:pPr>
            <w:r w:rsidRPr="00A418D3">
              <w:rPr>
                <w:rFonts w:hint="eastAsia"/>
              </w:rPr>
              <w:t>出口加工区广场</w:t>
            </w:r>
          </w:p>
        </w:tc>
        <w:tc>
          <w:tcPr>
            <w:tcW w:w="1275" w:type="dxa"/>
            <w:tcBorders>
              <w:top w:val="nil"/>
              <w:left w:val="nil"/>
              <w:bottom w:val="nil"/>
              <w:right w:val="nil"/>
            </w:tcBorders>
            <w:shd w:val="clear" w:color="auto" w:fill="auto"/>
            <w:vAlign w:val="center"/>
            <w:hideMark/>
          </w:tcPr>
          <w:p w14:paraId="1257A918"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9</w:t>
            </w:r>
          </w:p>
        </w:tc>
        <w:tc>
          <w:tcPr>
            <w:tcW w:w="1276" w:type="dxa"/>
            <w:tcBorders>
              <w:top w:val="nil"/>
              <w:left w:val="nil"/>
              <w:bottom w:val="nil"/>
              <w:right w:val="nil"/>
            </w:tcBorders>
            <w:shd w:val="clear" w:color="auto" w:fill="auto"/>
            <w:vAlign w:val="center"/>
            <w:hideMark/>
          </w:tcPr>
          <w:p w14:paraId="47FEC460" w14:textId="77777777" w:rsidR="00C6071D" w:rsidRPr="00A418D3" w:rsidRDefault="00C6071D" w:rsidP="00E26DD9">
            <w:pPr>
              <w:pStyle w:val="ab"/>
              <w:jc w:val="center"/>
              <w:rPr>
                <w:rFonts w:eastAsia="等线" w:cs="Times New Roman"/>
              </w:rPr>
            </w:pPr>
            <w:r w:rsidRPr="00A418D3">
              <w:rPr>
                <w:rFonts w:eastAsia="等线" w:cs="Times New Roman"/>
              </w:rPr>
              <w:t>18</w:t>
            </w:r>
          </w:p>
        </w:tc>
        <w:tc>
          <w:tcPr>
            <w:tcW w:w="1418" w:type="dxa"/>
            <w:tcBorders>
              <w:top w:val="nil"/>
              <w:left w:val="nil"/>
              <w:bottom w:val="nil"/>
              <w:right w:val="nil"/>
            </w:tcBorders>
            <w:shd w:val="clear" w:color="auto" w:fill="auto"/>
            <w:vAlign w:val="center"/>
            <w:hideMark/>
          </w:tcPr>
          <w:p w14:paraId="13C07BBB" w14:textId="77777777" w:rsidR="00C6071D" w:rsidRPr="00A418D3" w:rsidRDefault="00C6071D" w:rsidP="00E26DD9">
            <w:pPr>
              <w:pStyle w:val="ab"/>
              <w:jc w:val="center"/>
              <w:rPr>
                <w:rFonts w:eastAsia="等线" w:cs="Times New Roman"/>
              </w:rPr>
            </w:pPr>
            <w:r w:rsidRPr="00A418D3">
              <w:rPr>
                <w:rFonts w:eastAsia="等线" w:cs="Times New Roman"/>
              </w:rPr>
              <w:t>6</w:t>
            </w:r>
          </w:p>
        </w:tc>
      </w:tr>
      <w:tr w:rsidR="00C6071D" w:rsidRPr="00A418D3" w14:paraId="7C8F04E4" w14:textId="77777777" w:rsidTr="009E3076">
        <w:trPr>
          <w:trHeight w:val="323"/>
          <w:jc w:val="center"/>
        </w:trPr>
        <w:tc>
          <w:tcPr>
            <w:tcW w:w="709" w:type="dxa"/>
            <w:tcBorders>
              <w:top w:val="nil"/>
              <w:left w:val="nil"/>
              <w:bottom w:val="nil"/>
              <w:right w:val="nil"/>
            </w:tcBorders>
            <w:shd w:val="clear" w:color="auto" w:fill="auto"/>
            <w:vAlign w:val="center"/>
            <w:hideMark/>
          </w:tcPr>
          <w:p w14:paraId="691BF57C" w14:textId="77777777" w:rsidR="00C6071D" w:rsidRPr="00A418D3" w:rsidRDefault="00C6071D" w:rsidP="00E26DD9">
            <w:pPr>
              <w:pStyle w:val="ab"/>
              <w:jc w:val="center"/>
              <w:rPr>
                <w:rFonts w:eastAsia="等线" w:cs="Times New Roman"/>
              </w:rPr>
            </w:pPr>
            <w:r w:rsidRPr="00A418D3">
              <w:rPr>
                <w:rFonts w:eastAsia="等线" w:cs="Times New Roman"/>
              </w:rPr>
              <w:t>11</w:t>
            </w:r>
          </w:p>
        </w:tc>
        <w:tc>
          <w:tcPr>
            <w:tcW w:w="1985" w:type="dxa"/>
            <w:tcBorders>
              <w:top w:val="nil"/>
              <w:left w:val="nil"/>
              <w:bottom w:val="nil"/>
              <w:right w:val="nil"/>
            </w:tcBorders>
            <w:shd w:val="clear" w:color="auto" w:fill="auto"/>
            <w:vAlign w:val="center"/>
            <w:hideMark/>
          </w:tcPr>
          <w:p w14:paraId="70A574FA" w14:textId="77777777" w:rsidR="00C6071D" w:rsidRPr="00A418D3" w:rsidRDefault="00C6071D" w:rsidP="00E26DD9">
            <w:pPr>
              <w:pStyle w:val="ab"/>
              <w:jc w:val="center"/>
            </w:pPr>
            <w:r w:rsidRPr="00A418D3">
              <w:rPr>
                <w:rFonts w:hint="eastAsia"/>
              </w:rPr>
              <w:t>鼎新花园</w:t>
            </w:r>
          </w:p>
        </w:tc>
        <w:tc>
          <w:tcPr>
            <w:tcW w:w="1275" w:type="dxa"/>
            <w:tcBorders>
              <w:top w:val="nil"/>
              <w:left w:val="nil"/>
              <w:bottom w:val="nil"/>
              <w:right w:val="nil"/>
            </w:tcBorders>
            <w:shd w:val="clear" w:color="auto" w:fill="auto"/>
            <w:vAlign w:val="center"/>
            <w:hideMark/>
          </w:tcPr>
          <w:p w14:paraId="1685A058"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w:t>
            </w:r>
          </w:p>
        </w:tc>
        <w:tc>
          <w:tcPr>
            <w:tcW w:w="1276" w:type="dxa"/>
            <w:tcBorders>
              <w:top w:val="nil"/>
              <w:left w:val="nil"/>
              <w:bottom w:val="nil"/>
              <w:right w:val="nil"/>
            </w:tcBorders>
            <w:shd w:val="clear" w:color="auto" w:fill="auto"/>
            <w:vAlign w:val="center"/>
            <w:hideMark/>
          </w:tcPr>
          <w:p w14:paraId="1F651DD2" w14:textId="77777777" w:rsidR="00C6071D" w:rsidRPr="00A418D3" w:rsidRDefault="00C6071D" w:rsidP="00E26DD9">
            <w:pPr>
              <w:pStyle w:val="ab"/>
              <w:jc w:val="center"/>
              <w:rPr>
                <w:rFonts w:eastAsia="等线" w:cs="Times New Roman"/>
              </w:rPr>
            </w:pPr>
            <w:r w:rsidRPr="00A418D3">
              <w:rPr>
                <w:rFonts w:eastAsia="等线" w:cs="Times New Roman"/>
              </w:rPr>
              <w:t>18</w:t>
            </w:r>
          </w:p>
        </w:tc>
        <w:tc>
          <w:tcPr>
            <w:tcW w:w="1418" w:type="dxa"/>
            <w:tcBorders>
              <w:top w:val="nil"/>
              <w:left w:val="nil"/>
              <w:bottom w:val="nil"/>
              <w:right w:val="nil"/>
            </w:tcBorders>
            <w:shd w:val="clear" w:color="auto" w:fill="auto"/>
            <w:vAlign w:val="center"/>
            <w:hideMark/>
          </w:tcPr>
          <w:p w14:paraId="0535D091" w14:textId="77777777" w:rsidR="00C6071D" w:rsidRPr="00A418D3" w:rsidRDefault="00C6071D" w:rsidP="00E26DD9">
            <w:pPr>
              <w:pStyle w:val="ab"/>
              <w:jc w:val="center"/>
              <w:rPr>
                <w:rFonts w:eastAsia="等线" w:cs="Times New Roman"/>
              </w:rPr>
            </w:pPr>
            <w:r w:rsidRPr="00A418D3">
              <w:rPr>
                <w:rFonts w:eastAsia="等线" w:cs="Times New Roman"/>
              </w:rPr>
              <w:t>5</w:t>
            </w:r>
          </w:p>
        </w:tc>
      </w:tr>
      <w:tr w:rsidR="00C6071D" w:rsidRPr="00A418D3" w14:paraId="67DAF7D3" w14:textId="77777777" w:rsidTr="009E3076">
        <w:trPr>
          <w:trHeight w:val="323"/>
          <w:jc w:val="center"/>
        </w:trPr>
        <w:tc>
          <w:tcPr>
            <w:tcW w:w="709" w:type="dxa"/>
            <w:tcBorders>
              <w:top w:val="nil"/>
              <w:left w:val="nil"/>
              <w:bottom w:val="nil"/>
              <w:right w:val="nil"/>
            </w:tcBorders>
            <w:shd w:val="clear" w:color="auto" w:fill="auto"/>
            <w:vAlign w:val="center"/>
            <w:hideMark/>
          </w:tcPr>
          <w:p w14:paraId="15BBA434" w14:textId="77777777" w:rsidR="00C6071D" w:rsidRPr="00A418D3" w:rsidRDefault="00C6071D" w:rsidP="00E26DD9">
            <w:pPr>
              <w:pStyle w:val="ab"/>
              <w:jc w:val="center"/>
              <w:rPr>
                <w:rFonts w:eastAsia="等线" w:cs="Times New Roman"/>
              </w:rPr>
            </w:pPr>
            <w:r w:rsidRPr="00A418D3">
              <w:rPr>
                <w:rFonts w:eastAsia="等线" w:cs="Times New Roman"/>
              </w:rPr>
              <w:t>12</w:t>
            </w:r>
          </w:p>
        </w:tc>
        <w:tc>
          <w:tcPr>
            <w:tcW w:w="1985" w:type="dxa"/>
            <w:tcBorders>
              <w:top w:val="nil"/>
              <w:left w:val="nil"/>
              <w:bottom w:val="nil"/>
              <w:right w:val="nil"/>
            </w:tcBorders>
            <w:shd w:val="clear" w:color="auto" w:fill="auto"/>
            <w:vAlign w:val="center"/>
            <w:hideMark/>
          </w:tcPr>
          <w:p w14:paraId="5A971EA7" w14:textId="77777777" w:rsidR="00C6071D" w:rsidRPr="00A418D3" w:rsidRDefault="00C6071D" w:rsidP="00E26DD9">
            <w:pPr>
              <w:pStyle w:val="ab"/>
              <w:jc w:val="center"/>
            </w:pPr>
            <w:r w:rsidRPr="00A418D3">
              <w:rPr>
                <w:rFonts w:hint="eastAsia"/>
              </w:rPr>
              <w:t>西安外国语学校</w:t>
            </w:r>
          </w:p>
        </w:tc>
        <w:tc>
          <w:tcPr>
            <w:tcW w:w="1275" w:type="dxa"/>
            <w:tcBorders>
              <w:top w:val="nil"/>
              <w:left w:val="nil"/>
              <w:bottom w:val="nil"/>
              <w:right w:val="nil"/>
            </w:tcBorders>
            <w:shd w:val="clear" w:color="auto" w:fill="auto"/>
            <w:vAlign w:val="center"/>
            <w:hideMark/>
          </w:tcPr>
          <w:p w14:paraId="727FDC9C"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3</w:t>
            </w:r>
          </w:p>
        </w:tc>
        <w:tc>
          <w:tcPr>
            <w:tcW w:w="1276" w:type="dxa"/>
            <w:tcBorders>
              <w:top w:val="nil"/>
              <w:left w:val="nil"/>
              <w:bottom w:val="nil"/>
              <w:right w:val="nil"/>
            </w:tcBorders>
            <w:shd w:val="clear" w:color="auto" w:fill="auto"/>
            <w:vAlign w:val="center"/>
            <w:hideMark/>
          </w:tcPr>
          <w:p w14:paraId="2E3F34C0" w14:textId="77777777" w:rsidR="00C6071D" w:rsidRPr="00A418D3" w:rsidRDefault="00C6071D" w:rsidP="00E26DD9">
            <w:pPr>
              <w:pStyle w:val="ab"/>
              <w:jc w:val="center"/>
              <w:rPr>
                <w:rFonts w:eastAsia="等线" w:cs="Times New Roman"/>
              </w:rPr>
            </w:pPr>
            <w:r w:rsidRPr="00A418D3">
              <w:rPr>
                <w:rFonts w:eastAsia="等线" w:cs="Times New Roman"/>
              </w:rPr>
              <w:t>35</w:t>
            </w:r>
          </w:p>
        </w:tc>
        <w:tc>
          <w:tcPr>
            <w:tcW w:w="1418" w:type="dxa"/>
            <w:tcBorders>
              <w:top w:val="nil"/>
              <w:left w:val="nil"/>
              <w:bottom w:val="nil"/>
              <w:right w:val="nil"/>
            </w:tcBorders>
            <w:shd w:val="clear" w:color="auto" w:fill="auto"/>
            <w:vAlign w:val="center"/>
            <w:hideMark/>
          </w:tcPr>
          <w:p w14:paraId="49D768C4" w14:textId="77777777" w:rsidR="00C6071D" w:rsidRPr="00A418D3" w:rsidRDefault="00C6071D" w:rsidP="00E26DD9">
            <w:pPr>
              <w:pStyle w:val="ab"/>
              <w:jc w:val="center"/>
              <w:rPr>
                <w:rFonts w:eastAsia="等线" w:cs="Times New Roman"/>
              </w:rPr>
            </w:pPr>
            <w:r w:rsidRPr="00A418D3">
              <w:rPr>
                <w:rFonts w:eastAsia="等线" w:cs="Times New Roman"/>
              </w:rPr>
              <w:t>-15</w:t>
            </w:r>
          </w:p>
        </w:tc>
      </w:tr>
      <w:tr w:rsidR="00C6071D" w:rsidRPr="00A418D3" w14:paraId="6CCDBF52" w14:textId="77777777" w:rsidTr="009E3076">
        <w:trPr>
          <w:trHeight w:val="323"/>
          <w:jc w:val="center"/>
        </w:trPr>
        <w:tc>
          <w:tcPr>
            <w:tcW w:w="709" w:type="dxa"/>
            <w:tcBorders>
              <w:top w:val="nil"/>
              <w:left w:val="nil"/>
              <w:bottom w:val="nil"/>
              <w:right w:val="nil"/>
            </w:tcBorders>
            <w:shd w:val="clear" w:color="auto" w:fill="auto"/>
            <w:vAlign w:val="center"/>
            <w:hideMark/>
          </w:tcPr>
          <w:p w14:paraId="56624493" w14:textId="77777777" w:rsidR="00C6071D" w:rsidRPr="00A418D3" w:rsidRDefault="00C6071D" w:rsidP="00E26DD9">
            <w:pPr>
              <w:pStyle w:val="ab"/>
              <w:jc w:val="center"/>
              <w:rPr>
                <w:rFonts w:eastAsia="等线" w:cs="Times New Roman"/>
              </w:rPr>
            </w:pPr>
            <w:r w:rsidRPr="00A418D3">
              <w:rPr>
                <w:rFonts w:eastAsia="等线" w:cs="Times New Roman"/>
              </w:rPr>
              <w:t>13</w:t>
            </w:r>
          </w:p>
        </w:tc>
        <w:tc>
          <w:tcPr>
            <w:tcW w:w="1985" w:type="dxa"/>
            <w:tcBorders>
              <w:top w:val="nil"/>
              <w:left w:val="nil"/>
              <w:bottom w:val="nil"/>
              <w:right w:val="nil"/>
            </w:tcBorders>
            <w:shd w:val="clear" w:color="auto" w:fill="auto"/>
            <w:vAlign w:val="center"/>
            <w:hideMark/>
          </w:tcPr>
          <w:p w14:paraId="12ED9CF6" w14:textId="77777777" w:rsidR="00C6071D" w:rsidRPr="00A418D3" w:rsidRDefault="00C6071D" w:rsidP="00E26DD9">
            <w:pPr>
              <w:pStyle w:val="ab"/>
              <w:jc w:val="center"/>
            </w:pPr>
            <w:r w:rsidRPr="00A418D3">
              <w:rPr>
                <w:rFonts w:hint="eastAsia"/>
              </w:rPr>
              <w:t>雅荷花园</w:t>
            </w:r>
          </w:p>
        </w:tc>
        <w:tc>
          <w:tcPr>
            <w:tcW w:w="1275" w:type="dxa"/>
            <w:tcBorders>
              <w:top w:val="nil"/>
              <w:left w:val="nil"/>
              <w:bottom w:val="nil"/>
              <w:right w:val="nil"/>
            </w:tcBorders>
            <w:shd w:val="clear" w:color="auto" w:fill="auto"/>
            <w:vAlign w:val="center"/>
            <w:hideMark/>
          </w:tcPr>
          <w:p w14:paraId="40AB4FE0"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5</w:t>
            </w:r>
          </w:p>
        </w:tc>
        <w:tc>
          <w:tcPr>
            <w:tcW w:w="1276" w:type="dxa"/>
            <w:tcBorders>
              <w:top w:val="nil"/>
              <w:left w:val="nil"/>
              <w:bottom w:val="nil"/>
              <w:right w:val="nil"/>
            </w:tcBorders>
            <w:shd w:val="clear" w:color="auto" w:fill="auto"/>
            <w:vAlign w:val="center"/>
            <w:hideMark/>
          </w:tcPr>
          <w:p w14:paraId="07241B4C" w14:textId="77777777" w:rsidR="00C6071D" w:rsidRPr="00A418D3" w:rsidRDefault="00C6071D" w:rsidP="00E26DD9">
            <w:pPr>
              <w:pStyle w:val="ab"/>
              <w:jc w:val="center"/>
              <w:rPr>
                <w:rFonts w:eastAsia="等线" w:cs="Times New Roman"/>
              </w:rPr>
            </w:pPr>
            <w:r w:rsidRPr="00A418D3">
              <w:rPr>
                <w:rFonts w:eastAsia="等线" w:cs="Times New Roman"/>
              </w:rPr>
              <w:t>7</w:t>
            </w:r>
          </w:p>
        </w:tc>
        <w:tc>
          <w:tcPr>
            <w:tcW w:w="1418" w:type="dxa"/>
            <w:tcBorders>
              <w:top w:val="nil"/>
              <w:left w:val="nil"/>
              <w:bottom w:val="nil"/>
              <w:right w:val="nil"/>
            </w:tcBorders>
            <w:shd w:val="clear" w:color="auto" w:fill="auto"/>
            <w:vAlign w:val="center"/>
            <w:hideMark/>
          </w:tcPr>
          <w:p w14:paraId="0F37DAB3" w14:textId="77777777" w:rsidR="00C6071D" w:rsidRPr="00A418D3" w:rsidRDefault="00C6071D" w:rsidP="00E26DD9">
            <w:pPr>
              <w:pStyle w:val="ab"/>
              <w:jc w:val="center"/>
              <w:rPr>
                <w:rFonts w:eastAsia="等线" w:cs="Times New Roman"/>
              </w:rPr>
            </w:pPr>
            <w:r w:rsidRPr="00A418D3">
              <w:rPr>
                <w:rFonts w:eastAsia="等线" w:cs="Times New Roman"/>
              </w:rPr>
              <w:t>16</w:t>
            </w:r>
          </w:p>
        </w:tc>
      </w:tr>
      <w:tr w:rsidR="00C6071D" w:rsidRPr="00A418D3" w14:paraId="5FDBE236" w14:textId="77777777" w:rsidTr="009E3076">
        <w:trPr>
          <w:trHeight w:val="323"/>
          <w:jc w:val="center"/>
        </w:trPr>
        <w:tc>
          <w:tcPr>
            <w:tcW w:w="709" w:type="dxa"/>
            <w:tcBorders>
              <w:top w:val="nil"/>
              <w:left w:val="nil"/>
              <w:bottom w:val="nil"/>
              <w:right w:val="nil"/>
            </w:tcBorders>
            <w:shd w:val="clear" w:color="auto" w:fill="auto"/>
            <w:vAlign w:val="center"/>
            <w:hideMark/>
          </w:tcPr>
          <w:p w14:paraId="2C3192C5" w14:textId="77777777" w:rsidR="00C6071D" w:rsidRPr="00A418D3" w:rsidRDefault="00C6071D" w:rsidP="00E26DD9">
            <w:pPr>
              <w:pStyle w:val="ab"/>
              <w:jc w:val="center"/>
              <w:rPr>
                <w:rFonts w:eastAsia="等线" w:cs="Times New Roman"/>
              </w:rPr>
            </w:pPr>
            <w:r w:rsidRPr="00A418D3">
              <w:rPr>
                <w:rFonts w:eastAsia="等线" w:cs="Times New Roman"/>
              </w:rPr>
              <w:t>14</w:t>
            </w:r>
          </w:p>
        </w:tc>
        <w:tc>
          <w:tcPr>
            <w:tcW w:w="1985" w:type="dxa"/>
            <w:tcBorders>
              <w:top w:val="nil"/>
              <w:left w:val="nil"/>
              <w:bottom w:val="nil"/>
              <w:right w:val="nil"/>
            </w:tcBorders>
            <w:shd w:val="clear" w:color="auto" w:fill="auto"/>
            <w:vAlign w:val="center"/>
            <w:hideMark/>
          </w:tcPr>
          <w:p w14:paraId="04D84B4A" w14:textId="77777777" w:rsidR="00C6071D" w:rsidRPr="00A418D3" w:rsidRDefault="00C6071D" w:rsidP="00E26DD9">
            <w:pPr>
              <w:pStyle w:val="ab"/>
              <w:jc w:val="center"/>
            </w:pPr>
            <w:r w:rsidRPr="00A418D3">
              <w:rPr>
                <w:rFonts w:hint="eastAsia"/>
              </w:rPr>
              <w:t>御道华城</w:t>
            </w:r>
          </w:p>
        </w:tc>
        <w:tc>
          <w:tcPr>
            <w:tcW w:w="1275" w:type="dxa"/>
            <w:tcBorders>
              <w:top w:val="nil"/>
              <w:left w:val="nil"/>
              <w:bottom w:val="nil"/>
              <w:right w:val="nil"/>
            </w:tcBorders>
            <w:shd w:val="clear" w:color="auto" w:fill="auto"/>
            <w:vAlign w:val="center"/>
            <w:hideMark/>
          </w:tcPr>
          <w:p w14:paraId="78CD0070"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5</w:t>
            </w:r>
          </w:p>
        </w:tc>
        <w:tc>
          <w:tcPr>
            <w:tcW w:w="1276" w:type="dxa"/>
            <w:tcBorders>
              <w:top w:val="nil"/>
              <w:left w:val="nil"/>
              <w:bottom w:val="nil"/>
              <w:right w:val="nil"/>
            </w:tcBorders>
            <w:shd w:val="clear" w:color="auto" w:fill="auto"/>
            <w:vAlign w:val="center"/>
            <w:hideMark/>
          </w:tcPr>
          <w:p w14:paraId="6B96CF7B" w14:textId="77777777" w:rsidR="00C6071D" w:rsidRPr="00A418D3" w:rsidRDefault="00C6071D" w:rsidP="00E26DD9">
            <w:pPr>
              <w:pStyle w:val="ab"/>
              <w:jc w:val="center"/>
              <w:rPr>
                <w:rFonts w:eastAsia="等线" w:cs="Times New Roman"/>
              </w:rPr>
            </w:pPr>
            <w:r w:rsidRPr="00A418D3">
              <w:rPr>
                <w:rFonts w:eastAsia="等线" w:cs="Times New Roman"/>
              </w:rPr>
              <w:t>12</w:t>
            </w:r>
          </w:p>
        </w:tc>
        <w:tc>
          <w:tcPr>
            <w:tcW w:w="1418" w:type="dxa"/>
            <w:tcBorders>
              <w:top w:val="nil"/>
              <w:left w:val="nil"/>
              <w:bottom w:val="nil"/>
              <w:right w:val="nil"/>
            </w:tcBorders>
            <w:shd w:val="clear" w:color="auto" w:fill="auto"/>
            <w:vAlign w:val="center"/>
            <w:hideMark/>
          </w:tcPr>
          <w:p w14:paraId="13A29932" w14:textId="77777777" w:rsidR="00C6071D" w:rsidRPr="00A418D3" w:rsidRDefault="00C6071D" w:rsidP="00E26DD9">
            <w:pPr>
              <w:pStyle w:val="ab"/>
              <w:jc w:val="center"/>
              <w:rPr>
                <w:rFonts w:eastAsia="等线" w:cs="Times New Roman"/>
              </w:rPr>
            </w:pPr>
            <w:r w:rsidRPr="00A418D3">
              <w:rPr>
                <w:rFonts w:eastAsia="等线" w:cs="Times New Roman"/>
              </w:rPr>
              <w:t>9</w:t>
            </w:r>
          </w:p>
        </w:tc>
      </w:tr>
      <w:tr w:rsidR="00C6071D" w:rsidRPr="00A418D3" w14:paraId="6AB6E719" w14:textId="77777777" w:rsidTr="009E3076">
        <w:trPr>
          <w:trHeight w:val="323"/>
          <w:jc w:val="center"/>
        </w:trPr>
        <w:tc>
          <w:tcPr>
            <w:tcW w:w="709" w:type="dxa"/>
            <w:tcBorders>
              <w:top w:val="nil"/>
              <w:left w:val="nil"/>
              <w:bottom w:val="nil"/>
              <w:right w:val="nil"/>
            </w:tcBorders>
            <w:shd w:val="clear" w:color="auto" w:fill="auto"/>
            <w:vAlign w:val="center"/>
            <w:hideMark/>
          </w:tcPr>
          <w:p w14:paraId="118223A9" w14:textId="77777777" w:rsidR="00C6071D" w:rsidRPr="00A418D3" w:rsidRDefault="00C6071D" w:rsidP="00E26DD9">
            <w:pPr>
              <w:pStyle w:val="ab"/>
              <w:jc w:val="center"/>
              <w:rPr>
                <w:rFonts w:eastAsia="等线" w:cs="Times New Roman"/>
              </w:rPr>
            </w:pPr>
            <w:r w:rsidRPr="00A418D3">
              <w:rPr>
                <w:rFonts w:eastAsia="等线" w:cs="Times New Roman"/>
              </w:rPr>
              <w:t>15</w:t>
            </w:r>
          </w:p>
        </w:tc>
        <w:tc>
          <w:tcPr>
            <w:tcW w:w="1985" w:type="dxa"/>
            <w:tcBorders>
              <w:top w:val="nil"/>
              <w:left w:val="nil"/>
              <w:bottom w:val="nil"/>
              <w:right w:val="nil"/>
            </w:tcBorders>
            <w:shd w:val="clear" w:color="auto" w:fill="auto"/>
            <w:vAlign w:val="center"/>
            <w:hideMark/>
          </w:tcPr>
          <w:p w14:paraId="489ECF67" w14:textId="77777777" w:rsidR="00C6071D" w:rsidRPr="00A418D3" w:rsidRDefault="00C6071D" w:rsidP="00E26DD9">
            <w:pPr>
              <w:pStyle w:val="ab"/>
              <w:jc w:val="center"/>
            </w:pPr>
            <w:r w:rsidRPr="00A418D3">
              <w:rPr>
                <w:rFonts w:hint="eastAsia"/>
              </w:rPr>
              <w:t>天地时代广场</w:t>
            </w:r>
          </w:p>
        </w:tc>
        <w:tc>
          <w:tcPr>
            <w:tcW w:w="1275" w:type="dxa"/>
            <w:tcBorders>
              <w:top w:val="nil"/>
              <w:left w:val="nil"/>
              <w:bottom w:val="nil"/>
              <w:right w:val="nil"/>
            </w:tcBorders>
            <w:shd w:val="clear" w:color="auto" w:fill="auto"/>
            <w:vAlign w:val="center"/>
            <w:hideMark/>
          </w:tcPr>
          <w:p w14:paraId="0F87876D"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7</w:t>
            </w:r>
          </w:p>
        </w:tc>
        <w:tc>
          <w:tcPr>
            <w:tcW w:w="1276" w:type="dxa"/>
            <w:tcBorders>
              <w:top w:val="nil"/>
              <w:left w:val="nil"/>
              <w:bottom w:val="nil"/>
              <w:right w:val="nil"/>
            </w:tcBorders>
            <w:shd w:val="clear" w:color="auto" w:fill="auto"/>
            <w:vAlign w:val="center"/>
            <w:hideMark/>
          </w:tcPr>
          <w:p w14:paraId="5D630E61" w14:textId="77777777" w:rsidR="00C6071D" w:rsidRPr="00A418D3" w:rsidRDefault="00C6071D" w:rsidP="00E26DD9">
            <w:pPr>
              <w:pStyle w:val="ab"/>
              <w:jc w:val="center"/>
              <w:rPr>
                <w:rFonts w:eastAsia="等线" w:cs="Times New Roman"/>
              </w:rPr>
            </w:pPr>
            <w:r w:rsidRPr="00A418D3">
              <w:rPr>
                <w:rFonts w:eastAsia="等线" w:cs="Times New Roman"/>
              </w:rPr>
              <w:t>38</w:t>
            </w:r>
          </w:p>
        </w:tc>
        <w:tc>
          <w:tcPr>
            <w:tcW w:w="1418" w:type="dxa"/>
            <w:tcBorders>
              <w:top w:val="nil"/>
              <w:left w:val="nil"/>
              <w:bottom w:val="nil"/>
              <w:right w:val="nil"/>
            </w:tcBorders>
            <w:shd w:val="clear" w:color="auto" w:fill="auto"/>
            <w:vAlign w:val="center"/>
            <w:hideMark/>
          </w:tcPr>
          <w:p w14:paraId="3C2B7867" w14:textId="77777777" w:rsidR="00C6071D" w:rsidRPr="00A418D3" w:rsidRDefault="00C6071D" w:rsidP="00E26DD9">
            <w:pPr>
              <w:pStyle w:val="ab"/>
              <w:jc w:val="center"/>
              <w:rPr>
                <w:rFonts w:eastAsia="等线" w:cs="Times New Roman"/>
              </w:rPr>
            </w:pPr>
            <w:r w:rsidRPr="00A418D3">
              <w:rPr>
                <w:rFonts w:eastAsia="等线" w:cs="Times New Roman"/>
              </w:rPr>
              <w:t>-18</w:t>
            </w:r>
          </w:p>
        </w:tc>
      </w:tr>
      <w:tr w:rsidR="00C6071D" w:rsidRPr="00A418D3" w14:paraId="4E5133BD" w14:textId="77777777" w:rsidTr="009E3076">
        <w:trPr>
          <w:trHeight w:val="323"/>
          <w:jc w:val="center"/>
        </w:trPr>
        <w:tc>
          <w:tcPr>
            <w:tcW w:w="709" w:type="dxa"/>
            <w:tcBorders>
              <w:top w:val="nil"/>
              <w:left w:val="nil"/>
              <w:bottom w:val="nil"/>
              <w:right w:val="nil"/>
            </w:tcBorders>
            <w:shd w:val="clear" w:color="auto" w:fill="auto"/>
            <w:vAlign w:val="center"/>
            <w:hideMark/>
          </w:tcPr>
          <w:p w14:paraId="05CCA891" w14:textId="77777777" w:rsidR="00C6071D" w:rsidRPr="00A418D3" w:rsidRDefault="00C6071D" w:rsidP="00E26DD9">
            <w:pPr>
              <w:pStyle w:val="ab"/>
              <w:jc w:val="center"/>
              <w:rPr>
                <w:rFonts w:eastAsia="等线" w:cs="Times New Roman"/>
              </w:rPr>
            </w:pPr>
            <w:r w:rsidRPr="00A418D3">
              <w:rPr>
                <w:rFonts w:eastAsia="等线" w:cs="Times New Roman"/>
              </w:rPr>
              <w:t>16</w:t>
            </w:r>
          </w:p>
        </w:tc>
        <w:tc>
          <w:tcPr>
            <w:tcW w:w="1985" w:type="dxa"/>
            <w:tcBorders>
              <w:top w:val="nil"/>
              <w:left w:val="nil"/>
              <w:bottom w:val="nil"/>
              <w:right w:val="nil"/>
            </w:tcBorders>
            <w:shd w:val="clear" w:color="auto" w:fill="auto"/>
            <w:vAlign w:val="center"/>
            <w:hideMark/>
          </w:tcPr>
          <w:p w14:paraId="176B672B" w14:textId="77777777" w:rsidR="00C6071D" w:rsidRPr="00A418D3" w:rsidRDefault="00C6071D" w:rsidP="00E26DD9">
            <w:pPr>
              <w:pStyle w:val="ab"/>
              <w:jc w:val="center"/>
            </w:pPr>
            <w:r w:rsidRPr="00A418D3">
              <w:rPr>
                <w:rFonts w:hint="eastAsia"/>
              </w:rPr>
              <w:t>市图书馆</w:t>
            </w:r>
          </w:p>
        </w:tc>
        <w:tc>
          <w:tcPr>
            <w:tcW w:w="1275" w:type="dxa"/>
            <w:tcBorders>
              <w:top w:val="nil"/>
              <w:left w:val="nil"/>
              <w:bottom w:val="nil"/>
              <w:right w:val="nil"/>
            </w:tcBorders>
            <w:shd w:val="clear" w:color="auto" w:fill="auto"/>
            <w:vAlign w:val="center"/>
            <w:hideMark/>
          </w:tcPr>
          <w:p w14:paraId="0E61A1B5"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0</w:t>
            </w:r>
          </w:p>
        </w:tc>
        <w:tc>
          <w:tcPr>
            <w:tcW w:w="1276" w:type="dxa"/>
            <w:tcBorders>
              <w:top w:val="nil"/>
              <w:left w:val="nil"/>
              <w:bottom w:val="nil"/>
              <w:right w:val="nil"/>
            </w:tcBorders>
            <w:shd w:val="clear" w:color="auto" w:fill="auto"/>
            <w:vAlign w:val="center"/>
            <w:hideMark/>
          </w:tcPr>
          <w:p w14:paraId="5285625D" w14:textId="77777777" w:rsidR="00C6071D" w:rsidRPr="00A418D3" w:rsidRDefault="00C6071D" w:rsidP="00E26DD9">
            <w:pPr>
              <w:pStyle w:val="ab"/>
              <w:jc w:val="center"/>
              <w:rPr>
                <w:rFonts w:eastAsia="等线" w:cs="Times New Roman"/>
              </w:rPr>
            </w:pPr>
            <w:r w:rsidRPr="00A418D3">
              <w:rPr>
                <w:rFonts w:eastAsia="等线" w:cs="Times New Roman"/>
              </w:rPr>
              <w:t>17</w:t>
            </w:r>
          </w:p>
        </w:tc>
        <w:tc>
          <w:tcPr>
            <w:tcW w:w="1418" w:type="dxa"/>
            <w:tcBorders>
              <w:top w:val="nil"/>
              <w:left w:val="nil"/>
              <w:bottom w:val="nil"/>
              <w:right w:val="nil"/>
            </w:tcBorders>
            <w:shd w:val="clear" w:color="auto" w:fill="auto"/>
            <w:vAlign w:val="center"/>
            <w:hideMark/>
          </w:tcPr>
          <w:p w14:paraId="621B59CF" w14:textId="77777777" w:rsidR="00C6071D" w:rsidRPr="00A418D3" w:rsidRDefault="00C6071D" w:rsidP="00E26DD9">
            <w:pPr>
              <w:pStyle w:val="ab"/>
              <w:jc w:val="center"/>
              <w:rPr>
                <w:rFonts w:eastAsia="等线" w:cs="Times New Roman"/>
              </w:rPr>
            </w:pPr>
            <w:r w:rsidRPr="00A418D3">
              <w:rPr>
                <w:rFonts w:eastAsia="等线" w:cs="Times New Roman"/>
              </w:rPr>
              <w:t>8</w:t>
            </w:r>
          </w:p>
        </w:tc>
      </w:tr>
      <w:tr w:rsidR="00C6071D" w:rsidRPr="00A418D3" w14:paraId="60E83C9A" w14:textId="77777777" w:rsidTr="009E3076">
        <w:trPr>
          <w:trHeight w:val="323"/>
          <w:jc w:val="center"/>
        </w:trPr>
        <w:tc>
          <w:tcPr>
            <w:tcW w:w="709" w:type="dxa"/>
            <w:tcBorders>
              <w:top w:val="nil"/>
              <w:left w:val="nil"/>
              <w:bottom w:val="nil"/>
              <w:right w:val="nil"/>
            </w:tcBorders>
            <w:shd w:val="clear" w:color="auto" w:fill="auto"/>
            <w:vAlign w:val="center"/>
            <w:hideMark/>
          </w:tcPr>
          <w:p w14:paraId="1C3AB5D3" w14:textId="77777777" w:rsidR="00C6071D" w:rsidRPr="00A418D3" w:rsidRDefault="00C6071D" w:rsidP="00E26DD9">
            <w:pPr>
              <w:pStyle w:val="ab"/>
              <w:jc w:val="center"/>
              <w:rPr>
                <w:rFonts w:eastAsia="等线" w:cs="Times New Roman"/>
              </w:rPr>
            </w:pPr>
            <w:r w:rsidRPr="00A418D3">
              <w:rPr>
                <w:rFonts w:eastAsia="等线" w:cs="Times New Roman"/>
              </w:rPr>
              <w:t>17</w:t>
            </w:r>
          </w:p>
        </w:tc>
        <w:tc>
          <w:tcPr>
            <w:tcW w:w="1985" w:type="dxa"/>
            <w:tcBorders>
              <w:top w:val="nil"/>
              <w:left w:val="nil"/>
              <w:bottom w:val="nil"/>
              <w:right w:val="nil"/>
            </w:tcBorders>
            <w:shd w:val="clear" w:color="auto" w:fill="auto"/>
            <w:vAlign w:val="center"/>
            <w:hideMark/>
          </w:tcPr>
          <w:p w14:paraId="135E232A" w14:textId="77777777" w:rsidR="00C6071D" w:rsidRPr="00A418D3" w:rsidRDefault="00C6071D" w:rsidP="00E26DD9">
            <w:pPr>
              <w:pStyle w:val="ab"/>
              <w:jc w:val="center"/>
            </w:pPr>
            <w:r w:rsidRPr="00A418D3">
              <w:rPr>
                <w:rFonts w:hint="eastAsia"/>
              </w:rPr>
              <w:t>文景观园</w:t>
            </w:r>
          </w:p>
        </w:tc>
        <w:tc>
          <w:tcPr>
            <w:tcW w:w="1275" w:type="dxa"/>
            <w:tcBorders>
              <w:top w:val="nil"/>
              <w:left w:val="nil"/>
              <w:bottom w:val="nil"/>
              <w:right w:val="nil"/>
            </w:tcBorders>
            <w:shd w:val="clear" w:color="auto" w:fill="auto"/>
            <w:vAlign w:val="center"/>
            <w:hideMark/>
          </w:tcPr>
          <w:p w14:paraId="1D77CEFD"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5</w:t>
            </w:r>
          </w:p>
        </w:tc>
        <w:tc>
          <w:tcPr>
            <w:tcW w:w="1276" w:type="dxa"/>
            <w:tcBorders>
              <w:top w:val="nil"/>
              <w:left w:val="nil"/>
              <w:bottom w:val="nil"/>
              <w:right w:val="nil"/>
            </w:tcBorders>
            <w:shd w:val="clear" w:color="auto" w:fill="auto"/>
            <w:vAlign w:val="center"/>
            <w:hideMark/>
          </w:tcPr>
          <w:p w14:paraId="184C7363" w14:textId="77777777" w:rsidR="00C6071D" w:rsidRPr="00A418D3" w:rsidRDefault="00C6071D" w:rsidP="00E26DD9">
            <w:pPr>
              <w:pStyle w:val="ab"/>
              <w:jc w:val="center"/>
              <w:rPr>
                <w:rFonts w:eastAsia="等线" w:cs="Times New Roman"/>
              </w:rPr>
            </w:pPr>
            <w:r w:rsidRPr="00A418D3">
              <w:rPr>
                <w:rFonts w:eastAsia="等线" w:cs="Times New Roman"/>
              </w:rPr>
              <w:t>21</w:t>
            </w:r>
          </w:p>
        </w:tc>
        <w:tc>
          <w:tcPr>
            <w:tcW w:w="1418" w:type="dxa"/>
            <w:tcBorders>
              <w:top w:val="nil"/>
              <w:left w:val="nil"/>
              <w:bottom w:val="nil"/>
              <w:right w:val="nil"/>
            </w:tcBorders>
            <w:shd w:val="clear" w:color="auto" w:fill="auto"/>
            <w:vAlign w:val="center"/>
            <w:hideMark/>
          </w:tcPr>
          <w:p w14:paraId="47F36EA3" w14:textId="77777777" w:rsidR="00C6071D" w:rsidRPr="00A418D3" w:rsidRDefault="00C6071D" w:rsidP="00E26DD9">
            <w:pPr>
              <w:pStyle w:val="ab"/>
              <w:jc w:val="center"/>
              <w:rPr>
                <w:rFonts w:eastAsia="等线" w:cs="Times New Roman"/>
              </w:rPr>
            </w:pPr>
            <w:r w:rsidRPr="00A418D3">
              <w:rPr>
                <w:rFonts w:eastAsia="等线" w:cs="Times New Roman"/>
              </w:rPr>
              <w:t>7</w:t>
            </w:r>
          </w:p>
        </w:tc>
      </w:tr>
      <w:tr w:rsidR="00C6071D" w:rsidRPr="00A418D3" w14:paraId="51E5DDAF" w14:textId="77777777" w:rsidTr="009E3076">
        <w:trPr>
          <w:trHeight w:val="323"/>
          <w:jc w:val="center"/>
        </w:trPr>
        <w:tc>
          <w:tcPr>
            <w:tcW w:w="709" w:type="dxa"/>
            <w:tcBorders>
              <w:top w:val="nil"/>
              <w:left w:val="nil"/>
              <w:bottom w:val="nil"/>
              <w:right w:val="nil"/>
            </w:tcBorders>
            <w:shd w:val="clear" w:color="auto" w:fill="auto"/>
            <w:vAlign w:val="center"/>
            <w:hideMark/>
          </w:tcPr>
          <w:p w14:paraId="4869D489" w14:textId="77777777" w:rsidR="00C6071D" w:rsidRPr="00A418D3" w:rsidRDefault="00C6071D" w:rsidP="00E26DD9">
            <w:pPr>
              <w:pStyle w:val="ab"/>
              <w:jc w:val="center"/>
              <w:rPr>
                <w:rFonts w:eastAsia="等线" w:cs="Times New Roman"/>
              </w:rPr>
            </w:pPr>
            <w:r w:rsidRPr="00A418D3">
              <w:rPr>
                <w:rFonts w:eastAsia="等线" w:cs="Times New Roman"/>
              </w:rPr>
              <w:t>18</w:t>
            </w:r>
          </w:p>
        </w:tc>
        <w:tc>
          <w:tcPr>
            <w:tcW w:w="1985" w:type="dxa"/>
            <w:tcBorders>
              <w:top w:val="nil"/>
              <w:left w:val="nil"/>
              <w:bottom w:val="nil"/>
              <w:right w:val="nil"/>
            </w:tcBorders>
            <w:shd w:val="clear" w:color="auto" w:fill="auto"/>
            <w:vAlign w:val="center"/>
            <w:hideMark/>
          </w:tcPr>
          <w:p w14:paraId="1F0B5786" w14:textId="77777777" w:rsidR="00C6071D" w:rsidRPr="00A418D3" w:rsidRDefault="00C6071D" w:rsidP="00E26DD9">
            <w:pPr>
              <w:pStyle w:val="ab"/>
              <w:jc w:val="center"/>
            </w:pPr>
            <w:r w:rsidRPr="00A418D3">
              <w:rPr>
                <w:rFonts w:hint="eastAsia"/>
              </w:rPr>
              <w:t>长庆电视台</w:t>
            </w:r>
          </w:p>
        </w:tc>
        <w:tc>
          <w:tcPr>
            <w:tcW w:w="1275" w:type="dxa"/>
            <w:tcBorders>
              <w:top w:val="nil"/>
              <w:left w:val="nil"/>
              <w:bottom w:val="nil"/>
              <w:right w:val="nil"/>
            </w:tcBorders>
            <w:shd w:val="clear" w:color="auto" w:fill="auto"/>
            <w:vAlign w:val="center"/>
            <w:hideMark/>
          </w:tcPr>
          <w:p w14:paraId="11297BA9"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5</w:t>
            </w:r>
          </w:p>
        </w:tc>
        <w:tc>
          <w:tcPr>
            <w:tcW w:w="1276" w:type="dxa"/>
            <w:tcBorders>
              <w:top w:val="nil"/>
              <w:left w:val="nil"/>
              <w:bottom w:val="nil"/>
              <w:right w:val="nil"/>
            </w:tcBorders>
            <w:shd w:val="clear" w:color="auto" w:fill="auto"/>
            <w:vAlign w:val="center"/>
            <w:hideMark/>
          </w:tcPr>
          <w:p w14:paraId="7F79BCE9" w14:textId="77777777" w:rsidR="00C6071D" w:rsidRPr="00A418D3" w:rsidRDefault="00C6071D" w:rsidP="00E26DD9">
            <w:pPr>
              <w:pStyle w:val="ab"/>
              <w:jc w:val="center"/>
              <w:rPr>
                <w:rFonts w:eastAsia="等线" w:cs="Times New Roman"/>
              </w:rPr>
            </w:pPr>
            <w:r w:rsidRPr="00A418D3">
              <w:rPr>
                <w:rFonts w:eastAsia="等线" w:cs="Times New Roman"/>
              </w:rPr>
              <w:t>23</w:t>
            </w:r>
          </w:p>
        </w:tc>
        <w:tc>
          <w:tcPr>
            <w:tcW w:w="1418" w:type="dxa"/>
            <w:tcBorders>
              <w:top w:val="nil"/>
              <w:left w:val="nil"/>
              <w:bottom w:val="nil"/>
              <w:right w:val="nil"/>
            </w:tcBorders>
            <w:shd w:val="clear" w:color="auto" w:fill="auto"/>
            <w:vAlign w:val="center"/>
            <w:hideMark/>
          </w:tcPr>
          <w:p w14:paraId="7C513186" w14:textId="77777777" w:rsidR="00C6071D" w:rsidRPr="00A418D3" w:rsidRDefault="00C6071D" w:rsidP="00E26DD9">
            <w:pPr>
              <w:pStyle w:val="ab"/>
              <w:jc w:val="center"/>
              <w:rPr>
                <w:rFonts w:eastAsia="等线" w:cs="Times New Roman"/>
              </w:rPr>
            </w:pPr>
            <w:r w:rsidRPr="00A418D3">
              <w:rPr>
                <w:rFonts w:eastAsia="等线" w:cs="Times New Roman"/>
              </w:rPr>
              <w:t>0</w:t>
            </w:r>
          </w:p>
        </w:tc>
      </w:tr>
      <w:tr w:rsidR="00C6071D" w:rsidRPr="00A418D3" w14:paraId="47ACA8FB" w14:textId="77777777" w:rsidTr="009E3076">
        <w:trPr>
          <w:trHeight w:val="323"/>
          <w:jc w:val="center"/>
        </w:trPr>
        <w:tc>
          <w:tcPr>
            <w:tcW w:w="709" w:type="dxa"/>
            <w:tcBorders>
              <w:top w:val="nil"/>
              <w:left w:val="nil"/>
              <w:bottom w:val="nil"/>
              <w:right w:val="nil"/>
            </w:tcBorders>
            <w:shd w:val="clear" w:color="auto" w:fill="auto"/>
            <w:vAlign w:val="center"/>
            <w:hideMark/>
          </w:tcPr>
          <w:p w14:paraId="7A767416" w14:textId="77777777" w:rsidR="00C6071D" w:rsidRPr="00A418D3" w:rsidRDefault="00C6071D" w:rsidP="00E26DD9">
            <w:pPr>
              <w:pStyle w:val="ab"/>
              <w:jc w:val="center"/>
              <w:rPr>
                <w:rFonts w:eastAsia="等线" w:cs="Times New Roman"/>
              </w:rPr>
            </w:pPr>
            <w:r w:rsidRPr="00A418D3">
              <w:rPr>
                <w:rFonts w:eastAsia="等线" w:cs="Times New Roman"/>
              </w:rPr>
              <w:t>19</w:t>
            </w:r>
          </w:p>
        </w:tc>
        <w:tc>
          <w:tcPr>
            <w:tcW w:w="1985" w:type="dxa"/>
            <w:tcBorders>
              <w:top w:val="nil"/>
              <w:left w:val="nil"/>
              <w:bottom w:val="nil"/>
              <w:right w:val="nil"/>
            </w:tcBorders>
            <w:shd w:val="clear" w:color="auto" w:fill="auto"/>
            <w:vAlign w:val="center"/>
            <w:hideMark/>
          </w:tcPr>
          <w:p w14:paraId="2D507750" w14:textId="77777777" w:rsidR="00C6071D" w:rsidRPr="00A418D3" w:rsidRDefault="00C6071D" w:rsidP="00E26DD9">
            <w:pPr>
              <w:pStyle w:val="ab"/>
              <w:jc w:val="center"/>
            </w:pPr>
            <w:r w:rsidRPr="00A418D3">
              <w:rPr>
                <w:rFonts w:hint="eastAsia"/>
              </w:rPr>
              <w:t>移动公司</w:t>
            </w:r>
          </w:p>
        </w:tc>
        <w:tc>
          <w:tcPr>
            <w:tcW w:w="1275" w:type="dxa"/>
            <w:tcBorders>
              <w:top w:val="nil"/>
              <w:left w:val="nil"/>
              <w:bottom w:val="nil"/>
              <w:right w:val="nil"/>
            </w:tcBorders>
            <w:shd w:val="clear" w:color="auto" w:fill="auto"/>
            <w:vAlign w:val="center"/>
            <w:hideMark/>
          </w:tcPr>
          <w:p w14:paraId="02FE13B4"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4</w:t>
            </w:r>
          </w:p>
        </w:tc>
        <w:tc>
          <w:tcPr>
            <w:tcW w:w="1276" w:type="dxa"/>
            <w:tcBorders>
              <w:top w:val="nil"/>
              <w:left w:val="nil"/>
              <w:bottom w:val="nil"/>
              <w:right w:val="nil"/>
            </w:tcBorders>
            <w:shd w:val="clear" w:color="auto" w:fill="auto"/>
            <w:vAlign w:val="center"/>
            <w:hideMark/>
          </w:tcPr>
          <w:p w14:paraId="6846997C" w14:textId="77777777" w:rsidR="00C6071D" w:rsidRPr="00A418D3" w:rsidRDefault="00C6071D" w:rsidP="00E26DD9">
            <w:pPr>
              <w:pStyle w:val="ab"/>
              <w:jc w:val="center"/>
              <w:rPr>
                <w:rFonts w:eastAsia="等线" w:cs="Times New Roman"/>
              </w:rPr>
            </w:pPr>
            <w:r w:rsidRPr="00A418D3">
              <w:rPr>
                <w:rFonts w:eastAsia="等线" w:cs="Times New Roman"/>
              </w:rPr>
              <w:t>28</w:t>
            </w:r>
          </w:p>
        </w:tc>
        <w:tc>
          <w:tcPr>
            <w:tcW w:w="1418" w:type="dxa"/>
            <w:tcBorders>
              <w:top w:val="nil"/>
              <w:left w:val="nil"/>
              <w:bottom w:val="nil"/>
              <w:right w:val="nil"/>
            </w:tcBorders>
            <w:shd w:val="clear" w:color="auto" w:fill="auto"/>
            <w:vAlign w:val="center"/>
            <w:hideMark/>
          </w:tcPr>
          <w:p w14:paraId="777B139F" w14:textId="77777777" w:rsidR="00C6071D" w:rsidRPr="00A418D3" w:rsidRDefault="00C6071D" w:rsidP="00E26DD9">
            <w:pPr>
              <w:pStyle w:val="ab"/>
              <w:jc w:val="center"/>
              <w:rPr>
                <w:rFonts w:eastAsia="等线" w:cs="Times New Roman"/>
              </w:rPr>
            </w:pPr>
            <w:r w:rsidRPr="00A418D3">
              <w:rPr>
                <w:rFonts w:eastAsia="等线" w:cs="Times New Roman"/>
              </w:rPr>
              <w:t>-6</w:t>
            </w:r>
          </w:p>
        </w:tc>
      </w:tr>
      <w:tr w:rsidR="00C6071D" w:rsidRPr="00A418D3" w14:paraId="5EDF1847" w14:textId="77777777" w:rsidTr="009E3076">
        <w:trPr>
          <w:trHeight w:val="323"/>
          <w:jc w:val="center"/>
        </w:trPr>
        <w:tc>
          <w:tcPr>
            <w:tcW w:w="709" w:type="dxa"/>
            <w:tcBorders>
              <w:top w:val="nil"/>
              <w:left w:val="nil"/>
              <w:bottom w:val="nil"/>
              <w:right w:val="nil"/>
            </w:tcBorders>
            <w:shd w:val="clear" w:color="auto" w:fill="auto"/>
            <w:vAlign w:val="center"/>
            <w:hideMark/>
          </w:tcPr>
          <w:p w14:paraId="45DB8684" w14:textId="77777777" w:rsidR="00C6071D" w:rsidRPr="00A418D3" w:rsidRDefault="00C6071D" w:rsidP="00E26DD9">
            <w:pPr>
              <w:pStyle w:val="ab"/>
              <w:jc w:val="center"/>
              <w:rPr>
                <w:rFonts w:eastAsia="等线" w:cs="Times New Roman"/>
              </w:rPr>
            </w:pPr>
            <w:r w:rsidRPr="00A418D3">
              <w:rPr>
                <w:rFonts w:eastAsia="等线" w:cs="Times New Roman"/>
              </w:rPr>
              <w:t>20</w:t>
            </w:r>
          </w:p>
        </w:tc>
        <w:tc>
          <w:tcPr>
            <w:tcW w:w="1985" w:type="dxa"/>
            <w:tcBorders>
              <w:top w:val="nil"/>
              <w:left w:val="nil"/>
              <w:bottom w:val="nil"/>
              <w:right w:val="nil"/>
            </w:tcBorders>
            <w:shd w:val="clear" w:color="auto" w:fill="auto"/>
            <w:vAlign w:val="center"/>
            <w:hideMark/>
          </w:tcPr>
          <w:p w14:paraId="11C44DEC" w14:textId="77777777" w:rsidR="00C6071D" w:rsidRPr="00A418D3" w:rsidRDefault="00C6071D" w:rsidP="00E26DD9">
            <w:pPr>
              <w:pStyle w:val="ab"/>
              <w:jc w:val="center"/>
            </w:pPr>
            <w:r w:rsidRPr="00A418D3">
              <w:rPr>
                <w:rFonts w:hint="eastAsia"/>
              </w:rPr>
              <w:t>凤城五路</w:t>
            </w:r>
          </w:p>
        </w:tc>
        <w:tc>
          <w:tcPr>
            <w:tcW w:w="1275" w:type="dxa"/>
            <w:tcBorders>
              <w:top w:val="nil"/>
              <w:left w:val="nil"/>
              <w:bottom w:val="nil"/>
              <w:right w:val="nil"/>
            </w:tcBorders>
            <w:shd w:val="clear" w:color="auto" w:fill="auto"/>
            <w:vAlign w:val="center"/>
            <w:hideMark/>
          </w:tcPr>
          <w:p w14:paraId="32EE13A7"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3</w:t>
            </w:r>
          </w:p>
        </w:tc>
        <w:tc>
          <w:tcPr>
            <w:tcW w:w="1276" w:type="dxa"/>
            <w:tcBorders>
              <w:top w:val="nil"/>
              <w:left w:val="nil"/>
              <w:bottom w:val="nil"/>
              <w:right w:val="nil"/>
            </w:tcBorders>
            <w:shd w:val="clear" w:color="auto" w:fill="auto"/>
            <w:vAlign w:val="center"/>
            <w:hideMark/>
          </w:tcPr>
          <w:p w14:paraId="7274BAFE" w14:textId="77777777" w:rsidR="00C6071D" w:rsidRPr="00A418D3" w:rsidRDefault="00C6071D" w:rsidP="00E26DD9">
            <w:pPr>
              <w:pStyle w:val="ab"/>
              <w:jc w:val="center"/>
              <w:rPr>
                <w:rFonts w:eastAsia="等线" w:cs="Times New Roman"/>
              </w:rPr>
            </w:pPr>
            <w:r w:rsidRPr="00A418D3">
              <w:rPr>
                <w:rFonts w:eastAsia="等线" w:cs="Times New Roman"/>
              </w:rPr>
              <w:t>23</w:t>
            </w:r>
          </w:p>
        </w:tc>
        <w:tc>
          <w:tcPr>
            <w:tcW w:w="1418" w:type="dxa"/>
            <w:tcBorders>
              <w:top w:val="nil"/>
              <w:left w:val="nil"/>
              <w:bottom w:val="nil"/>
              <w:right w:val="nil"/>
            </w:tcBorders>
            <w:shd w:val="clear" w:color="auto" w:fill="auto"/>
            <w:vAlign w:val="center"/>
            <w:hideMark/>
          </w:tcPr>
          <w:p w14:paraId="03368D80" w14:textId="77777777" w:rsidR="00C6071D" w:rsidRPr="00A418D3" w:rsidRDefault="00C6071D" w:rsidP="00E26DD9">
            <w:pPr>
              <w:pStyle w:val="ab"/>
              <w:jc w:val="center"/>
              <w:rPr>
                <w:rFonts w:eastAsia="等线" w:cs="Times New Roman"/>
              </w:rPr>
            </w:pPr>
            <w:r w:rsidRPr="00A418D3">
              <w:rPr>
                <w:rFonts w:eastAsia="等线" w:cs="Times New Roman"/>
              </w:rPr>
              <w:t>-1</w:t>
            </w:r>
          </w:p>
        </w:tc>
      </w:tr>
      <w:tr w:rsidR="00C6071D" w:rsidRPr="00A418D3" w14:paraId="1566CB33" w14:textId="77777777" w:rsidTr="009E3076">
        <w:trPr>
          <w:trHeight w:val="323"/>
          <w:jc w:val="center"/>
        </w:trPr>
        <w:tc>
          <w:tcPr>
            <w:tcW w:w="709" w:type="dxa"/>
            <w:tcBorders>
              <w:top w:val="nil"/>
              <w:left w:val="nil"/>
              <w:bottom w:val="nil"/>
              <w:right w:val="nil"/>
            </w:tcBorders>
            <w:shd w:val="clear" w:color="auto" w:fill="auto"/>
            <w:vAlign w:val="center"/>
            <w:hideMark/>
          </w:tcPr>
          <w:p w14:paraId="2FB33F27" w14:textId="77777777" w:rsidR="00C6071D" w:rsidRPr="00A418D3" w:rsidRDefault="00C6071D" w:rsidP="00E26DD9">
            <w:pPr>
              <w:pStyle w:val="ab"/>
              <w:jc w:val="center"/>
              <w:rPr>
                <w:rFonts w:eastAsia="等线" w:cs="Times New Roman"/>
              </w:rPr>
            </w:pPr>
            <w:r w:rsidRPr="00A418D3">
              <w:rPr>
                <w:rFonts w:eastAsia="等线" w:cs="Times New Roman"/>
              </w:rPr>
              <w:t>21</w:t>
            </w:r>
          </w:p>
        </w:tc>
        <w:tc>
          <w:tcPr>
            <w:tcW w:w="1985" w:type="dxa"/>
            <w:tcBorders>
              <w:top w:val="nil"/>
              <w:left w:val="nil"/>
              <w:bottom w:val="nil"/>
              <w:right w:val="nil"/>
            </w:tcBorders>
            <w:shd w:val="clear" w:color="auto" w:fill="auto"/>
            <w:vAlign w:val="center"/>
            <w:hideMark/>
          </w:tcPr>
          <w:p w14:paraId="0A8A801B" w14:textId="77777777" w:rsidR="00C6071D" w:rsidRPr="00A418D3" w:rsidRDefault="00C6071D" w:rsidP="00E26DD9">
            <w:pPr>
              <w:pStyle w:val="ab"/>
              <w:jc w:val="center"/>
            </w:pPr>
            <w:r w:rsidRPr="00A418D3">
              <w:rPr>
                <w:rFonts w:hint="eastAsia"/>
              </w:rPr>
              <w:t>凤城六路</w:t>
            </w:r>
          </w:p>
        </w:tc>
        <w:tc>
          <w:tcPr>
            <w:tcW w:w="1275" w:type="dxa"/>
            <w:tcBorders>
              <w:top w:val="nil"/>
              <w:left w:val="nil"/>
              <w:bottom w:val="nil"/>
              <w:right w:val="nil"/>
            </w:tcBorders>
            <w:shd w:val="clear" w:color="auto" w:fill="auto"/>
            <w:vAlign w:val="center"/>
            <w:hideMark/>
          </w:tcPr>
          <w:p w14:paraId="7E61437A"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1</w:t>
            </w:r>
          </w:p>
        </w:tc>
        <w:tc>
          <w:tcPr>
            <w:tcW w:w="1276" w:type="dxa"/>
            <w:tcBorders>
              <w:top w:val="nil"/>
              <w:left w:val="nil"/>
              <w:bottom w:val="nil"/>
              <w:right w:val="nil"/>
            </w:tcBorders>
            <w:shd w:val="clear" w:color="auto" w:fill="auto"/>
            <w:vAlign w:val="center"/>
            <w:hideMark/>
          </w:tcPr>
          <w:p w14:paraId="74669DF2" w14:textId="77777777" w:rsidR="00C6071D" w:rsidRPr="00A418D3" w:rsidRDefault="00C6071D" w:rsidP="00E26DD9">
            <w:pPr>
              <w:pStyle w:val="ab"/>
              <w:jc w:val="center"/>
              <w:rPr>
                <w:rFonts w:eastAsia="等线" w:cs="Times New Roman"/>
              </w:rPr>
            </w:pPr>
            <w:r w:rsidRPr="00A418D3">
              <w:rPr>
                <w:rFonts w:eastAsia="等线" w:cs="Times New Roman"/>
              </w:rPr>
              <w:t>15</w:t>
            </w:r>
          </w:p>
        </w:tc>
        <w:tc>
          <w:tcPr>
            <w:tcW w:w="1418" w:type="dxa"/>
            <w:tcBorders>
              <w:top w:val="nil"/>
              <w:left w:val="nil"/>
              <w:bottom w:val="nil"/>
              <w:right w:val="nil"/>
            </w:tcBorders>
            <w:shd w:val="clear" w:color="auto" w:fill="auto"/>
            <w:vAlign w:val="center"/>
            <w:hideMark/>
          </w:tcPr>
          <w:p w14:paraId="1FC64C38" w14:textId="77777777" w:rsidR="00C6071D" w:rsidRPr="00A418D3" w:rsidRDefault="00C6071D" w:rsidP="00E26DD9">
            <w:pPr>
              <w:pStyle w:val="ab"/>
              <w:jc w:val="center"/>
              <w:rPr>
                <w:rFonts w:eastAsia="等线" w:cs="Times New Roman"/>
              </w:rPr>
            </w:pPr>
            <w:r w:rsidRPr="00A418D3">
              <w:rPr>
                <w:rFonts w:eastAsia="等线" w:cs="Times New Roman"/>
              </w:rPr>
              <w:t>9</w:t>
            </w:r>
          </w:p>
        </w:tc>
      </w:tr>
      <w:tr w:rsidR="00C6071D" w:rsidRPr="00A418D3" w14:paraId="7A5967F1" w14:textId="77777777" w:rsidTr="009E3076">
        <w:trPr>
          <w:trHeight w:val="323"/>
          <w:jc w:val="center"/>
        </w:trPr>
        <w:tc>
          <w:tcPr>
            <w:tcW w:w="709" w:type="dxa"/>
            <w:tcBorders>
              <w:top w:val="nil"/>
              <w:left w:val="nil"/>
              <w:bottom w:val="nil"/>
              <w:right w:val="nil"/>
            </w:tcBorders>
            <w:shd w:val="clear" w:color="auto" w:fill="auto"/>
            <w:vAlign w:val="center"/>
            <w:hideMark/>
          </w:tcPr>
          <w:p w14:paraId="238E289D" w14:textId="77777777" w:rsidR="00C6071D" w:rsidRPr="00A418D3" w:rsidRDefault="00C6071D" w:rsidP="00E26DD9">
            <w:pPr>
              <w:pStyle w:val="ab"/>
              <w:jc w:val="center"/>
              <w:rPr>
                <w:rFonts w:eastAsia="等线" w:cs="Times New Roman"/>
              </w:rPr>
            </w:pPr>
            <w:r w:rsidRPr="00A418D3">
              <w:rPr>
                <w:rFonts w:eastAsia="等线" w:cs="Times New Roman"/>
              </w:rPr>
              <w:t>22</w:t>
            </w:r>
          </w:p>
        </w:tc>
        <w:tc>
          <w:tcPr>
            <w:tcW w:w="1985" w:type="dxa"/>
            <w:tcBorders>
              <w:top w:val="nil"/>
              <w:left w:val="nil"/>
              <w:bottom w:val="nil"/>
              <w:right w:val="nil"/>
            </w:tcBorders>
            <w:shd w:val="clear" w:color="auto" w:fill="auto"/>
            <w:vAlign w:val="center"/>
            <w:hideMark/>
          </w:tcPr>
          <w:p w14:paraId="1FB8D4A5" w14:textId="77777777" w:rsidR="00C6071D" w:rsidRPr="00A418D3" w:rsidRDefault="00C6071D" w:rsidP="00E26DD9">
            <w:pPr>
              <w:pStyle w:val="ab"/>
              <w:jc w:val="center"/>
            </w:pPr>
            <w:r w:rsidRPr="00A418D3">
              <w:rPr>
                <w:rFonts w:hint="eastAsia"/>
              </w:rPr>
              <w:t>中登家园北门</w:t>
            </w:r>
          </w:p>
        </w:tc>
        <w:tc>
          <w:tcPr>
            <w:tcW w:w="1275" w:type="dxa"/>
            <w:tcBorders>
              <w:top w:val="nil"/>
              <w:left w:val="nil"/>
              <w:bottom w:val="nil"/>
              <w:right w:val="nil"/>
            </w:tcBorders>
            <w:shd w:val="clear" w:color="auto" w:fill="auto"/>
            <w:vAlign w:val="center"/>
            <w:hideMark/>
          </w:tcPr>
          <w:p w14:paraId="10C28DF8"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6</w:t>
            </w:r>
          </w:p>
        </w:tc>
        <w:tc>
          <w:tcPr>
            <w:tcW w:w="1276" w:type="dxa"/>
            <w:tcBorders>
              <w:top w:val="nil"/>
              <w:left w:val="nil"/>
              <w:bottom w:val="nil"/>
              <w:right w:val="nil"/>
            </w:tcBorders>
            <w:shd w:val="clear" w:color="auto" w:fill="auto"/>
            <w:vAlign w:val="center"/>
            <w:hideMark/>
          </w:tcPr>
          <w:p w14:paraId="12CD1646" w14:textId="77777777" w:rsidR="00C6071D" w:rsidRPr="00A418D3" w:rsidRDefault="00C6071D" w:rsidP="00E26DD9">
            <w:pPr>
              <w:pStyle w:val="ab"/>
              <w:jc w:val="center"/>
              <w:rPr>
                <w:rFonts w:eastAsia="等线" w:cs="Times New Roman"/>
              </w:rPr>
            </w:pPr>
            <w:r w:rsidRPr="00A418D3">
              <w:rPr>
                <w:rFonts w:eastAsia="等线" w:cs="Times New Roman"/>
              </w:rPr>
              <w:t>35</w:t>
            </w:r>
          </w:p>
        </w:tc>
        <w:tc>
          <w:tcPr>
            <w:tcW w:w="1418" w:type="dxa"/>
            <w:tcBorders>
              <w:top w:val="nil"/>
              <w:left w:val="nil"/>
              <w:bottom w:val="nil"/>
              <w:right w:val="nil"/>
            </w:tcBorders>
            <w:shd w:val="clear" w:color="auto" w:fill="auto"/>
            <w:vAlign w:val="center"/>
            <w:hideMark/>
          </w:tcPr>
          <w:p w14:paraId="60DC313A" w14:textId="77777777" w:rsidR="00C6071D" w:rsidRPr="00A418D3" w:rsidRDefault="00C6071D" w:rsidP="00E26DD9">
            <w:pPr>
              <w:pStyle w:val="ab"/>
              <w:jc w:val="center"/>
              <w:rPr>
                <w:rFonts w:eastAsia="等线" w:cs="Times New Roman"/>
              </w:rPr>
            </w:pPr>
            <w:r w:rsidRPr="00A418D3">
              <w:rPr>
                <w:rFonts w:eastAsia="等线" w:cs="Times New Roman"/>
              </w:rPr>
              <w:t>-10</w:t>
            </w:r>
          </w:p>
        </w:tc>
      </w:tr>
      <w:tr w:rsidR="00C6071D" w:rsidRPr="00A418D3" w14:paraId="715F8F0D" w14:textId="77777777" w:rsidTr="009E3076">
        <w:trPr>
          <w:trHeight w:val="323"/>
          <w:jc w:val="center"/>
        </w:trPr>
        <w:tc>
          <w:tcPr>
            <w:tcW w:w="709" w:type="dxa"/>
            <w:tcBorders>
              <w:top w:val="nil"/>
              <w:left w:val="nil"/>
              <w:bottom w:val="nil"/>
              <w:right w:val="nil"/>
            </w:tcBorders>
            <w:shd w:val="clear" w:color="auto" w:fill="auto"/>
            <w:vAlign w:val="center"/>
            <w:hideMark/>
          </w:tcPr>
          <w:p w14:paraId="52F57BA4" w14:textId="77777777" w:rsidR="00C6071D" w:rsidRPr="00A418D3" w:rsidRDefault="00C6071D" w:rsidP="00E26DD9">
            <w:pPr>
              <w:pStyle w:val="ab"/>
              <w:jc w:val="center"/>
              <w:rPr>
                <w:rFonts w:eastAsia="等线" w:cs="Times New Roman"/>
              </w:rPr>
            </w:pPr>
            <w:r w:rsidRPr="00A418D3">
              <w:rPr>
                <w:rFonts w:eastAsia="等线" w:cs="Times New Roman"/>
              </w:rPr>
              <w:t>23</w:t>
            </w:r>
          </w:p>
        </w:tc>
        <w:tc>
          <w:tcPr>
            <w:tcW w:w="1985" w:type="dxa"/>
            <w:tcBorders>
              <w:top w:val="nil"/>
              <w:left w:val="nil"/>
              <w:bottom w:val="nil"/>
              <w:right w:val="nil"/>
            </w:tcBorders>
            <w:shd w:val="clear" w:color="auto" w:fill="auto"/>
            <w:vAlign w:val="center"/>
            <w:hideMark/>
          </w:tcPr>
          <w:p w14:paraId="2E951C6B" w14:textId="77777777" w:rsidR="00C6071D" w:rsidRPr="00A418D3" w:rsidRDefault="00C6071D" w:rsidP="00E26DD9">
            <w:pPr>
              <w:pStyle w:val="ab"/>
              <w:jc w:val="center"/>
            </w:pPr>
            <w:r w:rsidRPr="00A418D3">
              <w:rPr>
                <w:rFonts w:hint="eastAsia"/>
              </w:rPr>
              <w:t>万华园</w:t>
            </w:r>
          </w:p>
        </w:tc>
        <w:tc>
          <w:tcPr>
            <w:tcW w:w="1275" w:type="dxa"/>
            <w:tcBorders>
              <w:top w:val="nil"/>
              <w:left w:val="nil"/>
              <w:bottom w:val="nil"/>
              <w:right w:val="nil"/>
            </w:tcBorders>
            <w:shd w:val="clear" w:color="auto" w:fill="auto"/>
            <w:vAlign w:val="center"/>
            <w:hideMark/>
          </w:tcPr>
          <w:p w14:paraId="2970068B"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2</w:t>
            </w:r>
          </w:p>
        </w:tc>
        <w:tc>
          <w:tcPr>
            <w:tcW w:w="1276" w:type="dxa"/>
            <w:tcBorders>
              <w:top w:val="nil"/>
              <w:left w:val="nil"/>
              <w:bottom w:val="nil"/>
              <w:right w:val="nil"/>
            </w:tcBorders>
            <w:shd w:val="clear" w:color="auto" w:fill="auto"/>
            <w:vAlign w:val="center"/>
            <w:hideMark/>
          </w:tcPr>
          <w:p w14:paraId="49B7DBE3" w14:textId="77777777" w:rsidR="00C6071D" w:rsidRPr="00A418D3" w:rsidRDefault="00C6071D" w:rsidP="00E26DD9">
            <w:pPr>
              <w:pStyle w:val="ab"/>
              <w:jc w:val="center"/>
              <w:rPr>
                <w:rFonts w:eastAsia="等线" w:cs="Times New Roman"/>
              </w:rPr>
            </w:pPr>
            <w:r w:rsidRPr="00A418D3">
              <w:rPr>
                <w:rFonts w:eastAsia="等线" w:cs="Times New Roman"/>
              </w:rPr>
              <w:t>15</w:t>
            </w:r>
          </w:p>
        </w:tc>
        <w:tc>
          <w:tcPr>
            <w:tcW w:w="1418" w:type="dxa"/>
            <w:tcBorders>
              <w:top w:val="nil"/>
              <w:left w:val="nil"/>
              <w:bottom w:val="nil"/>
              <w:right w:val="nil"/>
            </w:tcBorders>
            <w:shd w:val="clear" w:color="auto" w:fill="auto"/>
            <w:vAlign w:val="center"/>
            <w:hideMark/>
          </w:tcPr>
          <w:p w14:paraId="2D7B61B1" w14:textId="77777777" w:rsidR="00C6071D" w:rsidRPr="00A418D3" w:rsidRDefault="00C6071D" w:rsidP="00E26DD9">
            <w:pPr>
              <w:pStyle w:val="ab"/>
              <w:jc w:val="center"/>
              <w:rPr>
                <w:rFonts w:eastAsia="等线" w:cs="Times New Roman"/>
              </w:rPr>
            </w:pPr>
            <w:r w:rsidRPr="00A418D3">
              <w:rPr>
                <w:rFonts w:eastAsia="等线" w:cs="Times New Roman"/>
              </w:rPr>
              <w:t>11</w:t>
            </w:r>
          </w:p>
        </w:tc>
      </w:tr>
      <w:tr w:rsidR="00C6071D" w:rsidRPr="00A418D3" w14:paraId="6EDB82A9" w14:textId="77777777" w:rsidTr="009E3076">
        <w:trPr>
          <w:trHeight w:val="323"/>
          <w:jc w:val="center"/>
        </w:trPr>
        <w:tc>
          <w:tcPr>
            <w:tcW w:w="709" w:type="dxa"/>
            <w:tcBorders>
              <w:top w:val="nil"/>
              <w:left w:val="nil"/>
              <w:bottom w:val="nil"/>
              <w:right w:val="nil"/>
            </w:tcBorders>
            <w:shd w:val="clear" w:color="auto" w:fill="auto"/>
            <w:vAlign w:val="center"/>
            <w:hideMark/>
          </w:tcPr>
          <w:p w14:paraId="79FFD80F" w14:textId="77777777" w:rsidR="00C6071D" w:rsidRPr="00A418D3" w:rsidRDefault="00C6071D" w:rsidP="00E26DD9">
            <w:pPr>
              <w:pStyle w:val="ab"/>
              <w:jc w:val="center"/>
              <w:rPr>
                <w:rFonts w:eastAsia="等线" w:cs="Times New Roman"/>
              </w:rPr>
            </w:pPr>
            <w:r w:rsidRPr="00A418D3">
              <w:rPr>
                <w:rFonts w:eastAsia="等线" w:cs="Times New Roman"/>
              </w:rPr>
              <w:t>24</w:t>
            </w:r>
          </w:p>
        </w:tc>
        <w:tc>
          <w:tcPr>
            <w:tcW w:w="1985" w:type="dxa"/>
            <w:tcBorders>
              <w:top w:val="nil"/>
              <w:left w:val="nil"/>
              <w:bottom w:val="nil"/>
              <w:right w:val="nil"/>
            </w:tcBorders>
            <w:shd w:val="clear" w:color="auto" w:fill="auto"/>
            <w:vAlign w:val="center"/>
            <w:hideMark/>
          </w:tcPr>
          <w:p w14:paraId="6710BED8" w14:textId="77777777" w:rsidR="00C6071D" w:rsidRPr="00A418D3" w:rsidRDefault="00C6071D" w:rsidP="00E26DD9">
            <w:pPr>
              <w:pStyle w:val="ab"/>
              <w:jc w:val="center"/>
            </w:pPr>
            <w:r w:rsidRPr="00A418D3">
              <w:rPr>
                <w:rFonts w:hint="eastAsia"/>
              </w:rPr>
              <w:t>粤华凤城家园</w:t>
            </w:r>
          </w:p>
        </w:tc>
        <w:tc>
          <w:tcPr>
            <w:tcW w:w="1275" w:type="dxa"/>
            <w:tcBorders>
              <w:top w:val="nil"/>
              <w:left w:val="nil"/>
              <w:bottom w:val="nil"/>
              <w:right w:val="nil"/>
            </w:tcBorders>
            <w:shd w:val="clear" w:color="auto" w:fill="auto"/>
            <w:vAlign w:val="center"/>
            <w:hideMark/>
          </w:tcPr>
          <w:p w14:paraId="08764701"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4</w:t>
            </w:r>
          </w:p>
        </w:tc>
        <w:tc>
          <w:tcPr>
            <w:tcW w:w="1276" w:type="dxa"/>
            <w:tcBorders>
              <w:top w:val="nil"/>
              <w:left w:val="nil"/>
              <w:bottom w:val="nil"/>
              <w:right w:val="nil"/>
            </w:tcBorders>
            <w:shd w:val="clear" w:color="auto" w:fill="auto"/>
            <w:vAlign w:val="center"/>
            <w:hideMark/>
          </w:tcPr>
          <w:p w14:paraId="3C8E9F5F" w14:textId="77777777" w:rsidR="00C6071D" w:rsidRPr="00A418D3" w:rsidRDefault="00C6071D" w:rsidP="00E26DD9">
            <w:pPr>
              <w:pStyle w:val="ab"/>
              <w:jc w:val="center"/>
              <w:rPr>
                <w:rFonts w:eastAsia="等线" w:cs="Times New Roman"/>
              </w:rPr>
            </w:pPr>
            <w:r w:rsidRPr="00A418D3">
              <w:rPr>
                <w:rFonts w:eastAsia="等线" w:cs="Times New Roman"/>
              </w:rPr>
              <w:t>34</w:t>
            </w:r>
          </w:p>
        </w:tc>
        <w:tc>
          <w:tcPr>
            <w:tcW w:w="1418" w:type="dxa"/>
            <w:tcBorders>
              <w:top w:val="nil"/>
              <w:left w:val="nil"/>
              <w:bottom w:val="nil"/>
              <w:right w:val="nil"/>
            </w:tcBorders>
            <w:shd w:val="clear" w:color="auto" w:fill="auto"/>
            <w:vAlign w:val="center"/>
            <w:hideMark/>
          </w:tcPr>
          <w:p w14:paraId="4684C738" w14:textId="77777777" w:rsidR="00C6071D" w:rsidRPr="00A418D3" w:rsidRDefault="00C6071D" w:rsidP="00E26DD9">
            <w:pPr>
              <w:pStyle w:val="ab"/>
              <w:jc w:val="center"/>
              <w:rPr>
                <w:rFonts w:eastAsia="等线" w:cs="Times New Roman"/>
              </w:rPr>
            </w:pPr>
            <w:r w:rsidRPr="00A418D3">
              <w:rPr>
                <w:rFonts w:eastAsia="等线" w:cs="Times New Roman"/>
              </w:rPr>
              <w:t>-10</w:t>
            </w:r>
          </w:p>
        </w:tc>
      </w:tr>
      <w:tr w:rsidR="00C6071D" w:rsidRPr="00A418D3" w14:paraId="4E0477F8" w14:textId="77777777" w:rsidTr="009E3076">
        <w:trPr>
          <w:trHeight w:val="323"/>
          <w:jc w:val="center"/>
        </w:trPr>
        <w:tc>
          <w:tcPr>
            <w:tcW w:w="709" w:type="dxa"/>
            <w:tcBorders>
              <w:top w:val="nil"/>
              <w:left w:val="nil"/>
              <w:bottom w:val="nil"/>
              <w:right w:val="nil"/>
            </w:tcBorders>
            <w:shd w:val="clear" w:color="auto" w:fill="auto"/>
            <w:vAlign w:val="center"/>
            <w:hideMark/>
          </w:tcPr>
          <w:p w14:paraId="76308CFF" w14:textId="77777777" w:rsidR="00C6071D" w:rsidRPr="00A418D3" w:rsidRDefault="00C6071D" w:rsidP="00E26DD9">
            <w:pPr>
              <w:pStyle w:val="ab"/>
              <w:jc w:val="center"/>
              <w:rPr>
                <w:rFonts w:eastAsia="等线" w:cs="Times New Roman"/>
              </w:rPr>
            </w:pPr>
            <w:r w:rsidRPr="00A418D3">
              <w:rPr>
                <w:rFonts w:eastAsia="等线" w:cs="Times New Roman"/>
              </w:rPr>
              <w:t>25</w:t>
            </w:r>
          </w:p>
        </w:tc>
        <w:tc>
          <w:tcPr>
            <w:tcW w:w="1985" w:type="dxa"/>
            <w:tcBorders>
              <w:top w:val="nil"/>
              <w:left w:val="nil"/>
              <w:bottom w:val="nil"/>
              <w:right w:val="nil"/>
            </w:tcBorders>
            <w:shd w:val="clear" w:color="auto" w:fill="auto"/>
            <w:vAlign w:val="center"/>
            <w:hideMark/>
          </w:tcPr>
          <w:p w14:paraId="3F9DF95D" w14:textId="77777777" w:rsidR="00C6071D" w:rsidRPr="00A418D3" w:rsidRDefault="00C6071D" w:rsidP="00E26DD9">
            <w:pPr>
              <w:pStyle w:val="ab"/>
              <w:jc w:val="center"/>
            </w:pPr>
            <w:r w:rsidRPr="00A418D3">
              <w:rPr>
                <w:rFonts w:hint="eastAsia"/>
              </w:rPr>
              <w:t>市人大</w:t>
            </w:r>
          </w:p>
        </w:tc>
        <w:tc>
          <w:tcPr>
            <w:tcW w:w="1275" w:type="dxa"/>
            <w:tcBorders>
              <w:top w:val="nil"/>
              <w:left w:val="nil"/>
              <w:bottom w:val="nil"/>
              <w:right w:val="nil"/>
            </w:tcBorders>
            <w:shd w:val="clear" w:color="auto" w:fill="auto"/>
            <w:vAlign w:val="center"/>
            <w:hideMark/>
          </w:tcPr>
          <w:p w14:paraId="2A743FD3"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5</w:t>
            </w:r>
          </w:p>
        </w:tc>
        <w:tc>
          <w:tcPr>
            <w:tcW w:w="1276" w:type="dxa"/>
            <w:tcBorders>
              <w:top w:val="nil"/>
              <w:left w:val="nil"/>
              <w:bottom w:val="nil"/>
              <w:right w:val="nil"/>
            </w:tcBorders>
            <w:shd w:val="clear" w:color="auto" w:fill="auto"/>
            <w:vAlign w:val="center"/>
            <w:hideMark/>
          </w:tcPr>
          <w:p w14:paraId="48C14FBA" w14:textId="77777777" w:rsidR="00C6071D" w:rsidRPr="00A418D3" w:rsidRDefault="00C6071D" w:rsidP="00E26DD9">
            <w:pPr>
              <w:pStyle w:val="ab"/>
              <w:jc w:val="center"/>
              <w:rPr>
                <w:rFonts w:eastAsia="等线" w:cs="Times New Roman"/>
              </w:rPr>
            </w:pPr>
            <w:r w:rsidRPr="00A418D3">
              <w:rPr>
                <w:rFonts w:eastAsia="等线" w:cs="Times New Roman"/>
              </w:rPr>
              <w:t>21</w:t>
            </w:r>
          </w:p>
        </w:tc>
        <w:tc>
          <w:tcPr>
            <w:tcW w:w="1418" w:type="dxa"/>
            <w:tcBorders>
              <w:top w:val="nil"/>
              <w:left w:val="nil"/>
              <w:bottom w:val="nil"/>
              <w:right w:val="nil"/>
            </w:tcBorders>
            <w:shd w:val="clear" w:color="auto" w:fill="auto"/>
            <w:vAlign w:val="center"/>
            <w:hideMark/>
          </w:tcPr>
          <w:p w14:paraId="3B1C76C0" w14:textId="77777777" w:rsidR="00C6071D" w:rsidRPr="00A418D3" w:rsidRDefault="00C6071D" w:rsidP="00E26DD9">
            <w:pPr>
              <w:pStyle w:val="ab"/>
              <w:jc w:val="center"/>
              <w:rPr>
                <w:rFonts w:eastAsia="等线" w:cs="Times New Roman"/>
              </w:rPr>
            </w:pPr>
            <w:r w:rsidRPr="00A418D3">
              <w:rPr>
                <w:rFonts w:eastAsia="等线" w:cs="Times New Roman"/>
              </w:rPr>
              <w:t>4</w:t>
            </w:r>
          </w:p>
        </w:tc>
      </w:tr>
      <w:tr w:rsidR="00C6071D" w:rsidRPr="00A418D3" w14:paraId="74ACB068" w14:textId="77777777" w:rsidTr="009E3076">
        <w:trPr>
          <w:trHeight w:val="323"/>
          <w:jc w:val="center"/>
        </w:trPr>
        <w:tc>
          <w:tcPr>
            <w:tcW w:w="709" w:type="dxa"/>
            <w:tcBorders>
              <w:top w:val="nil"/>
              <w:left w:val="nil"/>
              <w:bottom w:val="nil"/>
              <w:right w:val="nil"/>
            </w:tcBorders>
            <w:shd w:val="clear" w:color="auto" w:fill="auto"/>
            <w:vAlign w:val="center"/>
            <w:hideMark/>
          </w:tcPr>
          <w:p w14:paraId="1C7B453B" w14:textId="77777777" w:rsidR="00C6071D" w:rsidRPr="00A418D3" w:rsidRDefault="00C6071D" w:rsidP="00E26DD9">
            <w:pPr>
              <w:pStyle w:val="ab"/>
              <w:jc w:val="center"/>
              <w:rPr>
                <w:rFonts w:eastAsia="等线" w:cs="Times New Roman"/>
              </w:rPr>
            </w:pPr>
            <w:r w:rsidRPr="00A418D3">
              <w:rPr>
                <w:rFonts w:eastAsia="等线" w:cs="Times New Roman"/>
              </w:rPr>
              <w:t>26</w:t>
            </w:r>
          </w:p>
        </w:tc>
        <w:tc>
          <w:tcPr>
            <w:tcW w:w="1985" w:type="dxa"/>
            <w:tcBorders>
              <w:top w:val="nil"/>
              <w:left w:val="nil"/>
              <w:bottom w:val="nil"/>
              <w:right w:val="nil"/>
            </w:tcBorders>
            <w:shd w:val="clear" w:color="auto" w:fill="auto"/>
            <w:vAlign w:val="center"/>
            <w:hideMark/>
          </w:tcPr>
          <w:p w14:paraId="401B9DA2" w14:textId="77777777" w:rsidR="00C6071D" w:rsidRPr="00A418D3" w:rsidRDefault="00C6071D" w:rsidP="00E26DD9">
            <w:pPr>
              <w:pStyle w:val="ab"/>
              <w:jc w:val="center"/>
            </w:pPr>
            <w:r w:rsidRPr="00A418D3">
              <w:rPr>
                <w:rFonts w:hint="eastAsia"/>
              </w:rPr>
              <w:t>市委</w:t>
            </w:r>
          </w:p>
        </w:tc>
        <w:tc>
          <w:tcPr>
            <w:tcW w:w="1275" w:type="dxa"/>
            <w:tcBorders>
              <w:top w:val="nil"/>
              <w:left w:val="nil"/>
              <w:bottom w:val="nil"/>
              <w:right w:val="nil"/>
            </w:tcBorders>
            <w:shd w:val="clear" w:color="auto" w:fill="auto"/>
            <w:vAlign w:val="center"/>
            <w:hideMark/>
          </w:tcPr>
          <w:p w14:paraId="7E7B2857"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2</w:t>
            </w:r>
          </w:p>
        </w:tc>
        <w:tc>
          <w:tcPr>
            <w:tcW w:w="1276" w:type="dxa"/>
            <w:tcBorders>
              <w:top w:val="nil"/>
              <w:left w:val="nil"/>
              <w:bottom w:val="nil"/>
              <w:right w:val="nil"/>
            </w:tcBorders>
            <w:shd w:val="clear" w:color="auto" w:fill="auto"/>
            <w:vAlign w:val="center"/>
            <w:hideMark/>
          </w:tcPr>
          <w:p w14:paraId="55C77F4D" w14:textId="77777777" w:rsidR="00C6071D" w:rsidRPr="00A418D3" w:rsidRDefault="00C6071D" w:rsidP="00E26DD9">
            <w:pPr>
              <w:pStyle w:val="ab"/>
              <w:jc w:val="center"/>
              <w:rPr>
                <w:rFonts w:eastAsia="等线" w:cs="Times New Roman"/>
              </w:rPr>
            </w:pPr>
            <w:r w:rsidRPr="00A418D3">
              <w:rPr>
                <w:rFonts w:eastAsia="等线" w:cs="Times New Roman"/>
              </w:rPr>
              <w:t>23</w:t>
            </w:r>
          </w:p>
        </w:tc>
        <w:tc>
          <w:tcPr>
            <w:tcW w:w="1418" w:type="dxa"/>
            <w:tcBorders>
              <w:top w:val="nil"/>
              <w:left w:val="nil"/>
              <w:bottom w:val="nil"/>
              <w:right w:val="nil"/>
            </w:tcBorders>
            <w:shd w:val="clear" w:color="auto" w:fill="auto"/>
            <w:vAlign w:val="center"/>
            <w:hideMark/>
          </w:tcPr>
          <w:p w14:paraId="616B83D0" w14:textId="77777777" w:rsidR="00C6071D" w:rsidRPr="00A418D3" w:rsidRDefault="00C6071D" w:rsidP="00E26DD9">
            <w:pPr>
              <w:pStyle w:val="ab"/>
              <w:jc w:val="center"/>
              <w:rPr>
                <w:rFonts w:eastAsia="等线" w:cs="Times New Roman"/>
              </w:rPr>
            </w:pPr>
            <w:r w:rsidRPr="00A418D3">
              <w:rPr>
                <w:rFonts w:eastAsia="等线" w:cs="Times New Roman"/>
              </w:rPr>
              <w:t>2</w:t>
            </w:r>
          </w:p>
        </w:tc>
      </w:tr>
      <w:tr w:rsidR="00C6071D" w:rsidRPr="00A418D3" w14:paraId="0A8A3EEB" w14:textId="77777777" w:rsidTr="009E3076">
        <w:trPr>
          <w:trHeight w:val="323"/>
          <w:jc w:val="center"/>
        </w:trPr>
        <w:tc>
          <w:tcPr>
            <w:tcW w:w="709" w:type="dxa"/>
            <w:tcBorders>
              <w:top w:val="nil"/>
              <w:left w:val="nil"/>
              <w:bottom w:val="nil"/>
              <w:right w:val="nil"/>
            </w:tcBorders>
            <w:shd w:val="clear" w:color="auto" w:fill="auto"/>
            <w:vAlign w:val="center"/>
            <w:hideMark/>
          </w:tcPr>
          <w:p w14:paraId="1FF86A90" w14:textId="77777777" w:rsidR="00C6071D" w:rsidRPr="00A418D3" w:rsidRDefault="00C6071D" w:rsidP="00E26DD9">
            <w:pPr>
              <w:pStyle w:val="ab"/>
              <w:jc w:val="center"/>
              <w:rPr>
                <w:rFonts w:eastAsia="等线" w:cs="Times New Roman"/>
              </w:rPr>
            </w:pPr>
            <w:r w:rsidRPr="00A418D3">
              <w:rPr>
                <w:rFonts w:eastAsia="等线" w:cs="Times New Roman"/>
              </w:rPr>
              <w:t>27</w:t>
            </w:r>
          </w:p>
        </w:tc>
        <w:tc>
          <w:tcPr>
            <w:tcW w:w="1985" w:type="dxa"/>
            <w:tcBorders>
              <w:top w:val="nil"/>
              <w:left w:val="nil"/>
              <w:bottom w:val="nil"/>
              <w:right w:val="nil"/>
            </w:tcBorders>
            <w:shd w:val="clear" w:color="auto" w:fill="auto"/>
            <w:vAlign w:val="center"/>
            <w:hideMark/>
          </w:tcPr>
          <w:p w14:paraId="181CD5A1" w14:textId="77777777" w:rsidR="00C6071D" w:rsidRPr="00A418D3" w:rsidRDefault="00C6071D" w:rsidP="00E26DD9">
            <w:pPr>
              <w:pStyle w:val="ab"/>
              <w:jc w:val="center"/>
            </w:pPr>
            <w:r w:rsidRPr="00A418D3">
              <w:rPr>
                <w:rFonts w:hint="eastAsia"/>
              </w:rPr>
              <w:t>政务大厅</w:t>
            </w:r>
          </w:p>
        </w:tc>
        <w:tc>
          <w:tcPr>
            <w:tcW w:w="1275" w:type="dxa"/>
            <w:tcBorders>
              <w:top w:val="nil"/>
              <w:left w:val="nil"/>
              <w:bottom w:val="nil"/>
              <w:right w:val="nil"/>
            </w:tcBorders>
            <w:shd w:val="clear" w:color="auto" w:fill="auto"/>
            <w:vAlign w:val="center"/>
            <w:hideMark/>
          </w:tcPr>
          <w:p w14:paraId="253C47A0"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7</w:t>
            </w:r>
          </w:p>
        </w:tc>
        <w:tc>
          <w:tcPr>
            <w:tcW w:w="1276" w:type="dxa"/>
            <w:tcBorders>
              <w:top w:val="nil"/>
              <w:left w:val="nil"/>
              <w:bottom w:val="nil"/>
              <w:right w:val="nil"/>
            </w:tcBorders>
            <w:shd w:val="clear" w:color="auto" w:fill="auto"/>
            <w:vAlign w:val="center"/>
            <w:hideMark/>
          </w:tcPr>
          <w:p w14:paraId="14947934" w14:textId="77777777" w:rsidR="00C6071D" w:rsidRPr="00A418D3" w:rsidRDefault="00C6071D" w:rsidP="00E26DD9">
            <w:pPr>
              <w:pStyle w:val="ab"/>
              <w:jc w:val="center"/>
              <w:rPr>
                <w:rFonts w:eastAsia="等线" w:cs="Times New Roman"/>
              </w:rPr>
            </w:pPr>
            <w:r w:rsidRPr="00A418D3">
              <w:rPr>
                <w:rFonts w:eastAsia="等线" w:cs="Times New Roman"/>
              </w:rPr>
              <w:t>35</w:t>
            </w:r>
          </w:p>
        </w:tc>
        <w:tc>
          <w:tcPr>
            <w:tcW w:w="1418" w:type="dxa"/>
            <w:tcBorders>
              <w:top w:val="nil"/>
              <w:left w:val="nil"/>
              <w:bottom w:val="nil"/>
              <w:right w:val="nil"/>
            </w:tcBorders>
            <w:shd w:val="clear" w:color="auto" w:fill="auto"/>
            <w:vAlign w:val="center"/>
            <w:hideMark/>
          </w:tcPr>
          <w:p w14:paraId="1EFA7C96" w14:textId="77777777" w:rsidR="00C6071D" w:rsidRPr="00A418D3" w:rsidRDefault="00C6071D" w:rsidP="00E26DD9">
            <w:pPr>
              <w:pStyle w:val="ab"/>
              <w:jc w:val="center"/>
              <w:rPr>
                <w:rFonts w:eastAsia="等线" w:cs="Times New Roman"/>
              </w:rPr>
            </w:pPr>
            <w:r w:rsidRPr="00A418D3">
              <w:rPr>
                <w:rFonts w:eastAsia="等线" w:cs="Times New Roman"/>
              </w:rPr>
              <w:t>-12</w:t>
            </w:r>
          </w:p>
        </w:tc>
      </w:tr>
      <w:tr w:rsidR="00C6071D" w:rsidRPr="00A418D3" w14:paraId="7EEA0BDC" w14:textId="77777777" w:rsidTr="009E3076">
        <w:trPr>
          <w:trHeight w:val="323"/>
          <w:jc w:val="center"/>
        </w:trPr>
        <w:tc>
          <w:tcPr>
            <w:tcW w:w="709" w:type="dxa"/>
            <w:tcBorders>
              <w:top w:val="nil"/>
              <w:left w:val="nil"/>
              <w:bottom w:val="nil"/>
              <w:right w:val="nil"/>
            </w:tcBorders>
            <w:shd w:val="clear" w:color="auto" w:fill="auto"/>
            <w:vAlign w:val="center"/>
            <w:hideMark/>
          </w:tcPr>
          <w:p w14:paraId="749C683A" w14:textId="77777777" w:rsidR="00C6071D" w:rsidRPr="00A418D3" w:rsidRDefault="00C6071D" w:rsidP="00E26DD9">
            <w:pPr>
              <w:pStyle w:val="ab"/>
              <w:jc w:val="center"/>
              <w:rPr>
                <w:rFonts w:eastAsia="等线" w:cs="Times New Roman"/>
              </w:rPr>
            </w:pPr>
            <w:r w:rsidRPr="00A418D3">
              <w:rPr>
                <w:rFonts w:eastAsia="等线" w:cs="Times New Roman"/>
              </w:rPr>
              <w:t>28</w:t>
            </w:r>
          </w:p>
        </w:tc>
        <w:tc>
          <w:tcPr>
            <w:tcW w:w="1985" w:type="dxa"/>
            <w:tcBorders>
              <w:top w:val="nil"/>
              <w:left w:val="nil"/>
              <w:bottom w:val="nil"/>
              <w:right w:val="nil"/>
            </w:tcBorders>
            <w:shd w:val="clear" w:color="auto" w:fill="auto"/>
            <w:vAlign w:val="center"/>
            <w:hideMark/>
          </w:tcPr>
          <w:p w14:paraId="2F577561" w14:textId="77777777" w:rsidR="00C6071D" w:rsidRPr="00A418D3" w:rsidRDefault="00C6071D" w:rsidP="00E26DD9">
            <w:pPr>
              <w:pStyle w:val="ab"/>
              <w:jc w:val="center"/>
            </w:pPr>
            <w:r w:rsidRPr="00A418D3">
              <w:rPr>
                <w:rFonts w:hint="eastAsia"/>
              </w:rPr>
              <w:t>首创国际城</w:t>
            </w:r>
          </w:p>
        </w:tc>
        <w:tc>
          <w:tcPr>
            <w:tcW w:w="1275" w:type="dxa"/>
            <w:tcBorders>
              <w:top w:val="nil"/>
              <w:left w:val="nil"/>
              <w:bottom w:val="nil"/>
              <w:right w:val="nil"/>
            </w:tcBorders>
            <w:shd w:val="clear" w:color="auto" w:fill="auto"/>
            <w:vAlign w:val="center"/>
            <w:hideMark/>
          </w:tcPr>
          <w:p w14:paraId="493ECAE7"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3</w:t>
            </w:r>
          </w:p>
        </w:tc>
        <w:tc>
          <w:tcPr>
            <w:tcW w:w="1276" w:type="dxa"/>
            <w:tcBorders>
              <w:top w:val="nil"/>
              <w:left w:val="nil"/>
              <w:bottom w:val="nil"/>
              <w:right w:val="nil"/>
            </w:tcBorders>
            <w:shd w:val="clear" w:color="auto" w:fill="auto"/>
            <w:vAlign w:val="center"/>
            <w:hideMark/>
          </w:tcPr>
          <w:p w14:paraId="08FAD065" w14:textId="77777777" w:rsidR="00C6071D" w:rsidRPr="00A418D3" w:rsidRDefault="00C6071D" w:rsidP="00E26DD9">
            <w:pPr>
              <w:pStyle w:val="ab"/>
              <w:jc w:val="center"/>
              <w:rPr>
                <w:rFonts w:eastAsia="等线" w:cs="Times New Roman"/>
              </w:rPr>
            </w:pPr>
            <w:r w:rsidRPr="00A418D3">
              <w:rPr>
                <w:rFonts w:eastAsia="等线" w:cs="Times New Roman"/>
              </w:rPr>
              <w:t>18</w:t>
            </w:r>
          </w:p>
        </w:tc>
        <w:tc>
          <w:tcPr>
            <w:tcW w:w="1418" w:type="dxa"/>
            <w:tcBorders>
              <w:top w:val="nil"/>
              <w:left w:val="nil"/>
              <w:bottom w:val="nil"/>
              <w:right w:val="nil"/>
            </w:tcBorders>
            <w:shd w:val="clear" w:color="auto" w:fill="auto"/>
            <w:vAlign w:val="center"/>
            <w:hideMark/>
          </w:tcPr>
          <w:p w14:paraId="19196951" w14:textId="77777777" w:rsidR="00C6071D" w:rsidRPr="00A418D3" w:rsidRDefault="00C6071D" w:rsidP="00E26DD9">
            <w:pPr>
              <w:pStyle w:val="ab"/>
              <w:jc w:val="center"/>
              <w:rPr>
                <w:rFonts w:eastAsia="等线" w:cs="Times New Roman"/>
              </w:rPr>
            </w:pPr>
            <w:r w:rsidRPr="00A418D3">
              <w:rPr>
                <w:rFonts w:eastAsia="等线" w:cs="Times New Roman"/>
              </w:rPr>
              <w:t>6</w:t>
            </w:r>
          </w:p>
        </w:tc>
      </w:tr>
      <w:tr w:rsidR="00C6071D" w:rsidRPr="00A418D3" w14:paraId="00D2C452" w14:textId="77777777" w:rsidTr="004C7525">
        <w:trPr>
          <w:trHeight w:val="323"/>
          <w:jc w:val="center"/>
        </w:trPr>
        <w:tc>
          <w:tcPr>
            <w:tcW w:w="709" w:type="dxa"/>
            <w:tcBorders>
              <w:top w:val="nil"/>
              <w:left w:val="nil"/>
              <w:right w:val="nil"/>
            </w:tcBorders>
            <w:shd w:val="clear" w:color="auto" w:fill="auto"/>
            <w:vAlign w:val="center"/>
            <w:hideMark/>
          </w:tcPr>
          <w:p w14:paraId="73D5E30A" w14:textId="77777777" w:rsidR="00C6071D" w:rsidRPr="00A418D3" w:rsidRDefault="00C6071D" w:rsidP="00E26DD9">
            <w:pPr>
              <w:pStyle w:val="ab"/>
              <w:jc w:val="center"/>
              <w:rPr>
                <w:rFonts w:eastAsia="等线" w:cs="Times New Roman"/>
              </w:rPr>
            </w:pPr>
            <w:r w:rsidRPr="00A418D3">
              <w:rPr>
                <w:rFonts w:eastAsia="等线" w:cs="Times New Roman"/>
              </w:rPr>
              <w:t>29</w:t>
            </w:r>
          </w:p>
        </w:tc>
        <w:tc>
          <w:tcPr>
            <w:tcW w:w="1985" w:type="dxa"/>
            <w:tcBorders>
              <w:top w:val="nil"/>
              <w:left w:val="nil"/>
              <w:right w:val="nil"/>
            </w:tcBorders>
            <w:shd w:val="clear" w:color="auto" w:fill="auto"/>
            <w:vAlign w:val="center"/>
            <w:hideMark/>
          </w:tcPr>
          <w:p w14:paraId="6F73FB07" w14:textId="77777777" w:rsidR="00C6071D" w:rsidRPr="00A418D3" w:rsidRDefault="00C6071D" w:rsidP="00E26DD9">
            <w:pPr>
              <w:pStyle w:val="ab"/>
              <w:jc w:val="center"/>
            </w:pPr>
            <w:r w:rsidRPr="00A418D3">
              <w:rPr>
                <w:rFonts w:hint="eastAsia"/>
              </w:rPr>
              <w:t>中登广场</w:t>
            </w:r>
          </w:p>
        </w:tc>
        <w:tc>
          <w:tcPr>
            <w:tcW w:w="1275" w:type="dxa"/>
            <w:tcBorders>
              <w:top w:val="nil"/>
              <w:left w:val="nil"/>
              <w:right w:val="nil"/>
            </w:tcBorders>
            <w:shd w:val="clear" w:color="auto" w:fill="auto"/>
            <w:vAlign w:val="center"/>
            <w:hideMark/>
          </w:tcPr>
          <w:p w14:paraId="4F723A3F"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1</w:t>
            </w:r>
          </w:p>
        </w:tc>
        <w:tc>
          <w:tcPr>
            <w:tcW w:w="1276" w:type="dxa"/>
            <w:tcBorders>
              <w:top w:val="nil"/>
              <w:left w:val="nil"/>
              <w:right w:val="nil"/>
            </w:tcBorders>
            <w:shd w:val="clear" w:color="auto" w:fill="auto"/>
            <w:vAlign w:val="center"/>
            <w:hideMark/>
          </w:tcPr>
          <w:p w14:paraId="6C3162B8" w14:textId="77777777" w:rsidR="00C6071D" w:rsidRPr="00A418D3" w:rsidRDefault="00C6071D" w:rsidP="00E26DD9">
            <w:pPr>
              <w:pStyle w:val="ab"/>
              <w:jc w:val="center"/>
              <w:rPr>
                <w:rFonts w:eastAsia="等线" w:cs="Times New Roman"/>
              </w:rPr>
            </w:pPr>
            <w:r w:rsidRPr="00A418D3">
              <w:rPr>
                <w:rFonts w:eastAsia="等线" w:cs="Times New Roman"/>
              </w:rPr>
              <w:t>13</w:t>
            </w:r>
          </w:p>
        </w:tc>
        <w:tc>
          <w:tcPr>
            <w:tcW w:w="1418" w:type="dxa"/>
            <w:tcBorders>
              <w:top w:val="nil"/>
              <w:left w:val="nil"/>
              <w:right w:val="nil"/>
            </w:tcBorders>
            <w:shd w:val="clear" w:color="auto" w:fill="auto"/>
            <w:vAlign w:val="center"/>
            <w:hideMark/>
          </w:tcPr>
          <w:p w14:paraId="3DA512E6" w14:textId="77777777" w:rsidR="00C6071D" w:rsidRPr="00A418D3" w:rsidRDefault="00C6071D" w:rsidP="00E26DD9">
            <w:pPr>
              <w:pStyle w:val="ab"/>
              <w:jc w:val="center"/>
              <w:rPr>
                <w:rFonts w:eastAsia="等线" w:cs="Times New Roman"/>
              </w:rPr>
            </w:pPr>
            <w:r w:rsidRPr="00A418D3">
              <w:rPr>
                <w:rFonts w:eastAsia="等线" w:cs="Times New Roman"/>
              </w:rPr>
              <w:t>11</w:t>
            </w:r>
          </w:p>
        </w:tc>
      </w:tr>
      <w:tr w:rsidR="00C6071D" w:rsidRPr="00A418D3" w14:paraId="2F706CA0" w14:textId="77777777" w:rsidTr="004C7525">
        <w:trPr>
          <w:trHeight w:val="323"/>
          <w:jc w:val="center"/>
        </w:trPr>
        <w:tc>
          <w:tcPr>
            <w:tcW w:w="709" w:type="dxa"/>
            <w:tcBorders>
              <w:top w:val="nil"/>
              <w:left w:val="nil"/>
              <w:bottom w:val="single" w:sz="12" w:space="0" w:color="auto"/>
              <w:right w:val="nil"/>
            </w:tcBorders>
            <w:shd w:val="clear" w:color="auto" w:fill="auto"/>
            <w:vAlign w:val="center"/>
            <w:hideMark/>
          </w:tcPr>
          <w:p w14:paraId="30C22B32" w14:textId="77777777" w:rsidR="00C6071D" w:rsidRPr="00A418D3" w:rsidRDefault="00C6071D" w:rsidP="00E26DD9">
            <w:pPr>
              <w:pStyle w:val="ab"/>
              <w:jc w:val="center"/>
              <w:rPr>
                <w:rFonts w:eastAsia="等线" w:cs="Times New Roman"/>
              </w:rPr>
            </w:pPr>
            <w:r w:rsidRPr="00A418D3">
              <w:rPr>
                <w:rFonts w:eastAsia="等线" w:cs="Times New Roman"/>
              </w:rPr>
              <w:t>30</w:t>
            </w:r>
          </w:p>
        </w:tc>
        <w:tc>
          <w:tcPr>
            <w:tcW w:w="1985" w:type="dxa"/>
            <w:tcBorders>
              <w:top w:val="nil"/>
              <w:left w:val="nil"/>
              <w:bottom w:val="single" w:sz="12" w:space="0" w:color="auto"/>
              <w:right w:val="nil"/>
            </w:tcBorders>
            <w:shd w:val="clear" w:color="auto" w:fill="auto"/>
            <w:vAlign w:val="center"/>
            <w:hideMark/>
          </w:tcPr>
          <w:p w14:paraId="23FFF9DB" w14:textId="77777777" w:rsidR="00C6071D" w:rsidRPr="00A418D3" w:rsidRDefault="00C6071D" w:rsidP="00E26DD9">
            <w:pPr>
              <w:pStyle w:val="ab"/>
              <w:jc w:val="center"/>
            </w:pPr>
            <w:r w:rsidRPr="00A418D3">
              <w:rPr>
                <w:rFonts w:hint="eastAsia"/>
              </w:rPr>
              <w:t>运动公园北门</w:t>
            </w:r>
          </w:p>
        </w:tc>
        <w:tc>
          <w:tcPr>
            <w:tcW w:w="1275" w:type="dxa"/>
            <w:tcBorders>
              <w:top w:val="nil"/>
              <w:left w:val="nil"/>
              <w:bottom w:val="single" w:sz="12" w:space="0" w:color="auto"/>
              <w:right w:val="nil"/>
            </w:tcBorders>
            <w:shd w:val="clear" w:color="auto" w:fill="auto"/>
            <w:vAlign w:val="center"/>
            <w:hideMark/>
          </w:tcPr>
          <w:p w14:paraId="2E20F9A0" w14:textId="77777777" w:rsidR="00C6071D" w:rsidRPr="00A418D3" w:rsidRDefault="00C6071D" w:rsidP="00E26DD9">
            <w:pPr>
              <w:pStyle w:val="ab"/>
              <w:jc w:val="center"/>
              <w:rPr>
                <w:rFonts w:ascii="等线" w:eastAsia="等线" w:hAnsi="等线"/>
                <w:sz w:val="22"/>
                <w:szCs w:val="22"/>
              </w:rPr>
            </w:pPr>
            <w:r w:rsidRPr="00A418D3">
              <w:rPr>
                <w:rFonts w:ascii="等线" w:eastAsia="等线" w:hAnsi="等线" w:hint="eastAsia"/>
                <w:sz w:val="22"/>
                <w:szCs w:val="22"/>
              </w:rPr>
              <w:t>-7</w:t>
            </w:r>
          </w:p>
        </w:tc>
        <w:tc>
          <w:tcPr>
            <w:tcW w:w="1276" w:type="dxa"/>
            <w:tcBorders>
              <w:top w:val="nil"/>
              <w:left w:val="nil"/>
              <w:bottom w:val="single" w:sz="12" w:space="0" w:color="auto"/>
              <w:right w:val="nil"/>
            </w:tcBorders>
            <w:shd w:val="clear" w:color="auto" w:fill="auto"/>
            <w:vAlign w:val="center"/>
            <w:hideMark/>
          </w:tcPr>
          <w:p w14:paraId="42152DA7" w14:textId="77777777" w:rsidR="00C6071D" w:rsidRPr="00A418D3" w:rsidRDefault="00C6071D" w:rsidP="00E26DD9">
            <w:pPr>
              <w:pStyle w:val="ab"/>
              <w:jc w:val="center"/>
              <w:rPr>
                <w:rFonts w:eastAsia="等线" w:cs="Times New Roman"/>
              </w:rPr>
            </w:pPr>
            <w:r w:rsidRPr="00A418D3">
              <w:rPr>
                <w:rFonts w:eastAsia="等线" w:cs="Times New Roman"/>
              </w:rPr>
              <w:t>18</w:t>
            </w:r>
          </w:p>
        </w:tc>
        <w:tc>
          <w:tcPr>
            <w:tcW w:w="1418" w:type="dxa"/>
            <w:tcBorders>
              <w:top w:val="nil"/>
              <w:left w:val="nil"/>
              <w:bottom w:val="single" w:sz="12" w:space="0" w:color="auto"/>
              <w:right w:val="nil"/>
            </w:tcBorders>
            <w:shd w:val="clear" w:color="auto" w:fill="auto"/>
            <w:vAlign w:val="center"/>
            <w:hideMark/>
          </w:tcPr>
          <w:p w14:paraId="41853C8B" w14:textId="77777777" w:rsidR="00C6071D" w:rsidRPr="00A418D3" w:rsidRDefault="00C6071D" w:rsidP="00E26DD9">
            <w:pPr>
              <w:pStyle w:val="ab"/>
              <w:jc w:val="center"/>
              <w:rPr>
                <w:rFonts w:eastAsia="等线" w:cs="Times New Roman"/>
              </w:rPr>
            </w:pPr>
            <w:r w:rsidRPr="00A418D3">
              <w:rPr>
                <w:rFonts w:eastAsia="等线" w:cs="Times New Roman"/>
              </w:rPr>
              <w:t>6</w:t>
            </w:r>
          </w:p>
        </w:tc>
      </w:tr>
    </w:tbl>
    <w:p w14:paraId="1EC1F9FD" w14:textId="3E3DB367" w:rsidR="00B95CBF" w:rsidRPr="00A418D3" w:rsidRDefault="000F566C" w:rsidP="00C21C56">
      <w:pPr>
        <w:pStyle w:val="af9"/>
        <w:rPr>
          <w:rFonts w:cs="Times New Roman"/>
        </w:rPr>
      </w:pPr>
      <w:r w:rsidRPr="00A418D3">
        <w:rPr>
          <w:rFonts w:hint="eastAsia"/>
        </w:rPr>
        <w:lastRenderedPageBreak/>
        <w:t>附录三</w:t>
      </w:r>
      <w:r w:rsidR="00E26DD8" w:rsidRPr="00A418D3">
        <w:rPr>
          <w:rFonts w:hint="eastAsia"/>
        </w:rPr>
        <w:t xml:space="preserve"> </w:t>
      </w:r>
      <w:r w:rsidR="002D7DCE" w:rsidRPr="00A418D3">
        <w:t>调整后各租赁点的初始分配量</w:t>
      </w:r>
      <w:r w:rsidR="002D7DCE" w:rsidRPr="00A418D3">
        <w:rPr>
          <w:rFonts w:cs="Times New Roman"/>
        </w:rPr>
        <w:t>表</w:t>
      </w:r>
    </w:p>
    <w:tbl>
      <w:tblPr>
        <w:tblStyle w:val="afb"/>
        <w:tblW w:w="6804" w:type="dxa"/>
        <w:jc w:val="center"/>
        <w:tblLook w:val="04A0" w:firstRow="1" w:lastRow="0" w:firstColumn="1" w:lastColumn="0" w:noHBand="0" w:noVBand="1"/>
      </w:tblPr>
      <w:tblGrid>
        <w:gridCol w:w="1134"/>
        <w:gridCol w:w="567"/>
        <w:gridCol w:w="567"/>
        <w:gridCol w:w="567"/>
        <w:gridCol w:w="567"/>
        <w:gridCol w:w="567"/>
        <w:gridCol w:w="567"/>
        <w:gridCol w:w="567"/>
        <w:gridCol w:w="567"/>
        <w:gridCol w:w="567"/>
        <w:gridCol w:w="567"/>
      </w:tblGrid>
      <w:tr w:rsidR="00582D68" w:rsidRPr="00A418D3" w14:paraId="213E1109" w14:textId="77777777" w:rsidTr="001A7B80">
        <w:trPr>
          <w:trHeight w:val="136"/>
          <w:jc w:val="center"/>
        </w:trPr>
        <w:tc>
          <w:tcPr>
            <w:tcW w:w="1134" w:type="dxa"/>
            <w:hideMark/>
          </w:tcPr>
          <w:p w14:paraId="07AD3469" w14:textId="77777777" w:rsidR="00582D68" w:rsidRPr="00A418D3" w:rsidRDefault="00582D68" w:rsidP="001A7B80">
            <w:pPr>
              <w:pStyle w:val="ab"/>
              <w:jc w:val="center"/>
            </w:pPr>
            <w:r w:rsidRPr="00A418D3">
              <w:rPr>
                <w:rFonts w:hint="eastAsia"/>
              </w:rPr>
              <w:t>租赁点</w:t>
            </w:r>
          </w:p>
        </w:tc>
        <w:tc>
          <w:tcPr>
            <w:tcW w:w="567" w:type="dxa"/>
            <w:hideMark/>
          </w:tcPr>
          <w:p w14:paraId="1AC050C7" w14:textId="77777777" w:rsidR="00582D68" w:rsidRPr="00A418D3" w:rsidRDefault="00582D68" w:rsidP="00F73B0D">
            <w:pPr>
              <w:pStyle w:val="ab"/>
            </w:pPr>
            <w:r w:rsidRPr="00A418D3">
              <w:t>1</w:t>
            </w:r>
          </w:p>
        </w:tc>
        <w:tc>
          <w:tcPr>
            <w:tcW w:w="567" w:type="dxa"/>
            <w:hideMark/>
          </w:tcPr>
          <w:p w14:paraId="5EE79159" w14:textId="77777777" w:rsidR="00582D68" w:rsidRPr="00A418D3" w:rsidRDefault="00582D68" w:rsidP="00F73B0D">
            <w:pPr>
              <w:pStyle w:val="ab"/>
            </w:pPr>
            <w:r w:rsidRPr="00A418D3">
              <w:t>2</w:t>
            </w:r>
          </w:p>
        </w:tc>
        <w:tc>
          <w:tcPr>
            <w:tcW w:w="567" w:type="dxa"/>
            <w:hideMark/>
          </w:tcPr>
          <w:p w14:paraId="74BFDFDE" w14:textId="77777777" w:rsidR="00582D68" w:rsidRPr="00A418D3" w:rsidRDefault="00582D68" w:rsidP="00F73B0D">
            <w:pPr>
              <w:pStyle w:val="ab"/>
            </w:pPr>
            <w:r w:rsidRPr="00A418D3">
              <w:t>3</w:t>
            </w:r>
          </w:p>
        </w:tc>
        <w:tc>
          <w:tcPr>
            <w:tcW w:w="567" w:type="dxa"/>
            <w:hideMark/>
          </w:tcPr>
          <w:p w14:paraId="7FFC2DFF" w14:textId="77777777" w:rsidR="00582D68" w:rsidRPr="00A418D3" w:rsidRDefault="00582D68" w:rsidP="00F73B0D">
            <w:pPr>
              <w:pStyle w:val="ab"/>
            </w:pPr>
            <w:r w:rsidRPr="00A418D3">
              <w:t>4</w:t>
            </w:r>
          </w:p>
        </w:tc>
        <w:tc>
          <w:tcPr>
            <w:tcW w:w="567" w:type="dxa"/>
            <w:hideMark/>
          </w:tcPr>
          <w:p w14:paraId="087D94A3" w14:textId="77777777" w:rsidR="00582D68" w:rsidRPr="00A418D3" w:rsidRDefault="00582D68" w:rsidP="00F73B0D">
            <w:pPr>
              <w:pStyle w:val="ab"/>
            </w:pPr>
            <w:r w:rsidRPr="00A418D3">
              <w:t>5</w:t>
            </w:r>
          </w:p>
        </w:tc>
        <w:tc>
          <w:tcPr>
            <w:tcW w:w="567" w:type="dxa"/>
            <w:hideMark/>
          </w:tcPr>
          <w:p w14:paraId="54BBF493" w14:textId="77777777" w:rsidR="00582D68" w:rsidRPr="00A418D3" w:rsidRDefault="00582D68" w:rsidP="00F73B0D">
            <w:pPr>
              <w:pStyle w:val="ab"/>
            </w:pPr>
            <w:r w:rsidRPr="00A418D3">
              <w:t>6</w:t>
            </w:r>
          </w:p>
        </w:tc>
        <w:tc>
          <w:tcPr>
            <w:tcW w:w="567" w:type="dxa"/>
            <w:hideMark/>
          </w:tcPr>
          <w:p w14:paraId="49A2908E" w14:textId="77777777" w:rsidR="00582D68" w:rsidRPr="00A418D3" w:rsidRDefault="00582D68" w:rsidP="00F73B0D">
            <w:pPr>
              <w:pStyle w:val="ab"/>
            </w:pPr>
            <w:r w:rsidRPr="00A418D3">
              <w:t>7</w:t>
            </w:r>
          </w:p>
        </w:tc>
        <w:tc>
          <w:tcPr>
            <w:tcW w:w="567" w:type="dxa"/>
            <w:hideMark/>
          </w:tcPr>
          <w:p w14:paraId="7C9079AA" w14:textId="77777777" w:rsidR="00582D68" w:rsidRPr="00A418D3" w:rsidRDefault="00582D68" w:rsidP="00F73B0D">
            <w:pPr>
              <w:pStyle w:val="ab"/>
            </w:pPr>
            <w:r w:rsidRPr="00A418D3">
              <w:t>8</w:t>
            </w:r>
          </w:p>
        </w:tc>
        <w:tc>
          <w:tcPr>
            <w:tcW w:w="567" w:type="dxa"/>
            <w:hideMark/>
          </w:tcPr>
          <w:p w14:paraId="4D98660B" w14:textId="77777777" w:rsidR="00582D68" w:rsidRPr="00A418D3" w:rsidRDefault="00582D68" w:rsidP="00F73B0D">
            <w:pPr>
              <w:pStyle w:val="ab"/>
            </w:pPr>
            <w:r w:rsidRPr="00A418D3">
              <w:t>9</w:t>
            </w:r>
          </w:p>
        </w:tc>
        <w:tc>
          <w:tcPr>
            <w:tcW w:w="567" w:type="dxa"/>
            <w:hideMark/>
          </w:tcPr>
          <w:p w14:paraId="6A8F946D" w14:textId="77777777" w:rsidR="00582D68" w:rsidRPr="00A418D3" w:rsidRDefault="00582D68" w:rsidP="00F73B0D">
            <w:pPr>
              <w:pStyle w:val="ab"/>
            </w:pPr>
            <w:r w:rsidRPr="00A418D3">
              <w:t>10</w:t>
            </w:r>
          </w:p>
        </w:tc>
      </w:tr>
      <w:tr w:rsidR="00582D68" w:rsidRPr="00A418D3" w14:paraId="23C3F1E4" w14:textId="77777777" w:rsidTr="001A7B80">
        <w:trPr>
          <w:trHeight w:val="136"/>
          <w:jc w:val="center"/>
        </w:trPr>
        <w:tc>
          <w:tcPr>
            <w:tcW w:w="1134" w:type="dxa"/>
            <w:hideMark/>
          </w:tcPr>
          <w:p w14:paraId="65204E46" w14:textId="77777777" w:rsidR="00582D68" w:rsidRPr="00A418D3" w:rsidRDefault="00582D68" w:rsidP="001A7B80">
            <w:pPr>
              <w:pStyle w:val="ab"/>
              <w:jc w:val="center"/>
            </w:pPr>
            <w:r w:rsidRPr="00A418D3">
              <w:rPr>
                <w:rFonts w:hint="eastAsia"/>
              </w:rPr>
              <w:t>分配数</w:t>
            </w:r>
          </w:p>
        </w:tc>
        <w:tc>
          <w:tcPr>
            <w:tcW w:w="567" w:type="dxa"/>
            <w:hideMark/>
          </w:tcPr>
          <w:p w14:paraId="2367C2A0" w14:textId="77777777" w:rsidR="00582D68" w:rsidRPr="00A418D3" w:rsidRDefault="00582D68" w:rsidP="00F73B0D">
            <w:pPr>
              <w:pStyle w:val="ab"/>
            </w:pPr>
            <w:r w:rsidRPr="00A418D3">
              <w:t>15</w:t>
            </w:r>
          </w:p>
        </w:tc>
        <w:tc>
          <w:tcPr>
            <w:tcW w:w="567" w:type="dxa"/>
            <w:hideMark/>
          </w:tcPr>
          <w:p w14:paraId="5EA23CE1" w14:textId="77777777" w:rsidR="00582D68" w:rsidRPr="00A418D3" w:rsidRDefault="00582D68" w:rsidP="00F73B0D">
            <w:pPr>
              <w:pStyle w:val="ab"/>
            </w:pPr>
            <w:r w:rsidRPr="00A418D3">
              <w:t>15</w:t>
            </w:r>
          </w:p>
        </w:tc>
        <w:tc>
          <w:tcPr>
            <w:tcW w:w="567" w:type="dxa"/>
            <w:hideMark/>
          </w:tcPr>
          <w:p w14:paraId="11066BE4" w14:textId="77777777" w:rsidR="00582D68" w:rsidRPr="00A418D3" w:rsidRDefault="00582D68" w:rsidP="00F73B0D">
            <w:pPr>
              <w:pStyle w:val="ab"/>
            </w:pPr>
            <w:r w:rsidRPr="00A418D3">
              <w:t>30</w:t>
            </w:r>
          </w:p>
        </w:tc>
        <w:tc>
          <w:tcPr>
            <w:tcW w:w="567" w:type="dxa"/>
            <w:hideMark/>
          </w:tcPr>
          <w:p w14:paraId="3E65CFBD" w14:textId="77777777" w:rsidR="00582D68" w:rsidRPr="00A418D3" w:rsidRDefault="00582D68" w:rsidP="00F73B0D">
            <w:pPr>
              <w:pStyle w:val="ab"/>
            </w:pPr>
            <w:r w:rsidRPr="00A418D3">
              <w:t>40</w:t>
            </w:r>
          </w:p>
        </w:tc>
        <w:tc>
          <w:tcPr>
            <w:tcW w:w="567" w:type="dxa"/>
            <w:hideMark/>
          </w:tcPr>
          <w:p w14:paraId="62DF4B31" w14:textId="77777777" w:rsidR="00582D68" w:rsidRPr="00A418D3" w:rsidRDefault="00582D68" w:rsidP="00F73B0D">
            <w:pPr>
              <w:pStyle w:val="ab"/>
            </w:pPr>
            <w:r w:rsidRPr="00A418D3">
              <w:t>17</w:t>
            </w:r>
          </w:p>
        </w:tc>
        <w:tc>
          <w:tcPr>
            <w:tcW w:w="567" w:type="dxa"/>
            <w:hideMark/>
          </w:tcPr>
          <w:p w14:paraId="2B548639" w14:textId="77777777" w:rsidR="00582D68" w:rsidRPr="00A418D3" w:rsidRDefault="00582D68" w:rsidP="00F73B0D">
            <w:pPr>
              <w:pStyle w:val="ab"/>
            </w:pPr>
            <w:r w:rsidRPr="00A418D3">
              <w:t>32</w:t>
            </w:r>
          </w:p>
        </w:tc>
        <w:tc>
          <w:tcPr>
            <w:tcW w:w="567" w:type="dxa"/>
            <w:hideMark/>
          </w:tcPr>
          <w:p w14:paraId="64ADF001" w14:textId="77777777" w:rsidR="00582D68" w:rsidRPr="00A418D3" w:rsidRDefault="00582D68" w:rsidP="00F73B0D">
            <w:pPr>
              <w:pStyle w:val="ab"/>
            </w:pPr>
            <w:r w:rsidRPr="00A418D3">
              <w:t>23</w:t>
            </w:r>
          </w:p>
        </w:tc>
        <w:tc>
          <w:tcPr>
            <w:tcW w:w="567" w:type="dxa"/>
            <w:hideMark/>
          </w:tcPr>
          <w:p w14:paraId="7FDD3226" w14:textId="77777777" w:rsidR="00582D68" w:rsidRPr="00A418D3" w:rsidRDefault="00582D68" w:rsidP="00F73B0D">
            <w:pPr>
              <w:pStyle w:val="ab"/>
            </w:pPr>
            <w:r w:rsidRPr="00A418D3">
              <w:t>40</w:t>
            </w:r>
          </w:p>
        </w:tc>
        <w:tc>
          <w:tcPr>
            <w:tcW w:w="567" w:type="dxa"/>
            <w:hideMark/>
          </w:tcPr>
          <w:p w14:paraId="63D9C933" w14:textId="77777777" w:rsidR="00582D68" w:rsidRPr="00A418D3" w:rsidRDefault="00582D68" w:rsidP="00F73B0D">
            <w:pPr>
              <w:pStyle w:val="ab"/>
            </w:pPr>
            <w:r w:rsidRPr="00A418D3">
              <w:t>26</w:t>
            </w:r>
          </w:p>
        </w:tc>
        <w:tc>
          <w:tcPr>
            <w:tcW w:w="567" w:type="dxa"/>
            <w:hideMark/>
          </w:tcPr>
          <w:p w14:paraId="35088ADC" w14:textId="77777777" w:rsidR="00582D68" w:rsidRPr="00A418D3" w:rsidRDefault="00582D68" w:rsidP="00F73B0D">
            <w:pPr>
              <w:pStyle w:val="ab"/>
            </w:pPr>
            <w:r w:rsidRPr="00A418D3">
              <w:t>40</w:t>
            </w:r>
          </w:p>
        </w:tc>
      </w:tr>
    </w:tbl>
    <w:p w14:paraId="7156B450" w14:textId="19DFD6A6" w:rsidR="00D16452" w:rsidRPr="00A418D3" w:rsidRDefault="00D16452" w:rsidP="00D16452">
      <w:pPr>
        <w:spacing w:line="240" w:lineRule="exact"/>
        <w:ind w:firstLineChars="0" w:firstLine="0"/>
        <w:jc w:val="center"/>
        <w:rPr>
          <w:sz w:val="10"/>
          <w:szCs w:val="10"/>
        </w:rPr>
      </w:pPr>
    </w:p>
    <w:tbl>
      <w:tblPr>
        <w:tblW w:w="6824" w:type="dxa"/>
        <w:jc w:val="center"/>
        <w:tblLook w:val="04A0" w:firstRow="1" w:lastRow="0" w:firstColumn="1" w:lastColumn="0" w:noHBand="0" w:noVBand="1"/>
      </w:tblPr>
      <w:tblGrid>
        <w:gridCol w:w="1106"/>
        <w:gridCol w:w="571"/>
        <w:gridCol w:w="571"/>
        <w:gridCol w:w="572"/>
        <w:gridCol w:w="572"/>
        <w:gridCol w:w="572"/>
        <w:gridCol w:w="572"/>
        <w:gridCol w:w="572"/>
        <w:gridCol w:w="572"/>
        <w:gridCol w:w="572"/>
        <w:gridCol w:w="572"/>
      </w:tblGrid>
      <w:tr w:rsidR="00A91984" w:rsidRPr="00A418D3" w14:paraId="0BCC373F" w14:textId="77777777" w:rsidTr="001A7B80">
        <w:trPr>
          <w:trHeight w:val="135"/>
          <w:jc w:val="center"/>
        </w:trPr>
        <w:tc>
          <w:tcPr>
            <w:tcW w:w="11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75940B" w14:textId="77777777" w:rsidR="00924E97" w:rsidRPr="00A418D3" w:rsidRDefault="00924E97" w:rsidP="001A7B80">
            <w:pPr>
              <w:pStyle w:val="ab"/>
              <w:jc w:val="center"/>
            </w:pPr>
            <w:r w:rsidRPr="00A418D3">
              <w:rPr>
                <w:rFonts w:hint="eastAsia"/>
              </w:rPr>
              <w:t>租赁点</w:t>
            </w:r>
          </w:p>
        </w:tc>
        <w:tc>
          <w:tcPr>
            <w:tcW w:w="571" w:type="dxa"/>
            <w:tcBorders>
              <w:top w:val="single" w:sz="4" w:space="0" w:color="auto"/>
              <w:left w:val="nil"/>
              <w:bottom w:val="single" w:sz="4" w:space="0" w:color="auto"/>
              <w:right w:val="single" w:sz="4" w:space="0" w:color="auto"/>
            </w:tcBorders>
            <w:shd w:val="clear" w:color="auto" w:fill="auto"/>
            <w:vAlign w:val="center"/>
            <w:hideMark/>
          </w:tcPr>
          <w:p w14:paraId="39BD244B" w14:textId="77777777" w:rsidR="00924E97" w:rsidRPr="00A418D3" w:rsidRDefault="00924E97" w:rsidP="00F73B0D">
            <w:pPr>
              <w:pStyle w:val="ab"/>
            </w:pPr>
            <w:r w:rsidRPr="00A418D3">
              <w:t>11</w:t>
            </w:r>
          </w:p>
        </w:tc>
        <w:tc>
          <w:tcPr>
            <w:tcW w:w="571" w:type="dxa"/>
            <w:tcBorders>
              <w:top w:val="single" w:sz="4" w:space="0" w:color="auto"/>
              <w:left w:val="nil"/>
              <w:bottom w:val="single" w:sz="4" w:space="0" w:color="auto"/>
              <w:right w:val="single" w:sz="4" w:space="0" w:color="auto"/>
            </w:tcBorders>
            <w:shd w:val="clear" w:color="auto" w:fill="auto"/>
            <w:vAlign w:val="center"/>
            <w:hideMark/>
          </w:tcPr>
          <w:p w14:paraId="282610DD" w14:textId="77777777" w:rsidR="00924E97" w:rsidRPr="00A418D3" w:rsidRDefault="00924E97" w:rsidP="00F73B0D">
            <w:pPr>
              <w:pStyle w:val="ab"/>
            </w:pPr>
            <w:r w:rsidRPr="00A418D3">
              <w:t>12</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5761B564" w14:textId="77777777" w:rsidR="00924E97" w:rsidRPr="00A418D3" w:rsidRDefault="00924E97" w:rsidP="00F73B0D">
            <w:pPr>
              <w:pStyle w:val="ab"/>
            </w:pPr>
            <w:r w:rsidRPr="00A418D3">
              <w:t>13</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5A78A5A1" w14:textId="77777777" w:rsidR="00924E97" w:rsidRPr="00A418D3" w:rsidRDefault="00924E97" w:rsidP="00F73B0D">
            <w:pPr>
              <w:pStyle w:val="ab"/>
            </w:pPr>
            <w:r w:rsidRPr="00A418D3">
              <w:t>14</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6176E555" w14:textId="77777777" w:rsidR="00924E97" w:rsidRPr="00A418D3" w:rsidRDefault="00924E97" w:rsidP="00F73B0D">
            <w:pPr>
              <w:pStyle w:val="ab"/>
            </w:pPr>
            <w:r w:rsidRPr="00A418D3">
              <w:t>15</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2948D189" w14:textId="77777777" w:rsidR="00924E97" w:rsidRPr="00A418D3" w:rsidRDefault="00924E97" w:rsidP="00F73B0D">
            <w:pPr>
              <w:pStyle w:val="ab"/>
            </w:pPr>
            <w:r w:rsidRPr="00A418D3">
              <w:t>16</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699B3E92" w14:textId="77777777" w:rsidR="00924E97" w:rsidRPr="00A418D3" w:rsidRDefault="00924E97" w:rsidP="00F73B0D">
            <w:pPr>
              <w:pStyle w:val="ab"/>
            </w:pPr>
            <w:r w:rsidRPr="00A418D3">
              <w:t>17</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03BC6406" w14:textId="77777777" w:rsidR="00924E97" w:rsidRPr="00A418D3" w:rsidRDefault="00924E97" w:rsidP="00F73B0D">
            <w:pPr>
              <w:pStyle w:val="ab"/>
            </w:pPr>
            <w:r w:rsidRPr="00A418D3">
              <w:t>18</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6D55ECC1" w14:textId="77777777" w:rsidR="00924E97" w:rsidRPr="00A418D3" w:rsidRDefault="00924E97" w:rsidP="00F73B0D">
            <w:pPr>
              <w:pStyle w:val="ab"/>
            </w:pPr>
            <w:r w:rsidRPr="00A418D3">
              <w:t>19</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14689942" w14:textId="77777777" w:rsidR="00924E97" w:rsidRPr="00A418D3" w:rsidRDefault="00924E97" w:rsidP="00F73B0D">
            <w:pPr>
              <w:pStyle w:val="ab"/>
            </w:pPr>
            <w:r w:rsidRPr="00A418D3">
              <w:t>20</w:t>
            </w:r>
          </w:p>
        </w:tc>
      </w:tr>
      <w:tr w:rsidR="00A91984" w:rsidRPr="00A418D3" w14:paraId="5C214361" w14:textId="77777777" w:rsidTr="001A7B80">
        <w:trPr>
          <w:trHeight w:val="135"/>
          <w:jc w:val="center"/>
        </w:trPr>
        <w:tc>
          <w:tcPr>
            <w:tcW w:w="1106" w:type="dxa"/>
            <w:tcBorders>
              <w:top w:val="nil"/>
              <w:left w:val="single" w:sz="4" w:space="0" w:color="auto"/>
              <w:bottom w:val="single" w:sz="4" w:space="0" w:color="auto"/>
              <w:right w:val="single" w:sz="4" w:space="0" w:color="auto"/>
            </w:tcBorders>
            <w:shd w:val="clear" w:color="auto" w:fill="auto"/>
            <w:vAlign w:val="center"/>
            <w:hideMark/>
          </w:tcPr>
          <w:p w14:paraId="34701D31" w14:textId="77777777" w:rsidR="00924E97" w:rsidRPr="00A418D3" w:rsidRDefault="00924E97" w:rsidP="001A7B80">
            <w:pPr>
              <w:pStyle w:val="ab"/>
              <w:jc w:val="center"/>
            </w:pPr>
            <w:r w:rsidRPr="00A418D3">
              <w:rPr>
                <w:rFonts w:hint="eastAsia"/>
              </w:rPr>
              <w:t>分配数</w:t>
            </w:r>
          </w:p>
        </w:tc>
        <w:tc>
          <w:tcPr>
            <w:tcW w:w="571" w:type="dxa"/>
            <w:tcBorders>
              <w:top w:val="nil"/>
              <w:left w:val="nil"/>
              <w:bottom w:val="single" w:sz="4" w:space="0" w:color="auto"/>
              <w:right w:val="single" w:sz="4" w:space="0" w:color="auto"/>
            </w:tcBorders>
            <w:shd w:val="clear" w:color="auto" w:fill="auto"/>
            <w:vAlign w:val="center"/>
            <w:hideMark/>
          </w:tcPr>
          <w:p w14:paraId="4C1CA835" w14:textId="77777777" w:rsidR="00924E97" w:rsidRPr="00A418D3" w:rsidRDefault="00924E97" w:rsidP="00F73B0D">
            <w:pPr>
              <w:pStyle w:val="ab"/>
            </w:pPr>
            <w:r w:rsidRPr="00A418D3">
              <w:t>40</w:t>
            </w:r>
          </w:p>
        </w:tc>
        <w:tc>
          <w:tcPr>
            <w:tcW w:w="571" w:type="dxa"/>
            <w:tcBorders>
              <w:top w:val="nil"/>
              <w:left w:val="nil"/>
              <w:bottom w:val="single" w:sz="4" w:space="0" w:color="auto"/>
              <w:right w:val="single" w:sz="4" w:space="0" w:color="auto"/>
            </w:tcBorders>
            <w:shd w:val="clear" w:color="auto" w:fill="auto"/>
            <w:vAlign w:val="center"/>
            <w:hideMark/>
          </w:tcPr>
          <w:p w14:paraId="026DD711" w14:textId="77777777" w:rsidR="00924E97" w:rsidRPr="00A418D3" w:rsidRDefault="00924E97" w:rsidP="00F73B0D">
            <w:pPr>
              <w:pStyle w:val="ab"/>
            </w:pPr>
            <w:r w:rsidRPr="00A418D3">
              <w:t>40</w:t>
            </w:r>
          </w:p>
        </w:tc>
        <w:tc>
          <w:tcPr>
            <w:tcW w:w="572" w:type="dxa"/>
            <w:tcBorders>
              <w:top w:val="nil"/>
              <w:left w:val="nil"/>
              <w:bottom w:val="single" w:sz="4" w:space="0" w:color="auto"/>
              <w:right w:val="single" w:sz="4" w:space="0" w:color="auto"/>
            </w:tcBorders>
            <w:shd w:val="clear" w:color="auto" w:fill="auto"/>
            <w:vAlign w:val="center"/>
            <w:hideMark/>
          </w:tcPr>
          <w:p w14:paraId="4AE06A89" w14:textId="77777777" w:rsidR="00924E97" w:rsidRPr="00A418D3" w:rsidRDefault="00924E97" w:rsidP="00F73B0D">
            <w:pPr>
              <w:pStyle w:val="ab"/>
            </w:pPr>
            <w:r w:rsidRPr="00A418D3">
              <w:t>7</w:t>
            </w:r>
          </w:p>
        </w:tc>
        <w:tc>
          <w:tcPr>
            <w:tcW w:w="572" w:type="dxa"/>
            <w:tcBorders>
              <w:top w:val="nil"/>
              <w:left w:val="nil"/>
              <w:bottom w:val="single" w:sz="4" w:space="0" w:color="auto"/>
              <w:right w:val="single" w:sz="4" w:space="0" w:color="auto"/>
            </w:tcBorders>
            <w:shd w:val="clear" w:color="auto" w:fill="auto"/>
            <w:vAlign w:val="center"/>
            <w:hideMark/>
          </w:tcPr>
          <w:p w14:paraId="1E63EEED" w14:textId="77777777" w:rsidR="00924E97" w:rsidRPr="00A418D3" w:rsidRDefault="00924E97" w:rsidP="00F73B0D">
            <w:pPr>
              <w:pStyle w:val="ab"/>
            </w:pPr>
            <w:r w:rsidRPr="00A418D3">
              <w:t>12</w:t>
            </w:r>
          </w:p>
        </w:tc>
        <w:tc>
          <w:tcPr>
            <w:tcW w:w="572" w:type="dxa"/>
            <w:tcBorders>
              <w:top w:val="nil"/>
              <w:left w:val="nil"/>
              <w:bottom w:val="single" w:sz="4" w:space="0" w:color="auto"/>
              <w:right w:val="single" w:sz="4" w:space="0" w:color="auto"/>
            </w:tcBorders>
            <w:shd w:val="clear" w:color="auto" w:fill="auto"/>
            <w:vAlign w:val="center"/>
            <w:hideMark/>
          </w:tcPr>
          <w:p w14:paraId="7AD1CCD1" w14:textId="77777777" w:rsidR="00924E97" w:rsidRPr="00A418D3" w:rsidRDefault="00924E97" w:rsidP="00F73B0D">
            <w:pPr>
              <w:pStyle w:val="ab"/>
            </w:pPr>
            <w:r w:rsidRPr="00A418D3">
              <w:t>38</w:t>
            </w:r>
          </w:p>
        </w:tc>
        <w:tc>
          <w:tcPr>
            <w:tcW w:w="572" w:type="dxa"/>
            <w:tcBorders>
              <w:top w:val="nil"/>
              <w:left w:val="nil"/>
              <w:bottom w:val="single" w:sz="4" w:space="0" w:color="auto"/>
              <w:right w:val="single" w:sz="4" w:space="0" w:color="auto"/>
            </w:tcBorders>
            <w:shd w:val="clear" w:color="auto" w:fill="auto"/>
            <w:vAlign w:val="center"/>
            <w:hideMark/>
          </w:tcPr>
          <w:p w14:paraId="5DAB5C25" w14:textId="77777777" w:rsidR="00924E97" w:rsidRPr="00A418D3" w:rsidRDefault="00924E97" w:rsidP="00F73B0D">
            <w:pPr>
              <w:pStyle w:val="ab"/>
            </w:pPr>
            <w:r w:rsidRPr="00A418D3">
              <w:t>17</w:t>
            </w:r>
          </w:p>
        </w:tc>
        <w:tc>
          <w:tcPr>
            <w:tcW w:w="572" w:type="dxa"/>
            <w:tcBorders>
              <w:top w:val="nil"/>
              <w:left w:val="nil"/>
              <w:bottom w:val="single" w:sz="4" w:space="0" w:color="auto"/>
              <w:right w:val="single" w:sz="4" w:space="0" w:color="auto"/>
            </w:tcBorders>
            <w:shd w:val="clear" w:color="auto" w:fill="auto"/>
            <w:vAlign w:val="center"/>
            <w:hideMark/>
          </w:tcPr>
          <w:p w14:paraId="11FAD8C7" w14:textId="77777777" w:rsidR="00924E97" w:rsidRPr="00A418D3" w:rsidRDefault="00924E97" w:rsidP="00F73B0D">
            <w:pPr>
              <w:pStyle w:val="ab"/>
            </w:pPr>
            <w:r w:rsidRPr="00A418D3">
              <w:t>28</w:t>
            </w:r>
          </w:p>
        </w:tc>
        <w:tc>
          <w:tcPr>
            <w:tcW w:w="572" w:type="dxa"/>
            <w:tcBorders>
              <w:top w:val="nil"/>
              <w:left w:val="nil"/>
              <w:bottom w:val="single" w:sz="4" w:space="0" w:color="auto"/>
              <w:right w:val="single" w:sz="4" w:space="0" w:color="auto"/>
            </w:tcBorders>
            <w:shd w:val="clear" w:color="auto" w:fill="auto"/>
            <w:vAlign w:val="center"/>
            <w:hideMark/>
          </w:tcPr>
          <w:p w14:paraId="5F5AFBE5" w14:textId="77777777" w:rsidR="00924E97" w:rsidRPr="00A418D3" w:rsidRDefault="00924E97" w:rsidP="00F73B0D">
            <w:pPr>
              <w:pStyle w:val="ab"/>
            </w:pPr>
            <w:r w:rsidRPr="00A418D3">
              <w:t>40</w:t>
            </w:r>
          </w:p>
        </w:tc>
        <w:tc>
          <w:tcPr>
            <w:tcW w:w="572" w:type="dxa"/>
            <w:tcBorders>
              <w:top w:val="nil"/>
              <w:left w:val="nil"/>
              <w:bottom w:val="single" w:sz="4" w:space="0" w:color="auto"/>
              <w:right w:val="single" w:sz="4" w:space="0" w:color="auto"/>
            </w:tcBorders>
            <w:shd w:val="clear" w:color="auto" w:fill="auto"/>
            <w:vAlign w:val="center"/>
            <w:hideMark/>
          </w:tcPr>
          <w:p w14:paraId="407E6379" w14:textId="77777777" w:rsidR="00924E97" w:rsidRPr="00A418D3" w:rsidRDefault="00924E97" w:rsidP="00F73B0D">
            <w:pPr>
              <w:pStyle w:val="ab"/>
            </w:pPr>
            <w:r w:rsidRPr="00A418D3">
              <w:t>28</w:t>
            </w:r>
          </w:p>
        </w:tc>
        <w:tc>
          <w:tcPr>
            <w:tcW w:w="572" w:type="dxa"/>
            <w:tcBorders>
              <w:top w:val="nil"/>
              <w:left w:val="nil"/>
              <w:bottom w:val="single" w:sz="4" w:space="0" w:color="auto"/>
              <w:right w:val="single" w:sz="4" w:space="0" w:color="auto"/>
            </w:tcBorders>
            <w:shd w:val="clear" w:color="auto" w:fill="auto"/>
            <w:vAlign w:val="center"/>
            <w:hideMark/>
          </w:tcPr>
          <w:p w14:paraId="4BBAE648" w14:textId="77777777" w:rsidR="00924E97" w:rsidRPr="00A418D3" w:rsidRDefault="00924E97" w:rsidP="00F73B0D">
            <w:pPr>
              <w:pStyle w:val="ab"/>
            </w:pPr>
            <w:r w:rsidRPr="00A418D3">
              <w:t>23</w:t>
            </w:r>
          </w:p>
        </w:tc>
      </w:tr>
    </w:tbl>
    <w:p w14:paraId="1BBAFAC4" w14:textId="6E38F36F" w:rsidR="00582D68" w:rsidRPr="00A418D3" w:rsidRDefault="00582D68" w:rsidP="00D16452">
      <w:pPr>
        <w:spacing w:line="240" w:lineRule="exact"/>
        <w:ind w:firstLineChars="0" w:firstLine="0"/>
        <w:jc w:val="center"/>
        <w:rPr>
          <w:sz w:val="10"/>
          <w:szCs w:val="10"/>
        </w:rPr>
      </w:pPr>
    </w:p>
    <w:tbl>
      <w:tblPr>
        <w:tblW w:w="6808" w:type="dxa"/>
        <w:jc w:val="center"/>
        <w:tblLook w:val="04A0" w:firstRow="1" w:lastRow="0" w:firstColumn="1" w:lastColumn="0" w:noHBand="0" w:noVBand="1"/>
      </w:tblPr>
      <w:tblGrid>
        <w:gridCol w:w="1088"/>
        <w:gridCol w:w="572"/>
        <w:gridCol w:w="572"/>
        <w:gridCol w:w="572"/>
        <w:gridCol w:w="572"/>
        <w:gridCol w:w="572"/>
        <w:gridCol w:w="572"/>
        <w:gridCol w:w="572"/>
        <w:gridCol w:w="572"/>
        <w:gridCol w:w="572"/>
        <w:gridCol w:w="572"/>
      </w:tblGrid>
      <w:tr w:rsidR="00A91984" w:rsidRPr="00A418D3" w14:paraId="726F1F34" w14:textId="77777777" w:rsidTr="001A7B80">
        <w:trPr>
          <w:trHeight w:val="287"/>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300A3D" w14:textId="77777777" w:rsidR="00924E97" w:rsidRPr="00A418D3" w:rsidRDefault="00924E97" w:rsidP="00F73B0D">
            <w:pPr>
              <w:pStyle w:val="ab"/>
            </w:pPr>
            <w:r w:rsidRPr="00A418D3">
              <w:rPr>
                <w:rFonts w:hint="eastAsia"/>
              </w:rPr>
              <w:t>租赁点</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4F05B20E" w14:textId="77777777" w:rsidR="00924E97" w:rsidRPr="00A418D3" w:rsidRDefault="00924E97" w:rsidP="00F73B0D">
            <w:pPr>
              <w:pStyle w:val="ab"/>
              <w:rPr>
                <w:rFonts w:eastAsia="等线" w:cs="Times New Roman"/>
              </w:rPr>
            </w:pPr>
            <w:r w:rsidRPr="00A418D3">
              <w:rPr>
                <w:rFonts w:eastAsia="等线" w:cs="Times New Roman"/>
              </w:rPr>
              <w:t>21</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288CB282" w14:textId="77777777" w:rsidR="00924E97" w:rsidRPr="00A418D3" w:rsidRDefault="00924E97" w:rsidP="00F73B0D">
            <w:pPr>
              <w:pStyle w:val="ab"/>
              <w:rPr>
                <w:rFonts w:eastAsia="等线" w:cs="Times New Roman"/>
              </w:rPr>
            </w:pPr>
            <w:r w:rsidRPr="00A418D3">
              <w:rPr>
                <w:rFonts w:eastAsia="等线" w:cs="Times New Roman"/>
              </w:rPr>
              <w:t>22</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38A8DC86" w14:textId="77777777" w:rsidR="00924E97" w:rsidRPr="00A418D3" w:rsidRDefault="00924E97" w:rsidP="00F73B0D">
            <w:pPr>
              <w:pStyle w:val="ab"/>
              <w:rPr>
                <w:rFonts w:eastAsia="等线" w:cs="Times New Roman"/>
              </w:rPr>
            </w:pPr>
            <w:r w:rsidRPr="00A418D3">
              <w:rPr>
                <w:rFonts w:eastAsia="等线" w:cs="Times New Roman"/>
              </w:rPr>
              <w:t>23</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4120DC78" w14:textId="77777777" w:rsidR="00924E97" w:rsidRPr="00A418D3" w:rsidRDefault="00924E97" w:rsidP="00F73B0D">
            <w:pPr>
              <w:pStyle w:val="ab"/>
              <w:rPr>
                <w:rFonts w:eastAsia="等线" w:cs="Times New Roman"/>
              </w:rPr>
            </w:pPr>
            <w:r w:rsidRPr="00A418D3">
              <w:rPr>
                <w:rFonts w:eastAsia="等线" w:cs="Times New Roman"/>
              </w:rPr>
              <w:t>24</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24B6AEA1" w14:textId="77777777" w:rsidR="00924E97" w:rsidRPr="00A418D3" w:rsidRDefault="00924E97" w:rsidP="00F73B0D">
            <w:pPr>
              <w:pStyle w:val="ab"/>
              <w:rPr>
                <w:rFonts w:eastAsia="等线" w:cs="Times New Roman"/>
              </w:rPr>
            </w:pPr>
            <w:r w:rsidRPr="00A418D3">
              <w:rPr>
                <w:rFonts w:eastAsia="等线" w:cs="Times New Roman"/>
              </w:rPr>
              <w:t>25</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0F561176" w14:textId="77777777" w:rsidR="00924E97" w:rsidRPr="00A418D3" w:rsidRDefault="00924E97" w:rsidP="00F73B0D">
            <w:pPr>
              <w:pStyle w:val="ab"/>
              <w:rPr>
                <w:rFonts w:eastAsia="等线" w:cs="Times New Roman"/>
              </w:rPr>
            </w:pPr>
            <w:r w:rsidRPr="00A418D3">
              <w:rPr>
                <w:rFonts w:eastAsia="等线" w:cs="Times New Roman"/>
              </w:rPr>
              <w:t>26</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73E88D78" w14:textId="77777777" w:rsidR="00924E97" w:rsidRPr="00A418D3" w:rsidRDefault="00924E97" w:rsidP="00F73B0D">
            <w:pPr>
              <w:pStyle w:val="ab"/>
              <w:rPr>
                <w:rFonts w:eastAsia="等线" w:cs="Times New Roman"/>
              </w:rPr>
            </w:pPr>
            <w:r w:rsidRPr="00A418D3">
              <w:rPr>
                <w:rFonts w:eastAsia="等线" w:cs="Times New Roman"/>
              </w:rPr>
              <w:t>27</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3B8817E0" w14:textId="77777777" w:rsidR="00924E97" w:rsidRPr="00A418D3" w:rsidRDefault="00924E97" w:rsidP="00F73B0D">
            <w:pPr>
              <w:pStyle w:val="ab"/>
              <w:rPr>
                <w:rFonts w:eastAsia="等线" w:cs="Times New Roman"/>
              </w:rPr>
            </w:pPr>
            <w:r w:rsidRPr="00A418D3">
              <w:rPr>
                <w:rFonts w:eastAsia="等线" w:cs="Times New Roman"/>
              </w:rPr>
              <w:t>28</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6F08B9C6" w14:textId="77777777" w:rsidR="00924E97" w:rsidRPr="00A418D3" w:rsidRDefault="00924E97" w:rsidP="00F73B0D">
            <w:pPr>
              <w:pStyle w:val="ab"/>
              <w:rPr>
                <w:rFonts w:eastAsia="等线" w:cs="Times New Roman"/>
              </w:rPr>
            </w:pPr>
            <w:r w:rsidRPr="00A418D3">
              <w:rPr>
                <w:rFonts w:eastAsia="等线" w:cs="Times New Roman"/>
              </w:rPr>
              <w:t>29</w:t>
            </w:r>
          </w:p>
        </w:tc>
        <w:tc>
          <w:tcPr>
            <w:tcW w:w="580" w:type="dxa"/>
            <w:tcBorders>
              <w:top w:val="single" w:sz="4" w:space="0" w:color="auto"/>
              <w:left w:val="nil"/>
              <w:bottom w:val="single" w:sz="4" w:space="0" w:color="auto"/>
              <w:right w:val="single" w:sz="4" w:space="0" w:color="auto"/>
            </w:tcBorders>
            <w:shd w:val="clear" w:color="auto" w:fill="auto"/>
            <w:vAlign w:val="center"/>
            <w:hideMark/>
          </w:tcPr>
          <w:p w14:paraId="3CCBD31F" w14:textId="77777777" w:rsidR="00924E97" w:rsidRPr="00A418D3" w:rsidRDefault="00924E97" w:rsidP="00F73B0D">
            <w:pPr>
              <w:pStyle w:val="ab"/>
              <w:rPr>
                <w:rFonts w:eastAsia="等线" w:cs="Times New Roman"/>
              </w:rPr>
            </w:pPr>
            <w:r w:rsidRPr="00A418D3">
              <w:rPr>
                <w:rFonts w:eastAsia="等线" w:cs="Times New Roman"/>
              </w:rPr>
              <w:t>30</w:t>
            </w:r>
          </w:p>
        </w:tc>
      </w:tr>
      <w:tr w:rsidR="00A91984" w:rsidRPr="00A418D3" w14:paraId="71194284" w14:textId="77777777" w:rsidTr="001A7B80">
        <w:trPr>
          <w:trHeight w:val="287"/>
          <w:jc w:val="center"/>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2C0D1104" w14:textId="77777777" w:rsidR="00924E97" w:rsidRPr="00A418D3" w:rsidRDefault="00924E97" w:rsidP="00F73B0D">
            <w:pPr>
              <w:pStyle w:val="ab"/>
            </w:pPr>
            <w:r w:rsidRPr="00A418D3">
              <w:rPr>
                <w:rFonts w:hint="eastAsia"/>
              </w:rPr>
              <w:t>分配数</w:t>
            </w:r>
          </w:p>
        </w:tc>
        <w:tc>
          <w:tcPr>
            <w:tcW w:w="580" w:type="dxa"/>
            <w:tcBorders>
              <w:top w:val="nil"/>
              <w:left w:val="nil"/>
              <w:bottom w:val="single" w:sz="4" w:space="0" w:color="auto"/>
              <w:right w:val="single" w:sz="4" w:space="0" w:color="auto"/>
            </w:tcBorders>
            <w:shd w:val="clear" w:color="auto" w:fill="auto"/>
            <w:vAlign w:val="center"/>
            <w:hideMark/>
          </w:tcPr>
          <w:p w14:paraId="0C529B80" w14:textId="77777777" w:rsidR="00924E97" w:rsidRPr="00A418D3" w:rsidRDefault="00924E97" w:rsidP="00F73B0D">
            <w:pPr>
              <w:pStyle w:val="ab"/>
              <w:rPr>
                <w:rFonts w:eastAsia="等线" w:cs="Times New Roman"/>
              </w:rPr>
            </w:pPr>
            <w:r w:rsidRPr="00A418D3">
              <w:rPr>
                <w:rFonts w:eastAsia="等线" w:cs="Times New Roman"/>
              </w:rPr>
              <w:t>23</w:t>
            </w:r>
          </w:p>
        </w:tc>
        <w:tc>
          <w:tcPr>
            <w:tcW w:w="580" w:type="dxa"/>
            <w:tcBorders>
              <w:top w:val="nil"/>
              <w:left w:val="nil"/>
              <w:bottom w:val="single" w:sz="4" w:space="0" w:color="auto"/>
              <w:right w:val="single" w:sz="4" w:space="0" w:color="auto"/>
            </w:tcBorders>
            <w:shd w:val="clear" w:color="auto" w:fill="auto"/>
            <w:vAlign w:val="center"/>
            <w:hideMark/>
          </w:tcPr>
          <w:p w14:paraId="58243732" w14:textId="77777777" w:rsidR="00924E97" w:rsidRPr="00A418D3" w:rsidRDefault="00924E97" w:rsidP="00F73B0D">
            <w:pPr>
              <w:pStyle w:val="ab"/>
              <w:rPr>
                <w:rFonts w:eastAsia="等线" w:cs="Times New Roman"/>
              </w:rPr>
            </w:pPr>
            <w:r w:rsidRPr="00A418D3">
              <w:rPr>
                <w:rFonts w:eastAsia="等线" w:cs="Times New Roman"/>
              </w:rPr>
              <w:t>35</w:t>
            </w:r>
          </w:p>
        </w:tc>
        <w:tc>
          <w:tcPr>
            <w:tcW w:w="580" w:type="dxa"/>
            <w:tcBorders>
              <w:top w:val="nil"/>
              <w:left w:val="nil"/>
              <w:bottom w:val="single" w:sz="4" w:space="0" w:color="auto"/>
              <w:right w:val="single" w:sz="4" w:space="0" w:color="auto"/>
            </w:tcBorders>
            <w:shd w:val="clear" w:color="auto" w:fill="auto"/>
            <w:vAlign w:val="center"/>
            <w:hideMark/>
          </w:tcPr>
          <w:p w14:paraId="00664DC3" w14:textId="77777777" w:rsidR="00924E97" w:rsidRPr="00A418D3" w:rsidRDefault="00924E97" w:rsidP="00F73B0D">
            <w:pPr>
              <w:pStyle w:val="ab"/>
              <w:rPr>
                <w:rFonts w:eastAsia="等线" w:cs="Times New Roman"/>
              </w:rPr>
            </w:pPr>
            <w:r w:rsidRPr="00A418D3">
              <w:rPr>
                <w:rFonts w:eastAsia="等线" w:cs="Times New Roman"/>
              </w:rPr>
              <w:t>15</w:t>
            </w:r>
          </w:p>
        </w:tc>
        <w:tc>
          <w:tcPr>
            <w:tcW w:w="580" w:type="dxa"/>
            <w:tcBorders>
              <w:top w:val="nil"/>
              <w:left w:val="nil"/>
              <w:bottom w:val="single" w:sz="4" w:space="0" w:color="auto"/>
              <w:right w:val="single" w:sz="4" w:space="0" w:color="auto"/>
            </w:tcBorders>
            <w:shd w:val="clear" w:color="auto" w:fill="auto"/>
            <w:vAlign w:val="center"/>
            <w:hideMark/>
          </w:tcPr>
          <w:p w14:paraId="6FC1E816" w14:textId="77777777" w:rsidR="00924E97" w:rsidRPr="00A418D3" w:rsidRDefault="00924E97" w:rsidP="00F73B0D">
            <w:pPr>
              <w:pStyle w:val="ab"/>
              <w:rPr>
                <w:rFonts w:eastAsia="等线" w:cs="Times New Roman"/>
              </w:rPr>
            </w:pPr>
            <w:r w:rsidRPr="00A418D3">
              <w:rPr>
                <w:rFonts w:eastAsia="等线" w:cs="Times New Roman"/>
              </w:rPr>
              <w:t>34</w:t>
            </w:r>
          </w:p>
        </w:tc>
        <w:tc>
          <w:tcPr>
            <w:tcW w:w="580" w:type="dxa"/>
            <w:tcBorders>
              <w:top w:val="nil"/>
              <w:left w:val="nil"/>
              <w:bottom w:val="single" w:sz="4" w:space="0" w:color="auto"/>
              <w:right w:val="single" w:sz="4" w:space="0" w:color="auto"/>
            </w:tcBorders>
            <w:shd w:val="clear" w:color="auto" w:fill="auto"/>
            <w:vAlign w:val="center"/>
            <w:hideMark/>
          </w:tcPr>
          <w:p w14:paraId="7CF18150" w14:textId="77777777" w:rsidR="00924E97" w:rsidRPr="00A418D3" w:rsidRDefault="00924E97" w:rsidP="00F73B0D">
            <w:pPr>
              <w:pStyle w:val="ab"/>
              <w:rPr>
                <w:rFonts w:eastAsia="等线" w:cs="Times New Roman"/>
              </w:rPr>
            </w:pPr>
            <w:r w:rsidRPr="00A418D3">
              <w:rPr>
                <w:rFonts w:eastAsia="等线" w:cs="Times New Roman"/>
              </w:rPr>
              <w:t>21</w:t>
            </w:r>
          </w:p>
        </w:tc>
        <w:tc>
          <w:tcPr>
            <w:tcW w:w="580" w:type="dxa"/>
            <w:tcBorders>
              <w:top w:val="nil"/>
              <w:left w:val="nil"/>
              <w:bottom w:val="single" w:sz="4" w:space="0" w:color="auto"/>
              <w:right w:val="single" w:sz="4" w:space="0" w:color="auto"/>
            </w:tcBorders>
            <w:shd w:val="clear" w:color="auto" w:fill="auto"/>
            <w:vAlign w:val="center"/>
            <w:hideMark/>
          </w:tcPr>
          <w:p w14:paraId="57FAC2E3" w14:textId="77777777" w:rsidR="00924E97" w:rsidRPr="00A418D3" w:rsidRDefault="00924E97" w:rsidP="00F73B0D">
            <w:pPr>
              <w:pStyle w:val="ab"/>
              <w:rPr>
                <w:rFonts w:eastAsia="等线" w:cs="Times New Roman"/>
              </w:rPr>
            </w:pPr>
            <w:r w:rsidRPr="00A418D3">
              <w:rPr>
                <w:rFonts w:eastAsia="等线" w:cs="Times New Roman"/>
              </w:rPr>
              <w:t>21</w:t>
            </w:r>
          </w:p>
        </w:tc>
        <w:tc>
          <w:tcPr>
            <w:tcW w:w="580" w:type="dxa"/>
            <w:tcBorders>
              <w:top w:val="nil"/>
              <w:left w:val="nil"/>
              <w:bottom w:val="single" w:sz="4" w:space="0" w:color="auto"/>
              <w:right w:val="single" w:sz="4" w:space="0" w:color="auto"/>
            </w:tcBorders>
            <w:shd w:val="clear" w:color="auto" w:fill="auto"/>
            <w:vAlign w:val="center"/>
            <w:hideMark/>
          </w:tcPr>
          <w:p w14:paraId="4A135CCD" w14:textId="77777777" w:rsidR="00924E97" w:rsidRPr="00A418D3" w:rsidRDefault="00924E97" w:rsidP="00F73B0D">
            <w:pPr>
              <w:pStyle w:val="ab"/>
              <w:rPr>
                <w:rFonts w:eastAsia="等线" w:cs="Times New Roman"/>
              </w:rPr>
            </w:pPr>
            <w:r w:rsidRPr="00A418D3">
              <w:rPr>
                <w:rFonts w:eastAsia="等线" w:cs="Times New Roman"/>
              </w:rPr>
              <w:t>40</w:t>
            </w:r>
          </w:p>
        </w:tc>
        <w:tc>
          <w:tcPr>
            <w:tcW w:w="580" w:type="dxa"/>
            <w:tcBorders>
              <w:top w:val="nil"/>
              <w:left w:val="nil"/>
              <w:bottom w:val="single" w:sz="4" w:space="0" w:color="auto"/>
              <w:right w:val="single" w:sz="4" w:space="0" w:color="auto"/>
            </w:tcBorders>
            <w:shd w:val="clear" w:color="auto" w:fill="auto"/>
            <w:vAlign w:val="center"/>
            <w:hideMark/>
          </w:tcPr>
          <w:p w14:paraId="63DBF23F" w14:textId="77777777" w:rsidR="00924E97" w:rsidRPr="00A418D3" w:rsidRDefault="00924E97" w:rsidP="00F73B0D">
            <w:pPr>
              <w:pStyle w:val="ab"/>
              <w:rPr>
                <w:rFonts w:eastAsia="等线" w:cs="Times New Roman"/>
              </w:rPr>
            </w:pPr>
            <w:r w:rsidRPr="00A418D3">
              <w:rPr>
                <w:rFonts w:eastAsia="等线" w:cs="Times New Roman"/>
              </w:rPr>
              <w:t>20</w:t>
            </w:r>
          </w:p>
        </w:tc>
        <w:tc>
          <w:tcPr>
            <w:tcW w:w="580" w:type="dxa"/>
            <w:tcBorders>
              <w:top w:val="nil"/>
              <w:left w:val="nil"/>
              <w:bottom w:val="single" w:sz="4" w:space="0" w:color="auto"/>
              <w:right w:val="single" w:sz="4" w:space="0" w:color="auto"/>
            </w:tcBorders>
            <w:shd w:val="clear" w:color="auto" w:fill="auto"/>
            <w:vAlign w:val="center"/>
            <w:hideMark/>
          </w:tcPr>
          <w:p w14:paraId="07E9498F" w14:textId="77777777" w:rsidR="00924E97" w:rsidRPr="00A418D3" w:rsidRDefault="00924E97" w:rsidP="00F73B0D">
            <w:pPr>
              <w:pStyle w:val="ab"/>
              <w:rPr>
                <w:rFonts w:eastAsia="等线" w:cs="Times New Roman"/>
              </w:rPr>
            </w:pPr>
            <w:r w:rsidRPr="00A418D3">
              <w:rPr>
                <w:rFonts w:eastAsia="等线" w:cs="Times New Roman"/>
              </w:rPr>
              <w:t>13</w:t>
            </w:r>
          </w:p>
        </w:tc>
        <w:tc>
          <w:tcPr>
            <w:tcW w:w="580" w:type="dxa"/>
            <w:tcBorders>
              <w:top w:val="nil"/>
              <w:left w:val="nil"/>
              <w:bottom w:val="single" w:sz="4" w:space="0" w:color="auto"/>
              <w:right w:val="single" w:sz="4" w:space="0" w:color="auto"/>
            </w:tcBorders>
            <w:shd w:val="clear" w:color="auto" w:fill="auto"/>
            <w:vAlign w:val="center"/>
            <w:hideMark/>
          </w:tcPr>
          <w:p w14:paraId="1BB7B14B" w14:textId="77777777" w:rsidR="00924E97" w:rsidRPr="00A418D3" w:rsidRDefault="00924E97" w:rsidP="00F73B0D">
            <w:pPr>
              <w:pStyle w:val="ab"/>
              <w:rPr>
                <w:rFonts w:eastAsia="等线" w:cs="Times New Roman"/>
              </w:rPr>
            </w:pPr>
            <w:r w:rsidRPr="00A418D3">
              <w:rPr>
                <w:rFonts w:eastAsia="等线" w:cs="Times New Roman"/>
              </w:rPr>
              <w:t>32</w:t>
            </w:r>
          </w:p>
        </w:tc>
      </w:tr>
    </w:tbl>
    <w:p w14:paraId="48BEFB4B" w14:textId="795881F4" w:rsidR="00A223FD" w:rsidRPr="00A418D3" w:rsidRDefault="004449D7" w:rsidP="007A2C90">
      <w:pPr>
        <w:pStyle w:val="af9"/>
      </w:pPr>
      <w:r w:rsidRPr="00A418D3">
        <w:rPr>
          <w:rFonts w:hint="eastAsia"/>
        </w:rPr>
        <w:t>附</w:t>
      </w:r>
      <w:r w:rsidR="009D78FA">
        <w:rPr>
          <w:rFonts w:hint="eastAsia"/>
        </w:rPr>
        <w:t>录</w:t>
      </w:r>
      <w:r w:rsidRPr="00A418D3">
        <w:rPr>
          <w:rFonts w:hint="eastAsia"/>
        </w:rPr>
        <w:t>四</w:t>
      </w:r>
      <w:r w:rsidR="00A223FD" w:rsidRPr="00A418D3">
        <w:rPr>
          <w:rFonts w:cs="Times New Roman"/>
        </w:rPr>
        <w:t xml:space="preserve"> </w:t>
      </w:r>
      <w:r w:rsidR="00A223FD" w:rsidRPr="00A418D3">
        <w:t>55</w:t>
      </w:r>
      <w:r w:rsidR="00A223FD" w:rsidRPr="00A418D3">
        <w:t>个租赁点按需求量大小顺序表格</w:t>
      </w:r>
    </w:p>
    <w:tbl>
      <w:tblPr>
        <w:tblW w:w="6804" w:type="dxa"/>
        <w:jc w:val="center"/>
        <w:tblLook w:val="04A0" w:firstRow="1" w:lastRow="0" w:firstColumn="1" w:lastColumn="0" w:noHBand="0" w:noVBand="1"/>
      </w:tblPr>
      <w:tblGrid>
        <w:gridCol w:w="1134"/>
        <w:gridCol w:w="567"/>
        <w:gridCol w:w="567"/>
        <w:gridCol w:w="567"/>
        <w:gridCol w:w="567"/>
        <w:gridCol w:w="567"/>
        <w:gridCol w:w="567"/>
        <w:gridCol w:w="567"/>
        <w:gridCol w:w="567"/>
        <w:gridCol w:w="567"/>
        <w:gridCol w:w="567"/>
      </w:tblGrid>
      <w:tr w:rsidR="00200A89" w:rsidRPr="00A418D3" w14:paraId="670323B2" w14:textId="77777777" w:rsidTr="00160077">
        <w:trPr>
          <w:trHeight w:val="269"/>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6F9A45" w14:textId="77777777" w:rsidR="00322FCE" w:rsidRPr="00A418D3" w:rsidRDefault="00322FCE" w:rsidP="001A7B80">
            <w:pPr>
              <w:pStyle w:val="ab"/>
            </w:pPr>
            <w:r w:rsidRPr="00A418D3">
              <w:rPr>
                <w:rFonts w:hint="eastAsia"/>
              </w:rPr>
              <w:t>租赁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77E0995" w14:textId="77777777" w:rsidR="00322FCE" w:rsidRPr="00A418D3" w:rsidRDefault="00322FCE" w:rsidP="001A7B80">
            <w:pPr>
              <w:pStyle w:val="ab"/>
            </w:pPr>
            <w:r w:rsidRPr="00A418D3">
              <w:t>1</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9425BAA" w14:textId="77777777" w:rsidR="00322FCE" w:rsidRPr="00A418D3" w:rsidRDefault="00322FCE" w:rsidP="001A7B80">
            <w:pPr>
              <w:pStyle w:val="ab"/>
            </w:pPr>
            <w:r w:rsidRPr="00A418D3">
              <w:t>2</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1C36DFC" w14:textId="77777777" w:rsidR="00322FCE" w:rsidRPr="00A418D3" w:rsidRDefault="00322FCE" w:rsidP="001A7B80">
            <w:pPr>
              <w:pStyle w:val="ab"/>
            </w:pPr>
            <w:r w:rsidRPr="00A418D3">
              <w:t>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15F4599" w14:textId="77777777" w:rsidR="00322FCE" w:rsidRPr="00A418D3" w:rsidRDefault="00322FCE" w:rsidP="001A7B80">
            <w:pPr>
              <w:pStyle w:val="ab"/>
            </w:pPr>
            <w:r w:rsidRPr="00A418D3">
              <w:t>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EFDCB62" w14:textId="77777777" w:rsidR="00322FCE" w:rsidRPr="00A418D3" w:rsidRDefault="00322FCE" w:rsidP="001A7B80">
            <w:pPr>
              <w:pStyle w:val="ab"/>
            </w:pPr>
            <w:r w:rsidRPr="00A418D3">
              <w:t>5</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9704F69" w14:textId="77777777" w:rsidR="00322FCE" w:rsidRPr="00A418D3" w:rsidRDefault="00322FCE" w:rsidP="001A7B80">
            <w:pPr>
              <w:pStyle w:val="ab"/>
            </w:pPr>
            <w:r w:rsidRPr="00A418D3">
              <w:t>6</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4A33CB1" w14:textId="77777777" w:rsidR="00322FCE" w:rsidRPr="00A418D3" w:rsidRDefault="00322FCE" w:rsidP="001A7B80">
            <w:pPr>
              <w:pStyle w:val="ab"/>
            </w:pPr>
            <w:r w:rsidRPr="00A418D3">
              <w:t>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55C526E" w14:textId="77777777" w:rsidR="00322FCE" w:rsidRPr="00A418D3" w:rsidRDefault="00322FCE" w:rsidP="001A7B80">
            <w:pPr>
              <w:pStyle w:val="ab"/>
            </w:pPr>
            <w:r w:rsidRPr="00A418D3">
              <w:t>8</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1D310D1" w14:textId="77777777" w:rsidR="00322FCE" w:rsidRPr="00A418D3" w:rsidRDefault="00322FCE" w:rsidP="001A7B80">
            <w:pPr>
              <w:pStyle w:val="ab"/>
            </w:pPr>
            <w:r w:rsidRPr="00A418D3">
              <w:t>9</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938E703" w14:textId="77777777" w:rsidR="00322FCE" w:rsidRPr="00A418D3" w:rsidRDefault="00322FCE" w:rsidP="001A7B80">
            <w:pPr>
              <w:pStyle w:val="ab"/>
            </w:pPr>
            <w:r w:rsidRPr="00A418D3">
              <w:t>10</w:t>
            </w:r>
          </w:p>
        </w:tc>
      </w:tr>
      <w:tr w:rsidR="00200A89" w:rsidRPr="00A418D3" w14:paraId="429C4C6D" w14:textId="77777777" w:rsidTr="00160077">
        <w:trPr>
          <w:trHeight w:val="269"/>
          <w:jc w:val="center"/>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7E7D5A0C" w14:textId="77777777" w:rsidR="00322FCE" w:rsidRPr="00A418D3" w:rsidRDefault="00322FCE" w:rsidP="001A7B80">
            <w:pPr>
              <w:pStyle w:val="ab"/>
            </w:pPr>
            <w:r w:rsidRPr="00A418D3">
              <w:rPr>
                <w:rFonts w:hint="eastAsia"/>
              </w:rPr>
              <w:t>分配数</w:t>
            </w:r>
          </w:p>
        </w:tc>
        <w:tc>
          <w:tcPr>
            <w:tcW w:w="567" w:type="dxa"/>
            <w:tcBorders>
              <w:top w:val="nil"/>
              <w:left w:val="nil"/>
              <w:bottom w:val="single" w:sz="4" w:space="0" w:color="auto"/>
              <w:right w:val="single" w:sz="4" w:space="0" w:color="auto"/>
            </w:tcBorders>
            <w:shd w:val="clear" w:color="auto" w:fill="auto"/>
            <w:vAlign w:val="center"/>
            <w:hideMark/>
          </w:tcPr>
          <w:p w14:paraId="29F47E43" w14:textId="77777777" w:rsidR="00322FCE" w:rsidRPr="00A418D3" w:rsidRDefault="00322FCE" w:rsidP="001A7B80">
            <w:pPr>
              <w:pStyle w:val="ab"/>
            </w:pPr>
            <w:r w:rsidRPr="00A418D3">
              <w:t>15</w:t>
            </w:r>
          </w:p>
        </w:tc>
        <w:tc>
          <w:tcPr>
            <w:tcW w:w="567" w:type="dxa"/>
            <w:tcBorders>
              <w:top w:val="nil"/>
              <w:left w:val="nil"/>
              <w:bottom w:val="single" w:sz="4" w:space="0" w:color="auto"/>
              <w:right w:val="single" w:sz="4" w:space="0" w:color="auto"/>
            </w:tcBorders>
            <w:shd w:val="clear" w:color="auto" w:fill="auto"/>
            <w:vAlign w:val="center"/>
            <w:hideMark/>
          </w:tcPr>
          <w:p w14:paraId="239CAC94" w14:textId="77777777" w:rsidR="00322FCE" w:rsidRPr="00A418D3" w:rsidRDefault="00322FCE" w:rsidP="001A7B80">
            <w:pPr>
              <w:pStyle w:val="ab"/>
            </w:pPr>
            <w:r w:rsidRPr="00A418D3">
              <w:t>15</w:t>
            </w:r>
          </w:p>
        </w:tc>
        <w:tc>
          <w:tcPr>
            <w:tcW w:w="567" w:type="dxa"/>
            <w:tcBorders>
              <w:top w:val="nil"/>
              <w:left w:val="nil"/>
              <w:bottom w:val="single" w:sz="4" w:space="0" w:color="auto"/>
              <w:right w:val="single" w:sz="4" w:space="0" w:color="auto"/>
            </w:tcBorders>
            <w:shd w:val="clear" w:color="auto" w:fill="auto"/>
            <w:vAlign w:val="center"/>
            <w:hideMark/>
          </w:tcPr>
          <w:p w14:paraId="4C95743E" w14:textId="77777777" w:rsidR="00322FCE" w:rsidRPr="00A418D3" w:rsidRDefault="00322FCE" w:rsidP="001A7B80">
            <w:pPr>
              <w:pStyle w:val="ab"/>
            </w:pPr>
            <w:r w:rsidRPr="00A418D3">
              <w:t>30</w:t>
            </w:r>
          </w:p>
        </w:tc>
        <w:tc>
          <w:tcPr>
            <w:tcW w:w="567" w:type="dxa"/>
            <w:tcBorders>
              <w:top w:val="nil"/>
              <w:left w:val="nil"/>
              <w:bottom w:val="single" w:sz="4" w:space="0" w:color="auto"/>
              <w:right w:val="single" w:sz="4" w:space="0" w:color="auto"/>
            </w:tcBorders>
            <w:shd w:val="clear" w:color="auto" w:fill="auto"/>
            <w:vAlign w:val="center"/>
            <w:hideMark/>
          </w:tcPr>
          <w:p w14:paraId="1C995D7F" w14:textId="77777777" w:rsidR="00322FCE" w:rsidRPr="00A418D3" w:rsidRDefault="00322FCE" w:rsidP="001A7B80">
            <w:pPr>
              <w:pStyle w:val="ab"/>
            </w:pPr>
            <w:r w:rsidRPr="00A418D3">
              <w:t>40</w:t>
            </w:r>
          </w:p>
        </w:tc>
        <w:tc>
          <w:tcPr>
            <w:tcW w:w="567" w:type="dxa"/>
            <w:tcBorders>
              <w:top w:val="nil"/>
              <w:left w:val="nil"/>
              <w:bottom w:val="single" w:sz="4" w:space="0" w:color="auto"/>
              <w:right w:val="single" w:sz="4" w:space="0" w:color="auto"/>
            </w:tcBorders>
            <w:shd w:val="clear" w:color="auto" w:fill="auto"/>
            <w:vAlign w:val="center"/>
            <w:hideMark/>
          </w:tcPr>
          <w:p w14:paraId="42A484FD" w14:textId="77777777" w:rsidR="00322FCE" w:rsidRPr="00A418D3" w:rsidRDefault="00322FCE" w:rsidP="001A7B80">
            <w:pPr>
              <w:pStyle w:val="ab"/>
            </w:pPr>
            <w:r w:rsidRPr="00A418D3">
              <w:t>17</w:t>
            </w:r>
          </w:p>
        </w:tc>
        <w:tc>
          <w:tcPr>
            <w:tcW w:w="567" w:type="dxa"/>
            <w:tcBorders>
              <w:top w:val="nil"/>
              <w:left w:val="nil"/>
              <w:bottom w:val="single" w:sz="4" w:space="0" w:color="auto"/>
              <w:right w:val="single" w:sz="4" w:space="0" w:color="auto"/>
            </w:tcBorders>
            <w:shd w:val="clear" w:color="auto" w:fill="auto"/>
            <w:vAlign w:val="center"/>
            <w:hideMark/>
          </w:tcPr>
          <w:p w14:paraId="3C8EAC10" w14:textId="77777777" w:rsidR="00322FCE" w:rsidRPr="00A418D3" w:rsidRDefault="00322FCE" w:rsidP="001A7B80">
            <w:pPr>
              <w:pStyle w:val="ab"/>
            </w:pPr>
            <w:r w:rsidRPr="00A418D3">
              <w:t>32</w:t>
            </w:r>
          </w:p>
        </w:tc>
        <w:tc>
          <w:tcPr>
            <w:tcW w:w="567" w:type="dxa"/>
            <w:tcBorders>
              <w:top w:val="nil"/>
              <w:left w:val="nil"/>
              <w:bottom w:val="single" w:sz="4" w:space="0" w:color="auto"/>
              <w:right w:val="single" w:sz="4" w:space="0" w:color="auto"/>
            </w:tcBorders>
            <w:shd w:val="clear" w:color="auto" w:fill="auto"/>
            <w:vAlign w:val="center"/>
            <w:hideMark/>
          </w:tcPr>
          <w:p w14:paraId="486BA699" w14:textId="77777777" w:rsidR="00322FCE" w:rsidRPr="00A418D3" w:rsidRDefault="00322FCE" w:rsidP="001A7B80">
            <w:pPr>
              <w:pStyle w:val="ab"/>
            </w:pPr>
            <w:r w:rsidRPr="00A418D3">
              <w:t>23</w:t>
            </w:r>
          </w:p>
        </w:tc>
        <w:tc>
          <w:tcPr>
            <w:tcW w:w="567" w:type="dxa"/>
            <w:tcBorders>
              <w:top w:val="nil"/>
              <w:left w:val="nil"/>
              <w:bottom w:val="single" w:sz="4" w:space="0" w:color="auto"/>
              <w:right w:val="single" w:sz="4" w:space="0" w:color="auto"/>
            </w:tcBorders>
            <w:shd w:val="clear" w:color="auto" w:fill="auto"/>
            <w:vAlign w:val="center"/>
            <w:hideMark/>
          </w:tcPr>
          <w:p w14:paraId="64E30BAE" w14:textId="77777777" w:rsidR="00322FCE" w:rsidRPr="00A418D3" w:rsidRDefault="00322FCE" w:rsidP="001A7B80">
            <w:pPr>
              <w:pStyle w:val="ab"/>
            </w:pPr>
            <w:r w:rsidRPr="00A418D3">
              <w:t>40</w:t>
            </w:r>
          </w:p>
        </w:tc>
        <w:tc>
          <w:tcPr>
            <w:tcW w:w="567" w:type="dxa"/>
            <w:tcBorders>
              <w:top w:val="nil"/>
              <w:left w:val="nil"/>
              <w:bottom w:val="single" w:sz="4" w:space="0" w:color="auto"/>
              <w:right w:val="single" w:sz="4" w:space="0" w:color="auto"/>
            </w:tcBorders>
            <w:shd w:val="clear" w:color="auto" w:fill="auto"/>
            <w:vAlign w:val="center"/>
            <w:hideMark/>
          </w:tcPr>
          <w:p w14:paraId="7543F2B7" w14:textId="77777777" w:rsidR="00322FCE" w:rsidRPr="00A418D3" w:rsidRDefault="00322FCE" w:rsidP="001A7B80">
            <w:pPr>
              <w:pStyle w:val="ab"/>
            </w:pPr>
            <w:r w:rsidRPr="00A418D3">
              <w:t>26</w:t>
            </w:r>
          </w:p>
        </w:tc>
        <w:tc>
          <w:tcPr>
            <w:tcW w:w="567" w:type="dxa"/>
            <w:tcBorders>
              <w:top w:val="nil"/>
              <w:left w:val="nil"/>
              <w:bottom w:val="single" w:sz="4" w:space="0" w:color="auto"/>
              <w:right w:val="single" w:sz="4" w:space="0" w:color="auto"/>
            </w:tcBorders>
            <w:shd w:val="clear" w:color="auto" w:fill="auto"/>
            <w:vAlign w:val="center"/>
            <w:hideMark/>
          </w:tcPr>
          <w:p w14:paraId="4AC354E2" w14:textId="77777777" w:rsidR="00322FCE" w:rsidRPr="00A418D3" w:rsidRDefault="00322FCE" w:rsidP="001A7B80">
            <w:pPr>
              <w:pStyle w:val="ab"/>
            </w:pPr>
            <w:r w:rsidRPr="00A418D3">
              <w:t>40</w:t>
            </w:r>
          </w:p>
        </w:tc>
      </w:tr>
    </w:tbl>
    <w:p w14:paraId="7DE4AC9D" w14:textId="1DF3D6BD" w:rsidR="00A223FD" w:rsidRPr="00A418D3" w:rsidRDefault="00A223FD" w:rsidP="00BF59F4">
      <w:pPr>
        <w:spacing w:line="240" w:lineRule="exact"/>
        <w:ind w:firstLineChars="0" w:firstLine="0"/>
        <w:jc w:val="center"/>
        <w:rPr>
          <w:sz w:val="10"/>
          <w:szCs w:val="10"/>
        </w:rPr>
      </w:pPr>
    </w:p>
    <w:tbl>
      <w:tblPr>
        <w:tblW w:w="6804" w:type="dxa"/>
        <w:jc w:val="center"/>
        <w:tblLook w:val="04A0" w:firstRow="1" w:lastRow="0" w:firstColumn="1" w:lastColumn="0" w:noHBand="0" w:noVBand="1"/>
      </w:tblPr>
      <w:tblGrid>
        <w:gridCol w:w="1134"/>
        <w:gridCol w:w="567"/>
        <w:gridCol w:w="567"/>
        <w:gridCol w:w="567"/>
        <w:gridCol w:w="567"/>
        <w:gridCol w:w="567"/>
        <w:gridCol w:w="567"/>
        <w:gridCol w:w="567"/>
        <w:gridCol w:w="567"/>
        <w:gridCol w:w="567"/>
        <w:gridCol w:w="567"/>
      </w:tblGrid>
      <w:tr w:rsidR="001A7B80" w:rsidRPr="00A418D3" w14:paraId="13E61E7D" w14:textId="77777777" w:rsidTr="00160077">
        <w:trPr>
          <w:trHeight w:val="260"/>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237A51" w14:textId="77777777" w:rsidR="00322FCE" w:rsidRPr="00322FCE" w:rsidRDefault="00322FCE" w:rsidP="001A7B80">
            <w:pPr>
              <w:pStyle w:val="ab"/>
            </w:pPr>
            <w:r w:rsidRPr="00322FCE">
              <w:rPr>
                <w:rFonts w:hint="eastAsia"/>
              </w:rPr>
              <w:t>租赁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2183544" w14:textId="77777777" w:rsidR="00322FCE" w:rsidRPr="00322FCE" w:rsidRDefault="00322FCE" w:rsidP="001A7B80">
            <w:pPr>
              <w:pStyle w:val="ab"/>
            </w:pPr>
            <w:r w:rsidRPr="00322FCE">
              <w:t>11</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5C04241" w14:textId="77777777" w:rsidR="00322FCE" w:rsidRPr="00322FCE" w:rsidRDefault="00322FCE" w:rsidP="001A7B80">
            <w:pPr>
              <w:pStyle w:val="ab"/>
            </w:pPr>
            <w:r w:rsidRPr="00322FCE">
              <w:t>12</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BBA7534" w14:textId="77777777" w:rsidR="00322FCE" w:rsidRPr="00322FCE" w:rsidRDefault="00322FCE" w:rsidP="001A7B80">
            <w:pPr>
              <w:pStyle w:val="ab"/>
            </w:pPr>
            <w:r w:rsidRPr="00322FCE">
              <w:t>1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B2F3191" w14:textId="77777777" w:rsidR="00322FCE" w:rsidRPr="00322FCE" w:rsidRDefault="00322FCE" w:rsidP="001A7B80">
            <w:pPr>
              <w:pStyle w:val="ab"/>
            </w:pPr>
            <w:r w:rsidRPr="00322FCE">
              <w:t>1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C8D742C" w14:textId="77777777" w:rsidR="00322FCE" w:rsidRPr="00322FCE" w:rsidRDefault="00322FCE" w:rsidP="001A7B80">
            <w:pPr>
              <w:pStyle w:val="ab"/>
            </w:pPr>
            <w:r w:rsidRPr="00322FCE">
              <w:t>15</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9AE966C" w14:textId="77777777" w:rsidR="00322FCE" w:rsidRPr="00322FCE" w:rsidRDefault="00322FCE" w:rsidP="001A7B80">
            <w:pPr>
              <w:pStyle w:val="ab"/>
            </w:pPr>
            <w:r w:rsidRPr="00322FCE">
              <w:t>16</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9CD9049" w14:textId="77777777" w:rsidR="00322FCE" w:rsidRPr="00322FCE" w:rsidRDefault="00322FCE" w:rsidP="001A7B80">
            <w:pPr>
              <w:pStyle w:val="ab"/>
            </w:pPr>
            <w:r w:rsidRPr="00322FCE">
              <w:t>1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E2545AA" w14:textId="77777777" w:rsidR="00322FCE" w:rsidRPr="00322FCE" w:rsidRDefault="00322FCE" w:rsidP="001A7B80">
            <w:pPr>
              <w:pStyle w:val="ab"/>
            </w:pPr>
            <w:r w:rsidRPr="00322FCE">
              <w:t>18</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6EE826B" w14:textId="77777777" w:rsidR="00322FCE" w:rsidRPr="00322FCE" w:rsidRDefault="00322FCE" w:rsidP="001A7B80">
            <w:pPr>
              <w:pStyle w:val="ab"/>
            </w:pPr>
            <w:r w:rsidRPr="00322FCE">
              <w:t>19</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70E1FC9" w14:textId="77777777" w:rsidR="00322FCE" w:rsidRPr="00322FCE" w:rsidRDefault="00322FCE" w:rsidP="001A7B80">
            <w:pPr>
              <w:pStyle w:val="ab"/>
            </w:pPr>
            <w:r w:rsidRPr="00322FCE">
              <w:t>20</w:t>
            </w:r>
          </w:p>
        </w:tc>
      </w:tr>
      <w:tr w:rsidR="001A7B80" w:rsidRPr="00A418D3" w14:paraId="6428CD4F" w14:textId="77777777" w:rsidTr="00160077">
        <w:trPr>
          <w:trHeight w:val="260"/>
          <w:jc w:val="center"/>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7E2C6B49" w14:textId="77777777" w:rsidR="00322FCE" w:rsidRPr="00322FCE" w:rsidRDefault="00322FCE" w:rsidP="001A7B80">
            <w:pPr>
              <w:pStyle w:val="ab"/>
            </w:pPr>
            <w:r w:rsidRPr="00322FCE">
              <w:rPr>
                <w:rFonts w:hint="eastAsia"/>
              </w:rPr>
              <w:t>分配数</w:t>
            </w:r>
          </w:p>
        </w:tc>
        <w:tc>
          <w:tcPr>
            <w:tcW w:w="567" w:type="dxa"/>
            <w:tcBorders>
              <w:top w:val="nil"/>
              <w:left w:val="nil"/>
              <w:bottom w:val="single" w:sz="4" w:space="0" w:color="auto"/>
              <w:right w:val="single" w:sz="4" w:space="0" w:color="auto"/>
            </w:tcBorders>
            <w:shd w:val="clear" w:color="auto" w:fill="auto"/>
            <w:vAlign w:val="center"/>
            <w:hideMark/>
          </w:tcPr>
          <w:p w14:paraId="091CD379" w14:textId="77777777" w:rsidR="00322FCE" w:rsidRPr="00322FCE" w:rsidRDefault="00322FCE" w:rsidP="001A7B80">
            <w:pPr>
              <w:pStyle w:val="ab"/>
            </w:pPr>
            <w:r w:rsidRPr="00322FCE">
              <w:t>40</w:t>
            </w:r>
          </w:p>
        </w:tc>
        <w:tc>
          <w:tcPr>
            <w:tcW w:w="567" w:type="dxa"/>
            <w:tcBorders>
              <w:top w:val="nil"/>
              <w:left w:val="nil"/>
              <w:bottom w:val="single" w:sz="4" w:space="0" w:color="auto"/>
              <w:right w:val="single" w:sz="4" w:space="0" w:color="auto"/>
            </w:tcBorders>
            <w:shd w:val="clear" w:color="auto" w:fill="auto"/>
            <w:vAlign w:val="center"/>
            <w:hideMark/>
          </w:tcPr>
          <w:p w14:paraId="31E9777D" w14:textId="77777777" w:rsidR="00322FCE" w:rsidRPr="00322FCE" w:rsidRDefault="00322FCE" w:rsidP="001A7B80">
            <w:pPr>
              <w:pStyle w:val="ab"/>
            </w:pPr>
            <w:r w:rsidRPr="00322FCE">
              <w:t>40</w:t>
            </w:r>
          </w:p>
        </w:tc>
        <w:tc>
          <w:tcPr>
            <w:tcW w:w="567" w:type="dxa"/>
            <w:tcBorders>
              <w:top w:val="nil"/>
              <w:left w:val="nil"/>
              <w:bottom w:val="single" w:sz="4" w:space="0" w:color="auto"/>
              <w:right w:val="single" w:sz="4" w:space="0" w:color="auto"/>
            </w:tcBorders>
            <w:shd w:val="clear" w:color="auto" w:fill="auto"/>
            <w:vAlign w:val="center"/>
            <w:hideMark/>
          </w:tcPr>
          <w:p w14:paraId="6499C888" w14:textId="77777777" w:rsidR="00322FCE" w:rsidRPr="00322FCE" w:rsidRDefault="00322FCE" w:rsidP="001A7B80">
            <w:pPr>
              <w:pStyle w:val="ab"/>
            </w:pPr>
            <w:r w:rsidRPr="00322FCE">
              <w:t>7</w:t>
            </w:r>
          </w:p>
        </w:tc>
        <w:tc>
          <w:tcPr>
            <w:tcW w:w="567" w:type="dxa"/>
            <w:tcBorders>
              <w:top w:val="nil"/>
              <w:left w:val="nil"/>
              <w:bottom w:val="single" w:sz="4" w:space="0" w:color="auto"/>
              <w:right w:val="single" w:sz="4" w:space="0" w:color="auto"/>
            </w:tcBorders>
            <w:shd w:val="clear" w:color="auto" w:fill="auto"/>
            <w:vAlign w:val="center"/>
            <w:hideMark/>
          </w:tcPr>
          <w:p w14:paraId="7AAEE63D" w14:textId="77777777" w:rsidR="00322FCE" w:rsidRPr="00322FCE" w:rsidRDefault="00322FCE" w:rsidP="001A7B80">
            <w:pPr>
              <w:pStyle w:val="ab"/>
            </w:pPr>
            <w:r w:rsidRPr="00322FCE">
              <w:t>12</w:t>
            </w:r>
          </w:p>
        </w:tc>
        <w:tc>
          <w:tcPr>
            <w:tcW w:w="567" w:type="dxa"/>
            <w:tcBorders>
              <w:top w:val="nil"/>
              <w:left w:val="nil"/>
              <w:bottom w:val="single" w:sz="4" w:space="0" w:color="auto"/>
              <w:right w:val="single" w:sz="4" w:space="0" w:color="auto"/>
            </w:tcBorders>
            <w:shd w:val="clear" w:color="auto" w:fill="auto"/>
            <w:vAlign w:val="center"/>
            <w:hideMark/>
          </w:tcPr>
          <w:p w14:paraId="22C3B463" w14:textId="77777777" w:rsidR="00322FCE" w:rsidRPr="00322FCE" w:rsidRDefault="00322FCE" w:rsidP="001A7B80">
            <w:pPr>
              <w:pStyle w:val="ab"/>
            </w:pPr>
            <w:r w:rsidRPr="00322FCE">
              <w:t>38</w:t>
            </w:r>
          </w:p>
        </w:tc>
        <w:tc>
          <w:tcPr>
            <w:tcW w:w="567" w:type="dxa"/>
            <w:tcBorders>
              <w:top w:val="nil"/>
              <w:left w:val="nil"/>
              <w:bottom w:val="single" w:sz="4" w:space="0" w:color="auto"/>
              <w:right w:val="single" w:sz="4" w:space="0" w:color="auto"/>
            </w:tcBorders>
            <w:shd w:val="clear" w:color="auto" w:fill="auto"/>
            <w:vAlign w:val="center"/>
            <w:hideMark/>
          </w:tcPr>
          <w:p w14:paraId="48EC081D" w14:textId="77777777" w:rsidR="00322FCE" w:rsidRPr="00322FCE" w:rsidRDefault="00322FCE" w:rsidP="001A7B80">
            <w:pPr>
              <w:pStyle w:val="ab"/>
            </w:pPr>
            <w:r w:rsidRPr="00322FCE">
              <w:t>17</w:t>
            </w:r>
          </w:p>
        </w:tc>
        <w:tc>
          <w:tcPr>
            <w:tcW w:w="567" w:type="dxa"/>
            <w:tcBorders>
              <w:top w:val="nil"/>
              <w:left w:val="nil"/>
              <w:bottom w:val="single" w:sz="4" w:space="0" w:color="auto"/>
              <w:right w:val="single" w:sz="4" w:space="0" w:color="auto"/>
            </w:tcBorders>
            <w:shd w:val="clear" w:color="auto" w:fill="auto"/>
            <w:vAlign w:val="center"/>
            <w:hideMark/>
          </w:tcPr>
          <w:p w14:paraId="22002BAF" w14:textId="77777777" w:rsidR="00322FCE" w:rsidRPr="00322FCE" w:rsidRDefault="00322FCE" w:rsidP="001A7B80">
            <w:pPr>
              <w:pStyle w:val="ab"/>
            </w:pPr>
            <w:r w:rsidRPr="00322FCE">
              <w:t>28</w:t>
            </w:r>
          </w:p>
        </w:tc>
        <w:tc>
          <w:tcPr>
            <w:tcW w:w="567" w:type="dxa"/>
            <w:tcBorders>
              <w:top w:val="nil"/>
              <w:left w:val="nil"/>
              <w:bottom w:val="single" w:sz="4" w:space="0" w:color="auto"/>
              <w:right w:val="single" w:sz="4" w:space="0" w:color="auto"/>
            </w:tcBorders>
            <w:shd w:val="clear" w:color="auto" w:fill="auto"/>
            <w:vAlign w:val="center"/>
            <w:hideMark/>
          </w:tcPr>
          <w:p w14:paraId="7B98A8AB" w14:textId="77777777" w:rsidR="00322FCE" w:rsidRPr="00322FCE" w:rsidRDefault="00322FCE" w:rsidP="001A7B80">
            <w:pPr>
              <w:pStyle w:val="ab"/>
            </w:pPr>
            <w:r w:rsidRPr="00322FCE">
              <w:t>40</w:t>
            </w:r>
          </w:p>
        </w:tc>
        <w:tc>
          <w:tcPr>
            <w:tcW w:w="567" w:type="dxa"/>
            <w:tcBorders>
              <w:top w:val="nil"/>
              <w:left w:val="nil"/>
              <w:bottom w:val="single" w:sz="4" w:space="0" w:color="auto"/>
              <w:right w:val="single" w:sz="4" w:space="0" w:color="auto"/>
            </w:tcBorders>
            <w:shd w:val="clear" w:color="auto" w:fill="auto"/>
            <w:vAlign w:val="center"/>
            <w:hideMark/>
          </w:tcPr>
          <w:p w14:paraId="2A8BAEFE" w14:textId="77777777" w:rsidR="00322FCE" w:rsidRPr="00322FCE" w:rsidRDefault="00322FCE" w:rsidP="001A7B80">
            <w:pPr>
              <w:pStyle w:val="ab"/>
            </w:pPr>
            <w:r w:rsidRPr="00322FCE">
              <w:t>28</w:t>
            </w:r>
          </w:p>
        </w:tc>
        <w:tc>
          <w:tcPr>
            <w:tcW w:w="567" w:type="dxa"/>
            <w:tcBorders>
              <w:top w:val="nil"/>
              <w:left w:val="nil"/>
              <w:bottom w:val="single" w:sz="4" w:space="0" w:color="auto"/>
              <w:right w:val="single" w:sz="4" w:space="0" w:color="auto"/>
            </w:tcBorders>
            <w:shd w:val="clear" w:color="auto" w:fill="auto"/>
            <w:vAlign w:val="center"/>
            <w:hideMark/>
          </w:tcPr>
          <w:p w14:paraId="4BC51E50" w14:textId="77777777" w:rsidR="00322FCE" w:rsidRPr="00322FCE" w:rsidRDefault="00322FCE" w:rsidP="001A7B80">
            <w:pPr>
              <w:pStyle w:val="ab"/>
            </w:pPr>
            <w:r w:rsidRPr="00322FCE">
              <w:t>23</w:t>
            </w:r>
          </w:p>
        </w:tc>
      </w:tr>
    </w:tbl>
    <w:p w14:paraId="2E81E33C" w14:textId="773B0084" w:rsidR="00322FCE" w:rsidRPr="00A418D3" w:rsidRDefault="00322FCE" w:rsidP="00BF59F4">
      <w:pPr>
        <w:spacing w:line="240" w:lineRule="exact"/>
        <w:ind w:firstLineChars="0" w:firstLine="0"/>
        <w:jc w:val="center"/>
        <w:rPr>
          <w:sz w:val="10"/>
          <w:szCs w:val="10"/>
        </w:rPr>
      </w:pPr>
    </w:p>
    <w:tbl>
      <w:tblPr>
        <w:tblW w:w="6804" w:type="dxa"/>
        <w:jc w:val="center"/>
        <w:tblLook w:val="04A0" w:firstRow="1" w:lastRow="0" w:firstColumn="1" w:lastColumn="0" w:noHBand="0" w:noVBand="1"/>
      </w:tblPr>
      <w:tblGrid>
        <w:gridCol w:w="1134"/>
        <w:gridCol w:w="567"/>
        <w:gridCol w:w="567"/>
        <w:gridCol w:w="567"/>
        <w:gridCol w:w="567"/>
        <w:gridCol w:w="567"/>
        <w:gridCol w:w="567"/>
        <w:gridCol w:w="567"/>
        <w:gridCol w:w="567"/>
        <w:gridCol w:w="567"/>
        <w:gridCol w:w="567"/>
      </w:tblGrid>
      <w:tr w:rsidR="001A7B80" w:rsidRPr="00A418D3" w14:paraId="2B221F80" w14:textId="77777777" w:rsidTr="00160077">
        <w:trPr>
          <w:trHeight w:val="242"/>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A10FD1" w14:textId="77777777" w:rsidR="00322FCE" w:rsidRPr="00322FCE" w:rsidRDefault="00322FCE" w:rsidP="001A7B80">
            <w:pPr>
              <w:pStyle w:val="ab"/>
            </w:pPr>
            <w:r w:rsidRPr="00322FCE">
              <w:rPr>
                <w:rFonts w:hint="eastAsia"/>
              </w:rPr>
              <w:t>租赁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8E8A702" w14:textId="77777777" w:rsidR="00322FCE" w:rsidRPr="00322FCE" w:rsidRDefault="00322FCE" w:rsidP="001A7B80">
            <w:pPr>
              <w:pStyle w:val="ab"/>
            </w:pPr>
            <w:r w:rsidRPr="00322FCE">
              <w:t>21</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05BD649" w14:textId="77777777" w:rsidR="00322FCE" w:rsidRPr="00322FCE" w:rsidRDefault="00322FCE" w:rsidP="001A7B80">
            <w:pPr>
              <w:pStyle w:val="ab"/>
            </w:pPr>
            <w:r w:rsidRPr="00322FCE">
              <w:t>22</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E389134" w14:textId="77777777" w:rsidR="00322FCE" w:rsidRPr="00322FCE" w:rsidRDefault="00322FCE" w:rsidP="001A7B80">
            <w:pPr>
              <w:pStyle w:val="ab"/>
            </w:pPr>
            <w:r w:rsidRPr="00322FCE">
              <w:t>2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B2733E9" w14:textId="77777777" w:rsidR="00322FCE" w:rsidRPr="00322FCE" w:rsidRDefault="00322FCE" w:rsidP="001A7B80">
            <w:pPr>
              <w:pStyle w:val="ab"/>
            </w:pPr>
            <w:r w:rsidRPr="00322FCE">
              <w:t>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9FF3814" w14:textId="77777777" w:rsidR="00322FCE" w:rsidRPr="00322FCE" w:rsidRDefault="00322FCE" w:rsidP="001A7B80">
            <w:pPr>
              <w:pStyle w:val="ab"/>
            </w:pPr>
            <w:r w:rsidRPr="00322FCE">
              <w:t>25</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F172736" w14:textId="77777777" w:rsidR="00322FCE" w:rsidRPr="00322FCE" w:rsidRDefault="00322FCE" w:rsidP="001A7B80">
            <w:pPr>
              <w:pStyle w:val="ab"/>
            </w:pPr>
            <w:r w:rsidRPr="00322FCE">
              <w:t>26</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6483B8D" w14:textId="77777777" w:rsidR="00322FCE" w:rsidRPr="00322FCE" w:rsidRDefault="00322FCE" w:rsidP="001A7B80">
            <w:pPr>
              <w:pStyle w:val="ab"/>
            </w:pPr>
            <w:r w:rsidRPr="00322FCE">
              <w:t>2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C2170A7" w14:textId="77777777" w:rsidR="00322FCE" w:rsidRPr="00322FCE" w:rsidRDefault="00322FCE" w:rsidP="001A7B80">
            <w:pPr>
              <w:pStyle w:val="ab"/>
            </w:pPr>
            <w:r w:rsidRPr="00322FCE">
              <w:t>28</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9EBAE1B" w14:textId="77777777" w:rsidR="00322FCE" w:rsidRPr="00322FCE" w:rsidRDefault="00322FCE" w:rsidP="001A7B80">
            <w:pPr>
              <w:pStyle w:val="ab"/>
            </w:pPr>
            <w:r w:rsidRPr="00322FCE">
              <w:t>29</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18309F7" w14:textId="77777777" w:rsidR="00322FCE" w:rsidRPr="00322FCE" w:rsidRDefault="00322FCE" w:rsidP="001A7B80">
            <w:pPr>
              <w:pStyle w:val="ab"/>
            </w:pPr>
            <w:r w:rsidRPr="00322FCE">
              <w:t>30</w:t>
            </w:r>
          </w:p>
        </w:tc>
      </w:tr>
      <w:tr w:rsidR="001A7B80" w:rsidRPr="00A418D3" w14:paraId="64D6DEB0" w14:textId="77777777" w:rsidTr="00160077">
        <w:trPr>
          <w:trHeight w:val="242"/>
          <w:jc w:val="center"/>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571F3203" w14:textId="77777777" w:rsidR="00322FCE" w:rsidRPr="00322FCE" w:rsidRDefault="00322FCE" w:rsidP="001A7B80">
            <w:pPr>
              <w:pStyle w:val="ab"/>
            </w:pPr>
            <w:r w:rsidRPr="00322FCE">
              <w:rPr>
                <w:rFonts w:hint="eastAsia"/>
              </w:rPr>
              <w:t>分配数</w:t>
            </w:r>
          </w:p>
        </w:tc>
        <w:tc>
          <w:tcPr>
            <w:tcW w:w="567" w:type="dxa"/>
            <w:tcBorders>
              <w:top w:val="nil"/>
              <w:left w:val="nil"/>
              <w:bottom w:val="single" w:sz="4" w:space="0" w:color="auto"/>
              <w:right w:val="single" w:sz="4" w:space="0" w:color="auto"/>
            </w:tcBorders>
            <w:shd w:val="clear" w:color="auto" w:fill="auto"/>
            <w:vAlign w:val="center"/>
            <w:hideMark/>
          </w:tcPr>
          <w:p w14:paraId="62CE85FD" w14:textId="77777777" w:rsidR="00322FCE" w:rsidRPr="00322FCE" w:rsidRDefault="00322FCE" w:rsidP="001A7B80">
            <w:pPr>
              <w:pStyle w:val="ab"/>
            </w:pPr>
            <w:r w:rsidRPr="00322FCE">
              <w:t>23</w:t>
            </w:r>
          </w:p>
        </w:tc>
        <w:tc>
          <w:tcPr>
            <w:tcW w:w="567" w:type="dxa"/>
            <w:tcBorders>
              <w:top w:val="nil"/>
              <w:left w:val="nil"/>
              <w:bottom w:val="single" w:sz="4" w:space="0" w:color="auto"/>
              <w:right w:val="single" w:sz="4" w:space="0" w:color="auto"/>
            </w:tcBorders>
            <w:shd w:val="clear" w:color="auto" w:fill="auto"/>
            <w:vAlign w:val="center"/>
            <w:hideMark/>
          </w:tcPr>
          <w:p w14:paraId="27F72024" w14:textId="77777777" w:rsidR="00322FCE" w:rsidRPr="00322FCE" w:rsidRDefault="00322FCE" w:rsidP="001A7B80">
            <w:pPr>
              <w:pStyle w:val="ab"/>
            </w:pPr>
            <w:r w:rsidRPr="00322FCE">
              <w:t>35</w:t>
            </w:r>
          </w:p>
        </w:tc>
        <w:tc>
          <w:tcPr>
            <w:tcW w:w="567" w:type="dxa"/>
            <w:tcBorders>
              <w:top w:val="nil"/>
              <w:left w:val="nil"/>
              <w:bottom w:val="single" w:sz="4" w:space="0" w:color="auto"/>
              <w:right w:val="single" w:sz="4" w:space="0" w:color="auto"/>
            </w:tcBorders>
            <w:shd w:val="clear" w:color="auto" w:fill="auto"/>
            <w:vAlign w:val="center"/>
            <w:hideMark/>
          </w:tcPr>
          <w:p w14:paraId="4E98C7C4" w14:textId="77777777" w:rsidR="00322FCE" w:rsidRPr="00322FCE" w:rsidRDefault="00322FCE" w:rsidP="001A7B80">
            <w:pPr>
              <w:pStyle w:val="ab"/>
            </w:pPr>
            <w:r w:rsidRPr="00322FCE">
              <w:t>15</w:t>
            </w:r>
          </w:p>
        </w:tc>
        <w:tc>
          <w:tcPr>
            <w:tcW w:w="567" w:type="dxa"/>
            <w:tcBorders>
              <w:top w:val="nil"/>
              <w:left w:val="nil"/>
              <w:bottom w:val="single" w:sz="4" w:space="0" w:color="auto"/>
              <w:right w:val="single" w:sz="4" w:space="0" w:color="auto"/>
            </w:tcBorders>
            <w:shd w:val="clear" w:color="auto" w:fill="auto"/>
            <w:vAlign w:val="center"/>
            <w:hideMark/>
          </w:tcPr>
          <w:p w14:paraId="56347701" w14:textId="77777777" w:rsidR="00322FCE" w:rsidRPr="00322FCE" w:rsidRDefault="00322FCE" w:rsidP="001A7B80">
            <w:pPr>
              <w:pStyle w:val="ab"/>
            </w:pPr>
            <w:r w:rsidRPr="00322FCE">
              <w:t>34</w:t>
            </w:r>
          </w:p>
        </w:tc>
        <w:tc>
          <w:tcPr>
            <w:tcW w:w="567" w:type="dxa"/>
            <w:tcBorders>
              <w:top w:val="nil"/>
              <w:left w:val="nil"/>
              <w:bottom w:val="single" w:sz="4" w:space="0" w:color="auto"/>
              <w:right w:val="single" w:sz="4" w:space="0" w:color="auto"/>
            </w:tcBorders>
            <w:shd w:val="clear" w:color="auto" w:fill="auto"/>
            <w:vAlign w:val="center"/>
            <w:hideMark/>
          </w:tcPr>
          <w:p w14:paraId="35C6422C" w14:textId="77777777" w:rsidR="00322FCE" w:rsidRPr="00322FCE" w:rsidRDefault="00322FCE" w:rsidP="001A7B80">
            <w:pPr>
              <w:pStyle w:val="ab"/>
            </w:pPr>
            <w:r w:rsidRPr="00322FCE">
              <w:t>21</w:t>
            </w:r>
          </w:p>
        </w:tc>
        <w:tc>
          <w:tcPr>
            <w:tcW w:w="567" w:type="dxa"/>
            <w:tcBorders>
              <w:top w:val="nil"/>
              <w:left w:val="nil"/>
              <w:bottom w:val="single" w:sz="4" w:space="0" w:color="auto"/>
              <w:right w:val="single" w:sz="4" w:space="0" w:color="auto"/>
            </w:tcBorders>
            <w:shd w:val="clear" w:color="auto" w:fill="auto"/>
            <w:vAlign w:val="center"/>
            <w:hideMark/>
          </w:tcPr>
          <w:p w14:paraId="11E55F8A" w14:textId="77777777" w:rsidR="00322FCE" w:rsidRPr="00322FCE" w:rsidRDefault="00322FCE" w:rsidP="001A7B80">
            <w:pPr>
              <w:pStyle w:val="ab"/>
            </w:pPr>
            <w:r w:rsidRPr="00322FCE">
              <w:t>21</w:t>
            </w:r>
          </w:p>
        </w:tc>
        <w:tc>
          <w:tcPr>
            <w:tcW w:w="567" w:type="dxa"/>
            <w:tcBorders>
              <w:top w:val="nil"/>
              <w:left w:val="nil"/>
              <w:bottom w:val="single" w:sz="4" w:space="0" w:color="auto"/>
              <w:right w:val="single" w:sz="4" w:space="0" w:color="auto"/>
            </w:tcBorders>
            <w:shd w:val="clear" w:color="auto" w:fill="auto"/>
            <w:vAlign w:val="center"/>
            <w:hideMark/>
          </w:tcPr>
          <w:p w14:paraId="278EE489" w14:textId="77777777" w:rsidR="00322FCE" w:rsidRPr="00322FCE" w:rsidRDefault="00322FCE" w:rsidP="001A7B80">
            <w:pPr>
              <w:pStyle w:val="ab"/>
            </w:pPr>
            <w:r w:rsidRPr="00322FCE">
              <w:t>40</w:t>
            </w:r>
          </w:p>
        </w:tc>
        <w:tc>
          <w:tcPr>
            <w:tcW w:w="567" w:type="dxa"/>
            <w:tcBorders>
              <w:top w:val="nil"/>
              <w:left w:val="nil"/>
              <w:bottom w:val="single" w:sz="4" w:space="0" w:color="auto"/>
              <w:right w:val="single" w:sz="4" w:space="0" w:color="auto"/>
            </w:tcBorders>
            <w:shd w:val="clear" w:color="auto" w:fill="auto"/>
            <w:vAlign w:val="center"/>
            <w:hideMark/>
          </w:tcPr>
          <w:p w14:paraId="2FE22679" w14:textId="77777777" w:rsidR="00322FCE" w:rsidRPr="00322FCE" w:rsidRDefault="00322FCE" w:rsidP="001A7B80">
            <w:pPr>
              <w:pStyle w:val="ab"/>
            </w:pPr>
            <w:r w:rsidRPr="00322FCE">
              <w:t>20</w:t>
            </w:r>
          </w:p>
        </w:tc>
        <w:tc>
          <w:tcPr>
            <w:tcW w:w="567" w:type="dxa"/>
            <w:tcBorders>
              <w:top w:val="nil"/>
              <w:left w:val="nil"/>
              <w:bottom w:val="single" w:sz="4" w:space="0" w:color="auto"/>
              <w:right w:val="single" w:sz="4" w:space="0" w:color="auto"/>
            </w:tcBorders>
            <w:shd w:val="clear" w:color="auto" w:fill="auto"/>
            <w:vAlign w:val="center"/>
            <w:hideMark/>
          </w:tcPr>
          <w:p w14:paraId="11EACD78" w14:textId="77777777" w:rsidR="00322FCE" w:rsidRPr="00322FCE" w:rsidRDefault="00322FCE" w:rsidP="001A7B80">
            <w:pPr>
              <w:pStyle w:val="ab"/>
            </w:pPr>
            <w:r w:rsidRPr="00322FCE">
              <w:t>13</w:t>
            </w:r>
          </w:p>
        </w:tc>
        <w:tc>
          <w:tcPr>
            <w:tcW w:w="567" w:type="dxa"/>
            <w:tcBorders>
              <w:top w:val="nil"/>
              <w:left w:val="nil"/>
              <w:bottom w:val="single" w:sz="4" w:space="0" w:color="auto"/>
              <w:right w:val="single" w:sz="4" w:space="0" w:color="auto"/>
            </w:tcBorders>
            <w:shd w:val="clear" w:color="auto" w:fill="auto"/>
            <w:vAlign w:val="center"/>
            <w:hideMark/>
          </w:tcPr>
          <w:p w14:paraId="77D94271" w14:textId="77777777" w:rsidR="00322FCE" w:rsidRPr="00322FCE" w:rsidRDefault="00322FCE" w:rsidP="001A7B80">
            <w:pPr>
              <w:pStyle w:val="ab"/>
            </w:pPr>
            <w:r w:rsidRPr="00322FCE">
              <w:t>32</w:t>
            </w:r>
          </w:p>
        </w:tc>
      </w:tr>
    </w:tbl>
    <w:p w14:paraId="2D8FB619" w14:textId="0CB23910" w:rsidR="00322FCE" w:rsidRPr="00A418D3" w:rsidRDefault="00322FCE" w:rsidP="00BF59F4">
      <w:pPr>
        <w:spacing w:line="240" w:lineRule="exact"/>
        <w:ind w:firstLineChars="0" w:firstLine="0"/>
        <w:jc w:val="center"/>
        <w:rPr>
          <w:sz w:val="10"/>
          <w:szCs w:val="10"/>
        </w:rPr>
      </w:pPr>
    </w:p>
    <w:tbl>
      <w:tblPr>
        <w:tblW w:w="6804" w:type="dxa"/>
        <w:jc w:val="center"/>
        <w:tblLook w:val="04A0" w:firstRow="1" w:lastRow="0" w:firstColumn="1" w:lastColumn="0" w:noHBand="0" w:noVBand="1"/>
      </w:tblPr>
      <w:tblGrid>
        <w:gridCol w:w="1134"/>
        <w:gridCol w:w="567"/>
        <w:gridCol w:w="567"/>
        <w:gridCol w:w="567"/>
        <w:gridCol w:w="567"/>
        <w:gridCol w:w="567"/>
        <w:gridCol w:w="567"/>
        <w:gridCol w:w="567"/>
        <w:gridCol w:w="567"/>
        <w:gridCol w:w="567"/>
        <w:gridCol w:w="567"/>
      </w:tblGrid>
      <w:tr w:rsidR="001A7B80" w:rsidRPr="00A418D3" w14:paraId="32C9EB79" w14:textId="77777777" w:rsidTr="00160077">
        <w:trPr>
          <w:trHeight w:val="319"/>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730E83" w14:textId="77777777" w:rsidR="00322FCE" w:rsidRPr="00322FCE" w:rsidRDefault="00322FCE" w:rsidP="001A7B80">
            <w:pPr>
              <w:pStyle w:val="ab"/>
            </w:pPr>
            <w:r w:rsidRPr="00322FCE">
              <w:rPr>
                <w:rFonts w:hint="eastAsia"/>
              </w:rPr>
              <w:t>租赁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B005D33" w14:textId="77777777" w:rsidR="00322FCE" w:rsidRPr="00322FCE" w:rsidRDefault="00322FCE" w:rsidP="001A7B80">
            <w:pPr>
              <w:pStyle w:val="ab"/>
            </w:pPr>
            <w:r w:rsidRPr="00322FCE">
              <w:t>56</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80474C6" w14:textId="77777777" w:rsidR="00322FCE" w:rsidRPr="00322FCE" w:rsidRDefault="00322FCE" w:rsidP="001A7B80">
            <w:pPr>
              <w:pStyle w:val="ab"/>
            </w:pPr>
            <w:r w:rsidRPr="00322FCE">
              <w:t>50</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E00A486" w14:textId="77777777" w:rsidR="00322FCE" w:rsidRPr="00322FCE" w:rsidRDefault="00322FCE" w:rsidP="001A7B80">
            <w:pPr>
              <w:pStyle w:val="ab"/>
            </w:pPr>
            <w:r w:rsidRPr="00322FCE">
              <w:t>60</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9B4854B" w14:textId="77777777" w:rsidR="00322FCE" w:rsidRPr="00322FCE" w:rsidRDefault="00322FCE" w:rsidP="001A7B80">
            <w:pPr>
              <w:pStyle w:val="ab"/>
            </w:pPr>
            <w:r w:rsidRPr="00322FCE">
              <w:t>7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D6A5534" w14:textId="77777777" w:rsidR="00322FCE" w:rsidRPr="00322FCE" w:rsidRDefault="00322FCE" w:rsidP="001A7B80">
            <w:pPr>
              <w:pStyle w:val="ab"/>
            </w:pPr>
            <w:r w:rsidRPr="00322FCE">
              <w:t>7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3538641" w14:textId="77777777" w:rsidR="00322FCE" w:rsidRPr="00322FCE" w:rsidRDefault="00322FCE" w:rsidP="001A7B80">
            <w:pPr>
              <w:pStyle w:val="ab"/>
            </w:pPr>
            <w:r w:rsidRPr="00322FCE">
              <w:t>88</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65247B3" w14:textId="77777777" w:rsidR="00322FCE" w:rsidRPr="00322FCE" w:rsidRDefault="00322FCE" w:rsidP="001A7B80">
            <w:pPr>
              <w:pStyle w:val="ab"/>
            </w:pPr>
            <w:r w:rsidRPr="00322FCE">
              <w:t>90</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D9580EE" w14:textId="77777777" w:rsidR="00322FCE" w:rsidRPr="00322FCE" w:rsidRDefault="00322FCE" w:rsidP="001A7B80">
            <w:pPr>
              <w:pStyle w:val="ab"/>
            </w:pPr>
            <w:r w:rsidRPr="00322FCE">
              <w:t>4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B8021AC" w14:textId="77777777" w:rsidR="00322FCE" w:rsidRPr="00322FCE" w:rsidRDefault="00322FCE" w:rsidP="001A7B80">
            <w:pPr>
              <w:pStyle w:val="ab"/>
            </w:pPr>
            <w:r w:rsidRPr="00322FCE">
              <w:t>8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D989CF4" w14:textId="77777777" w:rsidR="00322FCE" w:rsidRPr="00322FCE" w:rsidRDefault="00322FCE" w:rsidP="001A7B80">
            <w:pPr>
              <w:pStyle w:val="ab"/>
            </w:pPr>
            <w:r w:rsidRPr="00322FCE">
              <w:t>49</w:t>
            </w:r>
          </w:p>
        </w:tc>
      </w:tr>
      <w:tr w:rsidR="001A7B80" w:rsidRPr="00A418D3" w14:paraId="1BF3138A" w14:textId="77777777" w:rsidTr="00160077">
        <w:trPr>
          <w:trHeight w:val="319"/>
          <w:jc w:val="center"/>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075B4898" w14:textId="77777777" w:rsidR="00322FCE" w:rsidRPr="00322FCE" w:rsidRDefault="00322FCE" w:rsidP="001A7B80">
            <w:pPr>
              <w:pStyle w:val="ab"/>
            </w:pPr>
            <w:r w:rsidRPr="00322FCE">
              <w:rPr>
                <w:rFonts w:hint="eastAsia"/>
              </w:rPr>
              <w:t>分配数</w:t>
            </w:r>
          </w:p>
        </w:tc>
        <w:tc>
          <w:tcPr>
            <w:tcW w:w="567" w:type="dxa"/>
            <w:tcBorders>
              <w:top w:val="nil"/>
              <w:left w:val="nil"/>
              <w:bottom w:val="single" w:sz="4" w:space="0" w:color="auto"/>
              <w:right w:val="single" w:sz="4" w:space="0" w:color="auto"/>
            </w:tcBorders>
            <w:shd w:val="clear" w:color="auto" w:fill="auto"/>
            <w:vAlign w:val="center"/>
            <w:hideMark/>
          </w:tcPr>
          <w:p w14:paraId="53FC9535" w14:textId="77777777" w:rsidR="00322FCE" w:rsidRPr="00322FCE" w:rsidRDefault="00322FCE" w:rsidP="001A7B80">
            <w:pPr>
              <w:pStyle w:val="ab"/>
            </w:pPr>
            <w:r w:rsidRPr="00322FCE">
              <w:t>40</w:t>
            </w:r>
          </w:p>
        </w:tc>
        <w:tc>
          <w:tcPr>
            <w:tcW w:w="567" w:type="dxa"/>
            <w:tcBorders>
              <w:top w:val="nil"/>
              <w:left w:val="nil"/>
              <w:bottom w:val="single" w:sz="4" w:space="0" w:color="auto"/>
              <w:right w:val="single" w:sz="4" w:space="0" w:color="auto"/>
            </w:tcBorders>
            <w:shd w:val="clear" w:color="auto" w:fill="auto"/>
            <w:vAlign w:val="center"/>
            <w:hideMark/>
          </w:tcPr>
          <w:p w14:paraId="1BF4EF9E" w14:textId="77777777" w:rsidR="00322FCE" w:rsidRPr="00322FCE" w:rsidRDefault="00322FCE" w:rsidP="001A7B80">
            <w:pPr>
              <w:pStyle w:val="ab"/>
            </w:pPr>
            <w:r w:rsidRPr="00322FCE">
              <w:t>38</w:t>
            </w:r>
          </w:p>
        </w:tc>
        <w:tc>
          <w:tcPr>
            <w:tcW w:w="567" w:type="dxa"/>
            <w:tcBorders>
              <w:top w:val="nil"/>
              <w:left w:val="nil"/>
              <w:bottom w:val="single" w:sz="4" w:space="0" w:color="auto"/>
              <w:right w:val="single" w:sz="4" w:space="0" w:color="auto"/>
            </w:tcBorders>
            <w:shd w:val="clear" w:color="auto" w:fill="auto"/>
            <w:vAlign w:val="center"/>
            <w:hideMark/>
          </w:tcPr>
          <w:p w14:paraId="1E994051" w14:textId="77777777" w:rsidR="00322FCE" w:rsidRPr="00322FCE" w:rsidRDefault="00322FCE" w:rsidP="001A7B80">
            <w:pPr>
              <w:pStyle w:val="ab"/>
            </w:pPr>
            <w:r w:rsidRPr="00322FCE">
              <w:t>33</w:t>
            </w:r>
          </w:p>
        </w:tc>
        <w:tc>
          <w:tcPr>
            <w:tcW w:w="567" w:type="dxa"/>
            <w:tcBorders>
              <w:top w:val="nil"/>
              <w:left w:val="nil"/>
              <w:bottom w:val="single" w:sz="4" w:space="0" w:color="auto"/>
              <w:right w:val="single" w:sz="4" w:space="0" w:color="auto"/>
            </w:tcBorders>
            <w:shd w:val="clear" w:color="auto" w:fill="auto"/>
            <w:vAlign w:val="center"/>
            <w:hideMark/>
          </w:tcPr>
          <w:p w14:paraId="78451493" w14:textId="77777777" w:rsidR="00322FCE" w:rsidRPr="00322FCE" w:rsidRDefault="00322FCE" w:rsidP="001A7B80">
            <w:pPr>
              <w:pStyle w:val="ab"/>
            </w:pPr>
            <w:r w:rsidRPr="00322FCE">
              <w:t>33</w:t>
            </w:r>
          </w:p>
        </w:tc>
        <w:tc>
          <w:tcPr>
            <w:tcW w:w="567" w:type="dxa"/>
            <w:tcBorders>
              <w:top w:val="nil"/>
              <w:left w:val="nil"/>
              <w:bottom w:val="single" w:sz="4" w:space="0" w:color="auto"/>
              <w:right w:val="single" w:sz="4" w:space="0" w:color="auto"/>
            </w:tcBorders>
            <w:shd w:val="clear" w:color="auto" w:fill="auto"/>
            <w:vAlign w:val="center"/>
            <w:hideMark/>
          </w:tcPr>
          <w:p w14:paraId="0D33519A" w14:textId="77777777" w:rsidR="00322FCE" w:rsidRPr="00322FCE" w:rsidRDefault="00322FCE" w:rsidP="001A7B80">
            <w:pPr>
              <w:pStyle w:val="ab"/>
            </w:pPr>
            <w:r w:rsidRPr="00322FCE">
              <w:t>20</w:t>
            </w:r>
          </w:p>
        </w:tc>
        <w:tc>
          <w:tcPr>
            <w:tcW w:w="567" w:type="dxa"/>
            <w:tcBorders>
              <w:top w:val="nil"/>
              <w:left w:val="nil"/>
              <w:bottom w:val="single" w:sz="4" w:space="0" w:color="auto"/>
              <w:right w:val="single" w:sz="4" w:space="0" w:color="auto"/>
            </w:tcBorders>
            <w:shd w:val="clear" w:color="auto" w:fill="auto"/>
            <w:vAlign w:val="center"/>
            <w:hideMark/>
          </w:tcPr>
          <w:p w14:paraId="04CE40B7" w14:textId="77777777" w:rsidR="00322FCE" w:rsidRPr="00322FCE" w:rsidRDefault="00322FCE" w:rsidP="001A7B80">
            <w:pPr>
              <w:pStyle w:val="ab"/>
            </w:pPr>
            <w:r w:rsidRPr="00322FCE">
              <w:t>25</w:t>
            </w:r>
          </w:p>
        </w:tc>
        <w:tc>
          <w:tcPr>
            <w:tcW w:w="567" w:type="dxa"/>
            <w:tcBorders>
              <w:top w:val="nil"/>
              <w:left w:val="nil"/>
              <w:bottom w:val="single" w:sz="4" w:space="0" w:color="auto"/>
              <w:right w:val="single" w:sz="4" w:space="0" w:color="auto"/>
            </w:tcBorders>
            <w:shd w:val="clear" w:color="auto" w:fill="auto"/>
            <w:vAlign w:val="center"/>
            <w:hideMark/>
          </w:tcPr>
          <w:p w14:paraId="77954FB2" w14:textId="77777777" w:rsidR="00322FCE" w:rsidRPr="00322FCE" w:rsidRDefault="00322FCE" w:rsidP="001A7B80">
            <w:pPr>
              <w:pStyle w:val="ab"/>
            </w:pPr>
            <w:r w:rsidRPr="00322FCE">
              <w:t>23</w:t>
            </w:r>
          </w:p>
        </w:tc>
        <w:tc>
          <w:tcPr>
            <w:tcW w:w="567" w:type="dxa"/>
            <w:tcBorders>
              <w:top w:val="nil"/>
              <w:left w:val="nil"/>
              <w:bottom w:val="single" w:sz="4" w:space="0" w:color="auto"/>
              <w:right w:val="single" w:sz="4" w:space="0" w:color="auto"/>
            </w:tcBorders>
            <w:shd w:val="clear" w:color="auto" w:fill="auto"/>
            <w:vAlign w:val="center"/>
            <w:hideMark/>
          </w:tcPr>
          <w:p w14:paraId="361F47BE" w14:textId="77777777" w:rsidR="00322FCE" w:rsidRPr="00322FCE" w:rsidRDefault="00322FCE" w:rsidP="001A7B80">
            <w:pPr>
              <w:pStyle w:val="ab"/>
            </w:pPr>
            <w:r w:rsidRPr="00322FCE">
              <w:t>23</w:t>
            </w:r>
          </w:p>
        </w:tc>
        <w:tc>
          <w:tcPr>
            <w:tcW w:w="567" w:type="dxa"/>
            <w:tcBorders>
              <w:top w:val="nil"/>
              <w:left w:val="nil"/>
              <w:bottom w:val="single" w:sz="4" w:space="0" w:color="auto"/>
              <w:right w:val="single" w:sz="4" w:space="0" w:color="auto"/>
            </w:tcBorders>
            <w:shd w:val="clear" w:color="auto" w:fill="auto"/>
            <w:vAlign w:val="center"/>
            <w:hideMark/>
          </w:tcPr>
          <w:p w14:paraId="69100309" w14:textId="77777777" w:rsidR="00322FCE" w:rsidRPr="00322FCE" w:rsidRDefault="00322FCE" w:rsidP="001A7B80">
            <w:pPr>
              <w:pStyle w:val="ab"/>
            </w:pPr>
            <w:r w:rsidRPr="00322FCE">
              <w:t>13</w:t>
            </w:r>
          </w:p>
        </w:tc>
        <w:tc>
          <w:tcPr>
            <w:tcW w:w="567" w:type="dxa"/>
            <w:tcBorders>
              <w:top w:val="nil"/>
              <w:left w:val="nil"/>
              <w:bottom w:val="single" w:sz="4" w:space="0" w:color="auto"/>
              <w:right w:val="single" w:sz="4" w:space="0" w:color="auto"/>
            </w:tcBorders>
            <w:shd w:val="clear" w:color="auto" w:fill="auto"/>
            <w:vAlign w:val="center"/>
            <w:hideMark/>
          </w:tcPr>
          <w:p w14:paraId="26516742" w14:textId="77777777" w:rsidR="00322FCE" w:rsidRPr="00322FCE" w:rsidRDefault="00322FCE" w:rsidP="001A7B80">
            <w:pPr>
              <w:pStyle w:val="ab"/>
            </w:pPr>
            <w:r w:rsidRPr="00322FCE">
              <w:t>33</w:t>
            </w:r>
          </w:p>
        </w:tc>
      </w:tr>
    </w:tbl>
    <w:p w14:paraId="2C43E525" w14:textId="216A5619" w:rsidR="00322FCE" w:rsidRPr="00A418D3" w:rsidRDefault="00322FCE" w:rsidP="00BF59F4">
      <w:pPr>
        <w:spacing w:line="240" w:lineRule="exact"/>
        <w:ind w:firstLineChars="0" w:firstLine="0"/>
        <w:jc w:val="center"/>
        <w:rPr>
          <w:sz w:val="10"/>
          <w:szCs w:val="10"/>
        </w:rPr>
      </w:pPr>
    </w:p>
    <w:tbl>
      <w:tblPr>
        <w:tblW w:w="6804" w:type="dxa"/>
        <w:jc w:val="center"/>
        <w:tblLook w:val="04A0" w:firstRow="1" w:lastRow="0" w:firstColumn="1" w:lastColumn="0" w:noHBand="0" w:noVBand="1"/>
      </w:tblPr>
      <w:tblGrid>
        <w:gridCol w:w="1134"/>
        <w:gridCol w:w="567"/>
        <w:gridCol w:w="567"/>
        <w:gridCol w:w="567"/>
        <w:gridCol w:w="567"/>
        <w:gridCol w:w="567"/>
        <w:gridCol w:w="567"/>
        <w:gridCol w:w="567"/>
        <w:gridCol w:w="567"/>
        <w:gridCol w:w="567"/>
        <w:gridCol w:w="567"/>
      </w:tblGrid>
      <w:tr w:rsidR="00F34ADB" w:rsidRPr="00A418D3" w14:paraId="068B9371" w14:textId="77777777" w:rsidTr="00160077">
        <w:trPr>
          <w:trHeight w:val="266"/>
          <w:jc w:val="center"/>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1693C3" w14:textId="77777777" w:rsidR="00322FCE" w:rsidRPr="00322FCE" w:rsidRDefault="00322FCE" w:rsidP="001A7B80">
            <w:pPr>
              <w:pStyle w:val="ab"/>
            </w:pPr>
            <w:r w:rsidRPr="00322FCE">
              <w:rPr>
                <w:rFonts w:hint="eastAsia"/>
              </w:rPr>
              <w:t>租赁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B2F7C87" w14:textId="77777777" w:rsidR="00322FCE" w:rsidRPr="00322FCE" w:rsidRDefault="00322FCE" w:rsidP="001A7B80">
            <w:pPr>
              <w:pStyle w:val="ab"/>
            </w:pPr>
            <w:r w:rsidRPr="00322FCE">
              <w:t>6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7C914F9" w14:textId="77777777" w:rsidR="00322FCE" w:rsidRPr="00322FCE" w:rsidRDefault="00322FCE" w:rsidP="001A7B80">
            <w:pPr>
              <w:pStyle w:val="ab"/>
            </w:pPr>
            <w:r w:rsidRPr="00322FCE">
              <w:t>46</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8364456" w14:textId="77777777" w:rsidR="00322FCE" w:rsidRPr="00322FCE" w:rsidRDefault="00322FCE" w:rsidP="001A7B80">
            <w:pPr>
              <w:pStyle w:val="ab"/>
            </w:pPr>
            <w:r w:rsidRPr="00322FCE">
              <w:t>69</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4E873B4" w14:textId="77777777" w:rsidR="00322FCE" w:rsidRPr="00322FCE" w:rsidRDefault="00322FCE" w:rsidP="001A7B80">
            <w:pPr>
              <w:pStyle w:val="ab"/>
            </w:pPr>
            <w:r w:rsidRPr="00322FCE">
              <w:t>8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4AB9FC6" w14:textId="77777777" w:rsidR="00322FCE" w:rsidRPr="00322FCE" w:rsidRDefault="00322FCE" w:rsidP="001A7B80">
            <w:pPr>
              <w:pStyle w:val="ab"/>
            </w:pPr>
            <w:r w:rsidRPr="00322FCE">
              <w:t>62</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71D518A" w14:textId="77777777" w:rsidR="00322FCE" w:rsidRPr="00322FCE" w:rsidRDefault="00322FCE" w:rsidP="001A7B80">
            <w:pPr>
              <w:pStyle w:val="ab"/>
            </w:pPr>
            <w:r w:rsidRPr="00322FCE">
              <w:t>80</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ACDD01C" w14:textId="77777777" w:rsidR="00322FCE" w:rsidRPr="00322FCE" w:rsidRDefault="00322FCE" w:rsidP="001A7B80">
            <w:pPr>
              <w:pStyle w:val="ab"/>
            </w:pPr>
            <w:r w:rsidRPr="00322FCE">
              <w:t>31</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4B585C3" w14:textId="77777777" w:rsidR="00322FCE" w:rsidRPr="00322FCE" w:rsidRDefault="00322FCE" w:rsidP="001A7B80">
            <w:pPr>
              <w:pStyle w:val="ab"/>
            </w:pPr>
            <w:r w:rsidRPr="00322FCE">
              <w:t>76</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2D9372D" w14:textId="77777777" w:rsidR="00322FCE" w:rsidRPr="00322FCE" w:rsidRDefault="00322FCE" w:rsidP="001A7B80">
            <w:pPr>
              <w:pStyle w:val="ab"/>
            </w:pPr>
            <w:r w:rsidRPr="00322FCE">
              <w:t>36</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22668B4" w14:textId="77777777" w:rsidR="00322FCE" w:rsidRPr="00322FCE" w:rsidRDefault="00322FCE" w:rsidP="001A7B80">
            <w:pPr>
              <w:pStyle w:val="ab"/>
            </w:pPr>
            <w:r w:rsidRPr="00322FCE">
              <w:t>91</w:t>
            </w:r>
          </w:p>
        </w:tc>
      </w:tr>
      <w:tr w:rsidR="00F34ADB" w:rsidRPr="00A418D3" w14:paraId="0878133B" w14:textId="77777777" w:rsidTr="00160077">
        <w:trPr>
          <w:trHeight w:val="266"/>
          <w:jc w:val="center"/>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33A4058E" w14:textId="77777777" w:rsidR="00322FCE" w:rsidRPr="00322FCE" w:rsidRDefault="00322FCE" w:rsidP="001A7B80">
            <w:pPr>
              <w:pStyle w:val="ab"/>
            </w:pPr>
            <w:r w:rsidRPr="00322FCE">
              <w:rPr>
                <w:rFonts w:hint="eastAsia"/>
              </w:rPr>
              <w:t>分配数</w:t>
            </w:r>
          </w:p>
        </w:tc>
        <w:tc>
          <w:tcPr>
            <w:tcW w:w="567" w:type="dxa"/>
            <w:tcBorders>
              <w:top w:val="nil"/>
              <w:left w:val="nil"/>
              <w:bottom w:val="single" w:sz="4" w:space="0" w:color="auto"/>
              <w:right w:val="single" w:sz="4" w:space="0" w:color="auto"/>
            </w:tcBorders>
            <w:shd w:val="clear" w:color="auto" w:fill="auto"/>
            <w:vAlign w:val="center"/>
            <w:hideMark/>
          </w:tcPr>
          <w:p w14:paraId="3675F892" w14:textId="77777777" w:rsidR="00322FCE" w:rsidRPr="00322FCE" w:rsidRDefault="00322FCE" w:rsidP="001A7B80">
            <w:pPr>
              <w:pStyle w:val="ab"/>
            </w:pPr>
            <w:r w:rsidRPr="00322FCE">
              <w:t>24</w:t>
            </w:r>
          </w:p>
        </w:tc>
        <w:tc>
          <w:tcPr>
            <w:tcW w:w="567" w:type="dxa"/>
            <w:tcBorders>
              <w:top w:val="nil"/>
              <w:left w:val="nil"/>
              <w:bottom w:val="single" w:sz="4" w:space="0" w:color="auto"/>
              <w:right w:val="single" w:sz="4" w:space="0" w:color="auto"/>
            </w:tcBorders>
            <w:shd w:val="clear" w:color="auto" w:fill="auto"/>
            <w:vAlign w:val="center"/>
            <w:hideMark/>
          </w:tcPr>
          <w:p w14:paraId="66CDC6AA" w14:textId="77777777" w:rsidR="00322FCE" w:rsidRPr="00322FCE" w:rsidRDefault="00322FCE" w:rsidP="001A7B80">
            <w:pPr>
              <w:pStyle w:val="ab"/>
            </w:pPr>
            <w:r w:rsidRPr="00322FCE">
              <w:t>18</w:t>
            </w:r>
          </w:p>
        </w:tc>
        <w:tc>
          <w:tcPr>
            <w:tcW w:w="567" w:type="dxa"/>
            <w:tcBorders>
              <w:top w:val="nil"/>
              <w:left w:val="nil"/>
              <w:bottom w:val="single" w:sz="4" w:space="0" w:color="auto"/>
              <w:right w:val="single" w:sz="4" w:space="0" w:color="auto"/>
            </w:tcBorders>
            <w:shd w:val="clear" w:color="auto" w:fill="auto"/>
            <w:vAlign w:val="center"/>
            <w:hideMark/>
          </w:tcPr>
          <w:p w14:paraId="7F4B487D" w14:textId="77777777" w:rsidR="00322FCE" w:rsidRPr="00322FCE" w:rsidRDefault="00322FCE" w:rsidP="001A7B80">
            <w:pPr>
              <w:pStyle w:val="ab"/>
            </w:pPr>
            <w:r w:rsidRPr="00322FCE">
              <w:t>39</w:t>
            </w:r>
          </w:p>
        </w:tc>
        <w:tc>
          <w:tcPr>
            <w:tcW w:w="567" w:type="dxa"/>
            <w:tcBorders>
              <w:top w:val="nil"/>
              <w:left w:val="nil"/>
              <w:bottom w:val="single" w:sz="4" w:space="0" w:color="auto"/>
              <w:right w:val="single" w:sz="4" w:space="0" w:color="auto"/>
            </w:tcBorders>
            <w:shd w:val="clear" w:color="auto" w:fill="auto"/>
            <w:vAlign w:val="center"/>
            <w:hideMark/>
          </w:tcPr>
          <w:p w14:paraId="0628D05C" w14:textId="77777777" w:rsidR="00322FCE" w:rsidRPr="00322FCE" w:rsidRDefault="00322FCE" w:rsidP="001A7B80">
            <w:pPr>
              <w:pStyle w:val="ab"/>
            </w:pPr>
            <w:r w:rsidRPr="00322FCE">
              <w:t>21</w:t>
            </w:r>
          </w:p>
        </w:tc>
        <w:tc>
          <w:tcPr>
            <w:tcW w:w="567" w:type="dxa"/>
            <w:tcBorders>
              <w:top w:val="nil"/>
              <w:left w:val="nil"/>
              <w:bottom w:val="single" w:sz="4" w:space="0" w:color="auto"/>
              <w:right w:val="single" w:sz="4" w:space="0" w:color="auto"/>
            </w:tcBorders>
            <w:shd w:val="clear" w:color="auto" w:fill="auto"/>
            <w:vAlign w:val="center"/>
            <w:hideMark/>
          </w:tcPr>
          <w:p w14:paraId="66CE1117" w14:textId="77777777" w:rsidR="00322FCE" w:rsidRPr="00322FCE" w:rsidRDefault="00322FCE" w:rsidP="001A7B80">
            <w:pPr>
              <w:pStyle w:val="ab"/>
            </w:pPr>
            <w:r w:rsidRPr="00322FCE">
              <w:t>15</w:t>
            </w:r>
          </w:p>
        </w:tc>
        <w:tc>
          <w:tcPr>
            <w:tcW w:w="567" w:type="dxa"/>
            <w:tcBorders>
              <w:top w:val="nil"/>
              <w:left w:val="nil"/>
              <w:bottom w:val="single" w:sz="4" w:space="0" w:color="auto"/>
              <w:right w:val="single" w:sz="4" w:space="0" w:color="auto"/>
            </w:tcBorders>
            <w:shd w:val="clear" w:color="auto" w:fill="auto"/>
            <w:vAlign w:val="center"/>
            <w:hideMark/>
          </w:tcPr>
          <w:p w14:paraId="0A729DFD" w14:textId="77777777" w:rsidR="00322FCE" w:rsidRPr="00322FCE" w:rsidRDefault="00322FCE" w:rsidP="001A7B80">
            <w:pPr>
              <w:pStyle w:val="ab"/>
            </w:pPr>
            <w:r w:rsidRPr="00322FCE">
              <w:t>18</w:t>
            </w:r>
          </w:p>
        </w:tc>
        <w:tc>
          <w:tcPr>
            <w:tcW w:w="567" w:type="dxa"/>
            <w:tcBorders>
              <w:top w:val="nil"/>
              <w:left w:val="nil"/>
              <w:bottom w:val="single" w:sz="4" w:space="0" w:color="auto"/>
              <w:right w:val="single" w:sz="4" w:space="0" w:color="auto"/>
            </w:tcBorders>
            <w:shd w:val="clear" w:color="auto" w:fill="auto"/>
            <w:vAlign w:val="center"/>
            <w:hideMark/>
          </w:tcPr>
          <w:p w14:paraId="6A23A556" w14:textId="77777777" w:rsidR="00322FCE" w:rsidRPr="00322FCE" w:rsidRDefault="00322FCE" w:rsidP="001A7B80">
            <w:pPr>
              <w:pStyle w:val="ab"/>
            </w:pPr>
            <w:r w:rsidRPr="00322FCE">
              <w:t>40</w:t>
            </w:r>
          </w:p>
        </w:tc>
        <w:tc>
          <w:tcPr>
            <w:tcW w:w="567" w:type="dxa"/>
            <w:tcBorders>
              <w:top w:val="nil"/>
              <w:left w:val="nil"/>
              <w:bottom w:val="single" w:sz="4" w:space="0" w:color="auto"/>
              <w:right w:val="single" w:sz="4" w:space="0" w:color="auto"/>
            </w:tcBorders>
            <w:shd w:val="clear" w:color="auto" w:fill="auto"/>
            <w:vAlign w:val="center"/>
            <w:hideMark/>
          </w:tcPr>
          <w:p w14:paraId="748AB772" w14:textId="77777777" w:rsidR="00322FCE" w:rsidRPr="00322FCE" w:rsidRDefault="00322FCE" w:rsidP="001A7B80">
            <w:pPr>
              <w:pStyle w:val="ab"/>
            </w:pPr>
            <w:r w:rsidRPr="00322FCE">
              <w:t>19</w:t>
            </w:r>
          </w:p>
        </w:tc>
        <w:tc>
          <w:tcPr>
            <w:tcW w:w="567" w:type="dxa"/>
            <w:tcBorders>
              <w:top w:val="nil"/>
              <w:left w:val="nil"/>
              <w:bottom w:val="single" w:sz="4" w:space="0" w:color="auto"/>
              <w:right w:val="single" w:sz="4" w:space="0" w:color="auto"/>
            </w:tcBorders>
            <w:shd w:val="clear" w:color="auto" w:fill="auto"/>
            <w:vAlign w:val="center"/>
            <w:hideMark/>
          </w:tcPr>
          <w:p w14:paraId="08AC7D24" w14:textId="77777777" w:rsidR="00322FCE" w:rsidRPr="00322FCE" w:rsidRDefault="00322FCE" w:rsidP="001A7B80">
            <w:pPr>
              <w:pStyle w:val="ab"/>
            </w:pPr>
            <w:r w:rsidRPr="00322FCE">
              <w:t>15</w:t>
            </w:r>
          </w:p>
        </w:tc>
        <w:tc>
          <w:tcPr>
            <w:tcW w:w="567" w:type="dxa"/>
            <w:tcBorders>
              <w:top w:val="nil"/>
              <w:left w:val="nil"/>
              <w:bottom w:val="single" w:sz="4" w:space="0" w:color="auto"/>
              <w:right w:val="single" w:sz="4" w:space="0" w:color="auto"/>
            </w:tcBorders>
            <w:shd w:val="clear" w:color="auto" w:fill="auto"/>
            <w:vAlign w:val="center"/>
            <w:hideMark/>
          </w:tcPr>
          <w:p w14:paraId="5C4970C5" w14:textId="77777777" w:rsidR="00322FCE" w:rsidRPr="00322FCE" w:rsidRDefault="00322FCE" w:rsidP="001A7B80">
            <w:pPr>
              <w:pStyle w:val="ab"/>
            </w:pPr>
            <w:r w:rsidRPr="00322FCE">
              <w:t>32</w:t>
            </w:r>
          </w:p>
        </w:tc>
      </w:tr>
    </w:tbl>
    <w:p w14:paraId="0B96ADEE" w14:textId="4AE56B4C" w:rsidR="00322FCE" w:rsidRPr="00A418D3" w:rsidRDefault="00322FCE" w:rsidP="00BF59F4">
      <w:pPr>
        <w:spacing w:line="240" w:lineRule="exact"/>
        <w:ind w:firstLineChars="0" w:firstLine="0"/>
        <w:jc w:val="center"/>
        <w:rPr>
          <w:sz w:val="10"/>
          <w:szCs w:val="10"/>
        </w:rPr>
      </w:pPr>
    </w:p>
    <w:tbl>
      <w:tblPr>
        <w:tblW w:w="6804" w:type="dxa"/>
        <w:jc w:val="center"/>
        <w:tblLook w:val="04A0" w:firstRow="1" w:lastRow="0" w:firstColumn="1" w:lastColumn="0" w:noHBand="0" w:noVBand="1"/>
      </w:tblPr>
      <w:tblGrid>
        <w:gridCol w:w="1125"/>
        <w:gridCol w:w="567"/>
        <w:gridCol w:w="568"/>
        <w:gridCol w:w="568"/>
        <w:gridCol w:w="568"/>
        <w:gridCol w:w="568"/>
        <w:gridCol w:w="568"/>
        <w:gridCol w:w="568"/>
        <w:gridCol w:w="568"/>
        <w:gridCol w:w="568"/>
        <w:gridCol w:w="568"/>
      </w:tblGrid>
      <w:tr w:rsidR="00BF59F4" w:rsidRPr="00A418D3" w14:paraId="41E3ECD5" w14:textId="77777777" w:rsidTr="00121BE1">
        <w:trPr>
          <w:trHeight w:val="206"/>
          <w:jc w:val="center"/>
        </w:trPr>
        <w:tc>
          <w:tcPr>
            <w:tcW w:w="11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5BF8B" w14:textId="77777777" w:rsidR="001A7B80" w:rsidRPr="001A7B80" w:rsidRDefault="001A7B80" w:rsidP="001A7B80">
            <w:pPr>
              <w:pStyle w:val="ab"/>
            </w:pPr>
            <w:r w:rsidRPr="001A7B80">
              <w:rPr>
                <w:rFonts w:hint="eastAsia"/>
              </w:rPr>
              <w:t>租赁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7F20D37" w14:textId="77777777" w:rsidR="001A7B80" w:rsidRPr="001A7B80" w:rsidRDefault="001A7B80" w:rsidP="001A7B80">
            <w:pPr>
              <w:pStyle w:val="ab"/>
            </w:pPr>
            <w:r w:rsidRPr="001A7B80">
              <w:t>33</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2BF1C907" w14:textId="77777777" w:rsidR="001A7B80" w:rsidRPr="001A7B80" w:rsidRDefault="001A7B80" w:rsidP="001A7B80">
            <w:pPr>
              <w:pStyle w:val="ab"/>
            </w:pPr>
            <w:r w:rsidRPr="001A7B80">
              <w:t>45</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75B9E768" w14:textId="77777777" w:rsidR="001A7B80" w:rsidRPr="001A7B80" w:rsidRDefault="001A7B80" w:rsidP="001A7B80">
            <w:pPr>
              <w:pStyle w:val="ab"/>
            </w:pPr>
            <w:r w:rsidRPr="001A7B80">
              <w:t>34</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77EF8720" w14:textId="77777777" w:rsidR="001A7B80" w:rsidRPr="001A7B80" w:rsidRDefault="001A7B80" w:rsidP="001A7B80">
            <w:pPr>
              <w:pStyle w:val="ab"/>
            </w:pPr>
            <w:r w:rsidRPr="001A7B80">
              <w:t>32</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3B1FCAB1" w14:textId="77777777" w:rsidR="001A7B80" w:rsidRPr="001A7B80" w:rsidRDefault="001A7B80" w:rsidP="001A7B80">
            <w:pPr>
              <w:pStyle w:val="ab"/>
            </w:pPr>
            <w:r w:rsidRPr="001A7B80">
              <w:t>59</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4DAFA9B6" w14:textId="77777777" w:rsidR="001A7B80" w:rsidRPr="001A7B80" w:rsidRDefault="001A7B80" w:rsidP="001A7B80">
            <w:pPr>
              <w:pStyle w:val="ab"/>
            </w:pPr>
            <w:r w:rsidRPr="001A7B80">
              <w:t xml:space="preserve">　</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670E9AE8" w14:textId="77777777" w:rsidR="001A7B80" w:rsidRPr="001A7B80" w:rsidRDefault="001A7B80" w:rsidP="001A7B80">
            <w:pPr>
              <w:pStyle w:val="ab"/>
            </w:pPr>
            <w:r w:rsidRPr="001A7B80">
              <w:t xml:space="preserve">　</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3659B6C9" w14:textId="77777777" w:rsidR="001A7B80" w:rsidRPr="001A7B80" w:rsidRDefault="001A7B80" w:rsidP="001A7B80">
            <w:pPr>
              <w:pStyle w:val="ab"/>
            </w:pPr>
            <w:r w:rsidRPr="001A7B80">
              <w:t xml:space="preserve">　</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2AC60434" w14:textId="77777777" w:rsidR="001A7B80" w:rsidRPr="001A7B80" w:rsidRDefault="001A7B80" w:rsidP="001A7B80">
            <w:pPr>
              <w:pStyle w:val="ab"/>
            </w:pPr>
            <w:r w:rsidRPr="001A7B80">
              <w:t xml:space="preserve">　</w:t>
            </w: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099C07CD" w14:textId="77777777" w:rsidR="001A7B80" w:rsidRPr="001A7B80" w:rsidRDefault="001A7B80" w:rsidP="001A7B80">
            <w:pPr>
              <w:pStyle w:val="ab"/>
            </w:pPr>
            <w:r w:rsidRPr="001A7B80">
              <w:t xml:space="preserve">　</w:t>
            </w:r>
          </w:p>
        </w:tc>
      </w:tr>
      <w:tr w:rsidR="00BF59F4" w:rsidRPr="00A418D3" w14:paraId="62DB5BAB" w14:textId="77777777" w:rsidTr="00121BE1">
        <w:trPr>
          <w:trHeight w:val="206"/>
          <w:jc w:val="center"/>
        </w:trPr>
        <w:tc>
          <w:tcPr>
            <w:tcW w:w="1125" w:type="dxa"/>
            <w:tcBorders>
              <w:top w:val="nil"/>
              <w:left w:val="single" w:sz="4" w:space="0" w:color="auto"/>
              <w:bottom w:val="single" w:sz="4" w:space="0" w:color="auto"/>
              <w:right w:val="single" w:sz="4" w:space="0" w:color="auto"/>
            </w:tcBorders>
            <w:shd w:val="clear" w:color="auto" w:fill="auto"/>
            <w:vAlign w:val="center"/>
            <w:hideMark/>
          </w:tcPr>
          <w:p w14:paraId="60018B68" w14:textId="77777777" w:rsidR="001A7B80" w:rsidRPr="001A7B80" w:rsidRDefault="001A7B80" w:rsidP="001A7B80">
            <w:pPr>
              <w:pStyle w:val="ab"/>
            </w:pPr>
            <w:r w:rsidRPr="001A7B80">
              <w:rPr>
                <w:rFonts w:hint="eastAsia"/>
              </w:rPr>
              <w:t>分配数</w:t>
            </w:r>
          </w:p>
        </w:tc>
        <w:tc>
          <w:tcPr>
            <w:tcW w:w="567" w:type="dxa"/>
            <w:tcBorders>
              <w:top w:val="nil"/>
              <w:left w:val="nil"/>
              <w:bottom w:val="single" w:sz="4" w:space="0" w:color="auto"/>
              <w:right w:val="single" w:sz="4" w:space="0" w:color="auto"/>
            </w:tcBorders>
            <w:shd w:val="clear" w:color="auto" w:fill="auto"/>
            <w:vAlign w:val="center"/>
            <w:hideMark/>
          </w:tcPr>
          <w:p w14:paraId="364E016E" w14:textId="77777777" w:rsidR="001A7B80" w:rsidRPr="001A7B80" w:rsidRDefault="001A7B80" w:rsidP="001A7B80">
            <w:pPr>
              <w:pStyle w:val="ab"/>
            </w:pPr>
            <w:r w:rsidRPr="001A7B80">
              <w:t>8</w:t>
            </w:r>
          </w:p>
        </w:tc>
        <w:tc>
          <w:tcPr>
            <w:tcW w:w="568" w:type="dxa"/>
            <w:tcBorders>
              <w:top w:val="nil"/>
              <w:left w:val="nil"/>
              <w:bottom w:val="single" w:sz="4" w:space="0" w:color="auto"/>
              <w:right w:val="single" w:sz="4" w:space="0" w:color="auto"/>
            </w:tcBorders>
            <w:shd w:val="clear" w:color="auto" w:fill="auto"/>
            <w:vAlign w:val="center"/>
            <w:hideMark/>
          </w:tcPr>
          <w:p w14:paraId="69999AF8" w14:textId="77777777" w:rsidR="001A7B80" w:rsidRPr="001A7B80" w:rsidRDefault="001A7B80" w:rsidP="001A7B80">
            <w:pPr>
              <w:pStyle w:val="ab"/>
            </w:pPr>
            <w:r w:rsidRPr="001A7B80">
              <w:t>18</w:t>
            </w:r>
          </w:p>
        </w:tc>
        <w:tc>
          <w:tcPr>
            <w:tcW w:w="568" w:type="dxa"/>
            <w:tcBorders>
              <w:top w:val="nil"/>
              <w:left w:val="nil"/>
              <w:bottom w:val="single" w:sz="4" w:space="0" w:color="auto"/>
              <w:right w:val="single" w:sz="4" w:space="0" w:color="auto"/>
            </w:tcBorders>
            <w:shd w:val="clear" w:color="auto" w:fill="auto"/>
            <w:vAlign w:val="center"/>
            <w:hideMark/>
          </w:tcPr>
          <w:p w14:paraId="44DB1D45" w14:textId="77777777" w:rsidR="001A7B80" w:rsidRPr="001A7B80" w:rsidRDefault="001A7B80" w:rsidP="001A7B80">
            <w:pPr>
              <w:pStyle w:val="ab"/>
            </w:pPr>
            <w:r w:rsidRPr="001A7B80">
              <w:t>17</w:t>
            </w:r>
          </w:p>
        </w:tc>
        <w:tc>
          <w:tcPr>
            <w:tcW w:w="568" w:type="dxa"/>
            <w:tcBorders>
              <w:top w:val="nil"/>
              <w:left w:val="nil"/>
              <w:bottom w:val="single" w:sz="4" w:space="0" w:color="auto"/>
              <w:right w:val="single" w:sz="4" w:space="0" w:color="auto"/>
            </w:tcBorders>
            <w:shd w:val="clear" w:color="auto" w:fill="auto"/>
            <w:vAlign w:val="center"/>
            <w:hideMark/>
          </w:tcPr>
          <w:p w14:paraId="24FEBF9A" w14:textId="77777777" w:rsidR="001A7B80" w:rsidRPr="001A7B80" w:rsidRDefault="001A7B80" w:rsidP="001A7B80">
            <w:pPr>
              <w:pStyle w:val="ab"/>
            </w:pPr>
            <w:r w:rsidRPr="001A7B80">
              <w:t>40</w:t>
            </w:r>
          </w:p>
        </w:tc>
        <w:tc>
          <w:tcPr>
            <w:tcW w:w="568" w:type="dxa"/>
            <w:tcBorders>
              <w:top w:val="nil"/>
              <w:left w:val="nil"/>
              <w:bottom w:val="single" w:sz="4" w:space="0" w:color="auto"/>
              <w:right w:val="single" w:sz="4" w:space="0" w:color="auto"/>
            </w:tcBorders>
            <w:shd w:val="clear" w:color="auto" w:fill="auto"/>
            <w:vAlign w:val="center"/>
            <w:hideMark/>
          </w:tcPr>
          <w:p w14:paraId="5C09411F" w14:textId="77777777" w:rsidR="001A7B80" w:rsidRPr="001A7B80" w:rsidRDefault="001A7B80" w:rsidP="001A7B80">
            <w:pPr>
              <w:pStyle w:val="ab"/>
            </w:pPr>
            <w:r w:rsidRPr="001A7B80">
              <w:t>15</w:t>
            </w:r>
          </w:p>
        </w:tc>
        <w:tc>
          <w:tcPr>
            <w:tcW w:w="568" w:type="dxa"/>
            <w:tcBorders>
              <w:top w:val="nil"/>
              <w:left w:val="nil"/>
              <w:bottom w:val="single" w:sz="4" w:space="0" w:color="auto"/>
              <w:right w:val="single" w:sz="4" w:space="0" w:color="auto"/>
            </w:tcBorders>
            <w:shd w:val="clear" w:color="auto" w:fill="auto"/>
            <w:vAlign w:val="center"/>
            <w:hideMark/>
          </w:tcPr>
          <w:p w14:paraId="6A143BB8" w14:textId="77777777" w:rsidR="001A7B80" w:rsidRPr="001A7B80" w:rsidRDefault="001A7B80" w:rsidP="001A7B80">
            <w:pPr>
              <w:pStyle w:val="ab"/>
            </w:pPr>
            <w:r w:rsidRPr="001A7B80">
              <w:t xml:space="preserve">　</w:t>
            </w:r>
          </w:p>
        </w:tc>
        <w:tc>
          <w:tcPr>
            <w:tcW w:w="568" w:type="dxa"/>
            <w:tcBorders>
              <w:top w:val="nil"/>
              <w:left w:val="nil"/>
              <w:bottom w:val="single" w:sz="4" w:space="0" w:color="auto"/>
              <w:right w:val="single" w:sz="4" w:space="0" w:color="auto"/>
            </w:tcBorders>
            <w:shd w:val="clear" w:color="auto" w:fill="auto"/>
            <w:vAlign w:val="center"/>
            <w:hideMark/>
          </w:tcPr>
          <w:p w14:paraId="2543EC8B" w14:textId="77777777" w:rsidR="001A7B80" w:rsidRPr="001A7B80" w:rsidRDefault="001A7B80" w:rsidP="001A7B80">
            <w:pPr>
              <w:pStyle w:val="ab"/>
            </w:pPr>
            <w:r w:rsidRPr="001A7B80">
              <w:t xml:space="preserve">　</w:t>
            </w:r>
          </w:p>
        </w:tc>
        <w:tc>
          <w:tcPr>
            <w:tcW w:w="568" w:type="dxa"/>
            <w:tcBorders>
              <w:top w:val="nil"/>
              <w:left w:val="nil"/>
              <w:bottom w:val="single" w:sz="4" w:space="0" w:color="auto"/>
              <w:right w:val="single" w:sz="4" w:space="0" w:color="auto"/>
            </w:tcBorders>
            <w:shd w:val="clear" w:color="auto" w:fill="auto"/>
            <w:vAlign w:val="center"/>
            <w:hideMark/>
          </w:tcPr>
          <w:p w14:paraId="39D65D26" w14:textId="77777777" w:rsidR="001A7B80" w:rsidRPr="001A7B80" w:rsidRDefault="001A7B80" w:rsidP="001A7B80">
            <w:pPr>
              <w:pStyle w:val="ab"/>
            </w:pPr>
            <w:r w:rsidRPr="001A7B80">
              <w:t xml:space="preserve">　</w:t>
            </w:r>
          </w:p>
        </w:tc>
        <w:tc>
          <w:tcPr>
            <w:tcW w:w="568" w:type="dxa"/>
            <w:tcBorders>
              <w:top w:val="nil"/>
              <w:left w:val="nil"/>
              <w:bottom w:val="single" w:sz="4" w:space="0" w:color="auto"/>
              <w:right w:val="single" w:sz="4" w:space="0" w:color="auto"/>
            </w:tcBorders>
            <w:shd w:val="clear" w:color="auto" w:fill="auto"/>
            <w:vAlign w:val="center"/>
            <w:hideMark/>
          </w:tcPr>
          <w:p w14:paraId="6FC04DAC" w14:textId="77777777" w:rsidR="001A7B80" w:rsidRPr="001A7B80" w:rsidRDefault="001A7B80" w:rsidP="001A7B80">
            <w:pPr>
              <w:pStyle w:val="ab"/>
            </w:pPr>
            <w:r w:rsidRPr="001A7B80">
              <w:t xml:space="preserve">　</w:t>
            </w:r>
          </w:p>
        </w:tc>
        <w:tc>
          <w:tcPr>
            <w:tcW w:w="568" w:type="dxa"/>
            <w:tcBorders>
              <w:top w:val="nil"/>
              <w:left w:val="nil"/>
              <w:bottom w:val="single" w:sz="4" w:space="0" w:color="auto"/>
              <w:right w:val="single" w:sz="4" w:space="0" w:color="auto"/>
            </w:tcBorders>
            <w:shd w:val="clear" w:color="auto" w:fill="auto"/>
            <w:vAlign w:val="center"/>
            <w:hideMark/>
          </w:tcPr>
          <w:p w14:paraId="3F70BBA4" w14:textId="77777777" w:rsidR="001A7B80" w:rsidRPr="001A7B80" w:rsidRDefault="001A7B80" w:rsidP="001A7B80">
            <w:pPr>
              <w:pStyle w:val="ab"/>
            </w:pPr>
            <w:r w:rsidRPr="001A7B80">
              <w:t xml:space="preserve">　</w:t>
            </w:r>
          </w:p>
        </w:tc>
      </w:tr>
    </w:tbl>
    <w:p w14:paraId="01505F4A" w14:textId="29B92282" w:rsidR="0009772D" w:rsidRPr="00A418D3" w:rsidRDefault="00E92E1D" w:rsidP="0072490B">
      <w:pPr>
        <w:pStyle w:val="af9"/>
      </w:pPr>
      <w:r w:rsidRPr="00A418D3">
        <w:rPr>
          <w:rFonts w:hint="eastAsia"/>
        </w:rPr>
        <w:t>附录</w:t>
      </w:r>
      <w:r w:rsidR="000B2293" w:rsidRPr="00A418D3">
        <w:rPr>
          <w:rFonts w:hint="eastAsia"/>
        </w:rPr>
        <w:t>五</w:t>
      </w:r>
      <w:r w:rsidRPr="00A418D3">
        <w:rPr>
          <w:rFonts w:hint="eastAsia"/>
        </w:rPr>
        <w:t xml:space="preserve"> </w:t>
      </w:r>
      <w:bookmarkStart w:id="43" w:name="header-n1254"/>
      <w:r w:rsidR="0009772D" w:rsidRPr="00A418D3">
        <w:t>kMeans</w:t>
      </w:r>
      <w:r w:rsidR="0009772D" w:rsidRPr="00A418D3">
        <w:t>聚类对调度区域进行分块</w:t>
      </w:r>
      <w:bookmarkEnd w:id="43"/>
    </w:p>
    <w:p w14:paraId="7CF26565" w14:textId="77777777" w:rsidR="00A15CC6" w:rsidRPr="00A418D3" w:rsidRDefault="00A15CC6" w:rsidP="002E42C9">
      <w:r w:rsidRPr="00A418D3">
        <w:rPr>
          <w:rFonts w:hint="eastAsia"/>
        </w:rPr>
        <w:t>%</w:t>
      </w:r>
      <w:r w:rsidRPr="00A418D3">
        <w:rPr>
          <w:rFonts w:hint="eastAsia"/>
        </w:rPr>
        <w:t>带入</w:t>
      </w:r>
      <w:r w:rsidRPr="00A418D3">
        <w:rPr>
          <w:rFonts w:hint="eastAsia"/>
        </w:rPr>
        <w:t>100</w:t>
      </w:r>
      <w:r w:rsidRPr="00A418D3">
        <w:rPr>
          <w:rFonts w:hint="eastAsia"/>
        </w:rPr>
        <w:t>个点的实际距离值</w:t>
      </w:r>
      <w:r w:rsidRPr="00A418D3">
        <w:rPr>
          <w:rFonts w:hint="eastAsia"/>
        </w:rPr>
        <w:t xml:space="preserve"> </w:t>
      </w:r>
    </w:p>
    <w:p w14:paraId="7A28D10B" w14:textId="77777777" w:rsidR="00A15CC6" w:rsidRPr="00A418D3" w:rsidRDefault="00A15CC6" w:rsidP="002E42C9">
      <w:r w:rsidRPr="00A418D3">
        <w:rPr>
          <w:rFonts w:hint="eastAsia"/>
        </w:rPr>
        <w:t>%</w:t>
      </w:r>
      <w:r w:rsidRPr="00A418D3">
        <w:rPr>
          <w:rFonts w:hint="eastAsia"/>
        </w:rPr>
        <w:t>以第一个点为坐标原点，下列值为其横纵坐标，画图</w:t>
      </w:r>
      <w:r w:rsidRPr="00A418D3">
        <w:rPr>
          <w:rFonts w:hint="eastAsia"/>
        </w:rPr>
        <w:t xml:space="preserve"> </w:t>
      </w:r>
    </w:p>
    <w:p w14:paraId="0AE88EDB" w14:textId="77777777" w:rsidR="00A15CC6" w:rsidRPr="00A418D3" w:rsidRDefault="00A15CC6" w:rsidP="002E42C9">
      <w:r w:rsidRPr="00A418D3">
        <w:t xml:space="preserve">X = xlsread('data_co.xlsx','data_co'); </w:t>
      </w:r>
    </w:p>
    <w:p w14:paraId="16BD24C7" w14:textId="77777777" w:rsidR="00A15CC6" w:rsidRPr="00A418D3" w:rsidRDefault="00A15CC6" w:rsidP="002E42C9">
      <w:r w:rsidRPr="00A418D3">
        <w:t xml:space="preserve">isNeedTrans = xlsread('firstTrans.xlsx','sheet1','F2:F31'); </w:t>
      </w:r>
    </w:p>
    <w:p w14:paraId="7138A920" w14:textId="77777777" w:rsidR="00A15CC6" w:rsidRPr="00A418D3" w:rsidRDefault="00A15CC6" w:rsidP="002E42C9">
      <w:r w:rsidRPr="00A418D3">
        <w:t xml:space="preserve">opts = statset('Display','final'); </w:t>
      </w:r>
    </w:p>
    <w:p w14:paraId="25BD31BA" w14:textId="77777777" w:rsidR="00A15CC6" w:rsidRPr="00A418D3" w:rsidRDefault="00A15CC6" w:rsidP="002E42C9">
      <w:r w:rsidRPr="00A418D3">
        <w:t xml:space="preserve"> </w:t>
      </w:r>
    </w:p>
    <w:p w14:paraId="66298535" w14:textId="77777777" w:rsidR="00A15CC6" w:rsidRPr="00A418D3" w:rsidRDefault="00A15CC6" w:rsidP="002E42C9">
      <w:r w:rsidRPr="00A418D3">
        <w:t xml:space="preserve">flag=zeros(30,1); </w:t>
      </w:r>
    </w:p>
    <w:p w14:paraId="61E83DE2" w14:textId="77777777" w:rsidR="00A15CC6" w:rsidRPr="00A418D3" w:rsidRDefault="00A15CC6" w:rsidP="002E42C9">
      <w:r w:rsidRPr="00A418D3">
        <w:t xml:space="preserve">X_new=zeros(30,2); </w:t>
      </w:r>
    </w:p>
    <w:p w14:paraId="259AFC11" w14:textId="77777777" w:rsidR="00A15CC6" w:rsidRPr="00A418D3" w:rsidRDefault="00A15CC6" w:rsidP="002E42C9">
      <w:r w:rsidRPr="00A418D3">
        <w:t xml:space="preserve">isNeedTrans_new=zeros(30,1); </w:t>
      </w:r>
    </w:p>
    <w:p w14:paraId="45C4E068" w14:textId="77777777" w:rsidR="00A15CC6" w:rsidRPr="00A418D3" w:rsidRDefault="00A15CC6" w:rsidP="002E42C9">
      <w:r w:rsidRPr="00A418D3">
        <w:t xml:space="preserve">isNeedTrans_new1=zeros(30,1); </w:t>
      </w:r>
    </w:p>
    <w:p w14:paraId="2CE1D385" w14:textId="77777777" w:rsidR="00A15CC6" w:rsidRPr="00A418D3" w:rsidRDefault="00A15CC6" w:rsidP="002E42C9">
      <w:r w:rsidRPr="00A418D3">
        <w:lastRenderedPageBreak/>
        <w:t xml:space="preserve">isNeedTrans_new2=zeros(30,1); </w:t>
      </w:r>
    </w:p>
    <w:p w14:paraId="6E7C51B5" w14:textId="77777777" w:rsidR="00A15CC6" w:rsidRPr="00A418D3" w:rsidRDefault="00A15CC6" w:rsidP="002E42C9">
      <w:r w:rsidRPr="00A418D3">
        <w:t xml:space="preserve">j = 1; k = 1; n = 1; </w:t>
      </w:r>
    </w:p>
    <w:p w14:paraId="32577608" w14:textId="77777777" w:rsidR="00A15CC6" w:rsidRPr="00A418D3" w:rsidRDefault="00A15CC6" w:rsidP="002E42C9">
      <w:r w:rsidRPr="00A418D3">
        <w:rPr>
          <w:rFonts w:hint="eastAsia"/>
        </w:rPr>
        <w:t xml:space="preserve">% </w:t>
      </w:r>
      <w:r w:rsidRPr="00A418D3">
        <w:rPr>
          <w:rFonts w:hint="eastAsia"/>
        </w:rPr>
        <w:t>数据预处理</w:t>
      </w:r>
      <w:r w:rsidRPr="00A418D3">
        <w:rPr>
          <w:rFonts w:hint="eastAsia"/>
        </w:rPr>
        <w:t xml:space="preserve"> </w:t>
      </w:r>
    </w:p>
    <w:p w14:paraId="6057CC53" w14:textId="77777777" w:rsidR="00A15CC6" w:rsidRPr="00A418D3" w:rsidRDefault="00A15CC6" w:rsidP="002E42C9">
      <w:r w:rsidRPr="00A418D3">
        <w:t xml:space="preserve">for i = 1: 30 </w:t>
      </w:r>
    </w:p>
    <w:p w14:paraId="23466791" w14:textId="77777777" w:rsidR="00A15CC6" w:rsidRPr="00A418D3" w:rsidRDefault="00A15CC6" w:rsidP="002E42C9">
      <w:r w:rsidRPr="00A418D3">
        <w:t xml:space="preserve">    % if(isNeedTrans(i) &lt;= 5) &amp;&amp; (isNeedTrans(i) &gt;= 0) </w:t>
      </w:r>
    </w:p>
    <w:p w14:paraId="5EFFF03A" w14:textId="77777777" w:rsidR="00A15CC6" w:rsidRPr="00A418D3" w:rsidRDefault="00A15CC6" w:rsidP="002E42C9">
      <w:r w:rsidRPr="00A418D3">
        <w:t xml:space="preserve">    % flag(i) = 0; </w:t>
      </w:r>
    </w:p>
    <w:p w14:paraId="1BAFD703" w14:textId="77777777" w:rsidR="00A15CC6" w:rsidRPr="00A418D3" w:rsidRDefault="00A15CC6" w:rsidP="002E42C9">
      <w:r w:rsidRPr="00A418D3">
        <w:t xml:space="preserve">    % end </w:t>
      </w:r>
    </w:p>
    <w:p w14:paraId="43D83DD2" w14:textId="77777777" w:rsidR="00A15CC6" w:rsidRPr="00A418D3" w:rsidRDefault="00A15CC6" w:rsidP="002E42C9">
      <w:r w:rsidRPr="00A418D3">
        <w:t xml:space="preserve">    X_new(j,:) = X(i,:); </w:t>
      </w:r>
    </w:p>
    <w:p w14:paraId="59C86FD0" w14:textId="77777777" w:rsidR="00A15CC6" w:rsidRPr="00A418D3" w:rsidRDefault="00A15CC6" w:rsidP="002E42C9">
      <w:r w:rsidRPr="00A418D3">
        <w:t xml:space="preserve">    isNeedTrans_new(j) = isNeedTrans(i); </w:t>
      </w:r>
    </w:p>
    <w:p w14:paraId="7976662F" w14:textId="77777777" w:rsidR="00A15CC6" w:rsidRPr="00A418D3" w:rsidRDefault="00A15CC6" w:rsidP="002E42C9">
      <w:r w:rsidRPr="00A418D3">
        <w:t xml:space="preserve">    if(isNeedTrans(i) &gt; 5) </w:t>
      </w:r>
    </w:p>
    <w:p w14:paraId="4E3B214B" w14:textId="77777777" w:rsidR="00A15CC6" w:rsidRPr="00A418D3" w:rsidRDefault="00A15CC6" w:rsidP="002E42C9">
      <w:r w:rsidRPr="00A418D3">
        <w:t xml:space="preserve">        flag(j) = 1; </w:t>
      </w:r>
    </w:p>
    <w:p w14:paraId="4D791CC7" w14:textId="77777777" w:rsidR="00A15CC6" w:rsidRPr="00A418D3" w:rsidRDefault="00A15CC6" w:rsidP="002E42C9">
      <w:r w:rsidRPr="00A418D3">
        <w:t xml:space="preserve">         j = j + 1; </w:t>
      </w:r>
    </w:p>
    <w:p w14:paraId="3A51D2AA" w14:textId="77777777" w:rsidR="00A15CC6" w:rsidRPr="00A418D3" w:rsidRDefault="00A15CC6" w:rsidP="002E42C9">
      <w:r w:rsidRPr="00A418D3">
        <w:t xml:space="preserve">    elseif(isNeedTrans(i) &lt; 0) </w:t>
      </w:r>
    </w:p>
    <w:p w14:paraId="700B8B76" w14:textId="77777777" w:rsidR="00A15CC6" w:rsidRPr="00A418D3" w:rsidRDefault="00A15CC6" w:rsidP="002E42C9">
      <w:r w:rsidRPr="00A418D3">
        <w:t xml:space="preserve">        flag(j) = -1; </w:t>
      </w:r>
    </w:p>
    <w:p w14:paraId="05F2278E" w14:textId="77777777" w:rsidR="00A15CC6" w:rsidRPr="00A418D3" w:rsidRDefault="00A15CC6" w:rsidP="002E42C9">
      <w:r w:rsidRPr="00A418D3">
        <w:t xml:space="preserve">        j = j + 1; </w:t>
      </w:r>
    </w:p>
    <w:p w14:paraId="35E42577" w14:textId="77777777" w:rsidR="00A15CC6" w:rsidRPr="00A418D3" w:rsidRDefault="00A15CC6" w:rsidP="002E42C9">
      <w:r w:rsidRPr="00A418D3">
        <w:t xml:space="preserve">    end </w:t>
      </w:r>
    </w:p>
    <w:p w14:paraId="0C7E0686" w14:textId="77777777" w:rsidR="00A15CC6" w:rsidRPr="00A418D3" w:rsidRDefault="00A15CC6" w:rsidP="002E42C9">
      <w:r w:rsidRPr="00A418D3">
        <w:t xml:space="preserve">end </w:t>
      </w:r>
    </w:p>
    <w:p w14:paraId="59CCF04F" w14:textId="77777777" w:rsidR="00A15CC6" w:rsidRPr="00A418D3" w:rsidRDefault="00A15CC6" w:rsidP="002E42C9">
      <w:r w:rsidRPr="00A418D3">
        <w:t xml:space="preserve"> </w:t>
      </w:r>
    </w:p>
    <w:p w14:paraId="262BF84B" w14:textId="77777777" w:rsidR="00A15CC6" w:rsidRPr="00A418D3" w:rsidRDefault="00A15CC6" w:rsidP="002E42C9">
      <w:r w:rsidRPr="00A418D3">
        <w:rPr>
          <w:rFonts w:hint="eastAsia"/>
        </w:rPr>
        <w:t>%</w:t>
      </w:r>
      <w:r w:rsidRPr="00A418D3">
        <w:rPr>
          <w:rFonts w:hint="eastAsia"/>
        </w:rPr>
        <w:t>调用</w:t>
      </w:r>
      <w:r w:rsidRPr="00A418D3">
        <w:rPr>
          <w:rFonts w:hint="eastAsia"/>
        </w:rPr>
        <w:t>Kmeans</w:t>
      </w:r>
      <w:r w:rsidRPr="00A418D3">
        <w:rPr>
          <w:rFonts w:hint="eastAsia"/>
        </w:rPr>
        <w:t>函数</w:t>
      </w:r>
      <w:r w:rsidRPr="00A418D3">
        <w:rPr>
          <w:rFonts w:hint="eastAsia"/>
        </w:rPr>
        <w:t xml:space="preserve"> </w:t>
      </w:r>
    </w:p>
    <w:p w14:paraId="7FE116CE" w14:textId="77777777" w:rsidR="00A15CC6" w:rsidRPr="00A418D3" w:rsidRDefault="00A15CC6" w:rsidP="002E42C9">
      <w:r w:rsidRPr="00A418D3">
        <w:rPr>
          <w:rFonts w:hint="eastAsia"/>
        </w:rPr>
        <w:t>%X 100*2</w:t>
      </w:r>
      <w:r w:rsidRPr="00A418D3">
        <w:rPr>
          <w:rFonts w:hint="eastAsia"/>
        </w:rPr>
        <w:t>的数据矩阵</w:t>
      </w:r>
      <w:r w:rsidRPr="00A418D3">
        <w:rPr>
          <w:rFonts w:hint="eastAsia"/>
        </w:rPr>
        <w:t xml:space="preserve"> </w:t>
      </w:r>
    </w:p>
    <w:p w14:paraId="7934DA90" w14:textId="77777777" w:rsidR="00A15CC6" w:rsidRPr="00A418D3" w:rsidRDefault="00A15CC6" w:rsidP="002E42C9">
      <w:r w:rsidRPr="00A418D3">
        <w:rPr>
          <w:rFonts w:hint="eastAsia"/>
        </w:rPr>
        <w:t>%Idx N*1</w:t>
      </w:r>
      <w:r w:rsidRPr="00A418D3">
        <w:rPr>
          <w:rFonts w:hint="eastAsia"/>
        </w:rPr>
        <w:t>的向量</w:t>
      </w:r>
      <w:r w:rsidRPr="00A418D3">
        <w:rPr>
          <w:rFonts w:hint="eastAsia"/>
        </w:rPr>
        <w:t>,</w:t>
      </w:r>
      <w:r w:rsidRPr="00A418D3">
        <w:rPr>
          <w:rFonts w:hint="eastAsia"/>
        </w:rPr>
        <w:t>存储的是每个点的聚类标号</w:t>
      </w:r>
      <w:r w:rsidRPr="00A418D3">
        <w:rPr>
          <w:rFonts w:hint="eastAsia"/>
        </w:rPr>
        <w:t xml:space="preserve"> </w:t>
      </w:r>
    </w:p>
    <w:p w14:paraId="7BB1BEB8" w14:textId="77777777" w:rsidR="00A15CC6" w:rsidRPr="00A418D3" w:rsidRDefault="00A15CC6" w:rsidP="002E42C9">
      <w:r w:rsidRPr="00A418D3">
        <w:rPr>
          <w:rFonts w:hint="eastAsia"/>
        </w:rPr>
        <w:t>%Ctrs K*P</w:t>
      </w:r>
      <w:r w:rsidRPr="00A418D3">
        <w:rPr>
          <w:rFonts w:hint="eastAsia"/>
        </w:rPr>
        <w:t>的矩阵</w:t>
      </w:r>
      <w:r w:rsidRPr="00A418D3">
        <w:rPr>
          <w:rFonts w:hint="eastAsia"/>
        </w:rPr>
        <w:t>,</w:t>
      </w:r>
      <w:r w:rsidRPr="00A418D3">
        <w:rPr>
          <w:rFonts w:hint="eastAsia"/>
        </w:rPr>
        <w:t>存储的是</w:t>
      </w:r>
      <w:r w:rsidRPr="00A418D3">
        <w:rPr>
          <w:rFonts w:hint="eastAsia"/>
        </w:rPr>
        <w:t>K</w:t>
      </w:r>
      <w:r w:rsidRPr="00A418D3">
        <w:rPr>
          <w:rFonts w:hint="eastAsia"/>
        </w:rPr>
        <w:t>个聚类质心位置</w:t>
      </w:r>
      <w:r w:rsidRPr="00A418D3">
        <w:rPr>
          <w:rFonts w:hint="eastAsia"/>
        </w:rPr>
        <w:t xml:space="preserve"> </w:t>
      </w:r>
    </w:p>
    <w:p w14:paraId="6CEE9526" w14:textId="77777777" w:rsidR="00A15CC6" w:rsidRPr="00A418D3" w:rsidRDefault="00A15CC6" w:rsidP="002E42C9">
      <w:r w:rsidRPr="00A418D3">
        <w:rPr>
          <w:rFonts w:hint="eastAsia"/>
        </w:rPr>
        <w:t>%SumD 1*K</w:t>
      </w:r>
      <w:r w:rsidRPr="00A418D3">
        <w:rPr>
          <w:rFonts w:hint="eastAsia"/>
        </w:rPr>
        <w:t>的和向量</w:t>
      </w:r>
      <w:r w:rsidRPr="00A418D3">
        <w:rPr>
          <w:rFonts w:hint="eastAsia"/>
        </w:rPr>
        <w:t>,</w:t>
      </w:r>
      <w:r w:rsidRPr="00A418D3">
        <w:rPr>
          <w:rFonts w:hint="eastAsia"/>
        </w:rPr>
        <w:t>存储的是类间所有点与该类质心点距离之和</w:t>
      </w:r>
      <w:r w:rsidRPr="00A418D3">
        <w:rPr>
          <w:rFonts w:hint="eastAsia"/>
        </w:rPr>
        <w:t xml:space="preserve"> </w:t>
      </w:r>
    </w:p>
    <w:p w14:paraId="17DCB9D5" w14:textId="77777777" w:rsidR="00A15CC6" w:rsidRPr="00A418D3" w:rsidRDefault="00A15CC6" w:rsidP="002E42C9">
      <w:r w:rsidRPr="00A418D3">
        <w:rPr>
          <w:rFonts w:hint="eastAsia"/>
        </w:rPr>
        <w:t>%D N*K</w:t>
      </w:r>
      <w:r w:rsidRPr="00A418D3">
        <w:rPr>
          <w:rFonts w:hint="eastAsia"/>
        </w:rPr>
        <w:t>的矩阵，存储的是每个点与所有质心的距离</w:t>
      </w:r>
      <w:r w:rsidRPr="00A418D3">
        <w:rPr>
          <w:rFonts w:hint="eastAsia"/>
        </w:rPr>
        <w:t>;</w:t>
      </w:r>
      <w:r w:rsidRPr="00A418D3">
        <w:rPr>
          <w:rFonts w:hint="eastAsia"/>
        </w:rPr>
        <w:t>每个点到每个质心的距离。</w:t>
      </w:r>
      <w:r w:rsidRPr="00A418D3">
        <w:rPr>
          <w:rFonts w:hint="eastAsia"/>
        </w:rPr>
        <w:t xml:space="preserve"> </w:t>
      </w:r>
    </w:p>
    <w:p w14:paraId="09D1F0EE" w14:textId="77777777" w:rsidR="00A15CC6" w:rsidRPr="00A418D3" w:rsidRDefault="00A15CC6" w:rsidP="002E42C9">
      <w:r w:rsidRPr="00A418D3">
        <w:t xml:space="preserve"> </w:t>
      </w:r>
    </w:p>
    <w:p w14:paraId="5614980D" w14:textId="77777777" w:rsidR="00A15CC6" w:rsidRPr="00A418D3" w:rsidRDefault="00A15CC6" w:rsidP="002E42C9">
      <w:r w:rsidRPr="00A418D3">
        <w:t xml:space="preserve">[Idx,Ctrs,SumD,D] = kmeans(X_new,2,'Replicates',3,'Options',opts); </w:t>
      </w:r>
    </w:p>
    <w:p w14:paraId="6F1A1066" w14:textId="77777777" w:rsidR="00A15CC6" w:rsidRPr="00A418D3" w:rsidRDefault="00A15CC6" w:rsidP="002E42C9">
      <w:r w:rsidRPr="00A418D3">
        <w:t xml:space="preserve">X_new1 = zeros(30,2); </w:t>
      </w:r>
    </w:p>
    <w:p w14:paraId="55F4058D" w14:textId="77777777" w:rsidR="00A15CC6" w:rsidRPr="00A418D3" w:rsidRDefault="00A15CC6" w:rsidP="002E42C9">
      <w:r w:rsidRPr="00A418D3">
        <w:t xml:space="preserve">X_new2 = zeros(30,2); </w:t>
      </w:r>
    </w:p>
    <w:p w14:paraId="0D85CCAA" w14:textId="77777777" w:rsidR="00A15CC6" w:rsidRPr="00A418D3" w:rsidRDefault="00A15CC6" w:rsidP="002E42C9">
      <w:r w:rsidRPr="00A418D3">
        <w:t xml:space="preserve">for i = 1: j-1 </w:t>
      </w:r>
    </w:p>
    <w:p w14:paraId="61095273" w14:textId="77777777" w:rsidR="00A15CC6" w:rsidRPr="00A418D3" w:rsidRDefault="00A15CC6" w:rsidP="002E42C9">
      <w:r w:rsidRPr="00A418D3">
        <w:lastRenderedPageBreak/>
        <w:t xml:space="preserve">    if(Idx(i) == 1) </w:t>
      </w:r>
    </w:p>
    <w:p w14:paraId="3DACE490" w14:textId="77777777" w:rsidR="00A15CC6" w:rsidRPr="00A418D3" w:rsidRDefault="00A15CC6" w:rsidP="002E42C9">
      <w:r w:rsidRPr="00A418D3">
        <w:t xml:space="preserve">        X_new1(k,:) = X_new(i,:); </w:t>
      </w:r>
    </w:p>
    <w:p w14:paraId="2CC93989" w14:textId="77777777" w:rsidR="00A15CC6" w:rsidRPr="00A418D3" w:rsidRDefault="00A15CC6" w:rsidP="002E42C9">
      <w:r w:rsidRPr="00A418D3">
        <w:t xml:space="preserve">        isNeedTrans_new1(k) = isNeedTrans(i); </w:t>
      </w:r>
    </w:p>
    <w:p w14:paraId="3EB112B6" w14:textId="77777777" w:rsidR="00A15CC6" w:rsidRPr="00A418D3" w:rsidRDefault="00A15CC6" w:rsidP="002E42C9">
      <w:r w:rsidRPr="00A418D3">
        <w:t xml:space="preserve">        k = k + 1; </w:t>
      </w:r>
    </w:p>
    <w:p w14:paraId="2A27B712" w14:textId="77777777" w:rsidR="00A15CC6" w:rsidRPr="00A418D3" w:rsidRDefault="00A15CC6" w:rsidP="002E42C9">
      <w:r w:rsidRPr="00A418D3">
        <w:t xml:space="preserve">    end </w:t>
      </w:r>
    </w:p>
    <w:p w14:paraId="50A6F70B" w14:textId="77777777" w:rsidR="00A15CC6" w:rsidRPr="00A418D3" w:rsidRDefault="00A15CC6" w:rsidP="002E42C9">
      <w:r w:rsidRPr="00A418D3">
        <w:t xml:space="preserve">    if(Idx(i) == 2) </w:t>
      </w:r>
    </w:p>
    <w:p w14:paraId="3060421B" w14:textId="77777777" w:rsidR="00A15CC6" w:rsidRPr="00A418D3" w:rsidRDefault="00A15CC6" w:rsidP="002E42C9">
      <w:r w:rsidRPr="00A418D3">
        <w:t xml:space="preserve">        X_new2(n,:) = X_new(i,:); </w:t>
      </w:r>
    </w:p>
    <w:p w14:paraId="77D4C8DE" w14:textId="77777777" w:rsidR="00A15CC6" w:rsidRPr="00A418D3" w:rsidRDefault="00A15CC6" w:rsidP="002E42C9">
      <w:r w:rsidRPr="00A418D3">
        <w:t xml:space="preserve">        isNeedTrans_new2(n) = isNeedTrans(i); </w:t>
      </w:r>
    </w:p>
    <w:p w14:paraId="392ADC4B" w14:textId="77777777" w:rsidR="00A15CC6" w:rsidRPr="00A418D3" w:rsidRDefault="00A15CC6" w:rsidP="002E42C9">
      <w:r w:rsidRPr="00A418D3">
        <w:t xml:space="preserve">        n = n + 1; </w:t>
      </w:r>
    </w:p>
    <w:p w14:paraId="3C51F599" w14:textId="77777777" w:rsidR="00A15CC6" w:rsidRPr="00A418D3" w:rsidRDefault="00A15CC6" w:rsidP="002E42C9">
      <w:r w:rsidRPr="00A418D3">
        <w:t xml:space="preserve">    end </w:t>
      </w:r>
    </w:p>
    <w:p w14:paraId="2F47CBF2" w14:textId="77777777" w:rsidR="00A15CC6" w:rsidRPr="00A418D3" w:rsidRDefault="00A15CC6" w:rsidP="002E42C9">
      <w:r w:rsidRPr="00A418D3">
        <w:t xml:space="preserve">end </w:t>
      </w:r>
    </w:p>
    <w:p w14:paraId="7067C2D3" w14:textId="77777777" w:rsidR="00A15CC6" w:rsidRPr="00A418D3" w:rsidRDefault="00A15CC6" w:rsidP="002E42C9">
      <w:r w:rsidRPr="00A418D3">
        <w:rPr>
          <w:rFonts w:hint="eastAsia"/>
        </w:rPr>
        <w:t>%</w:t>
      </w:r>
      <w:r w:rsidRPr="00A418D3">
        <w:rPr>
          <w:rFonts w:hint="eastAsia"/>
        </w:rPr>
        <w:t>画出聚类为</w:t>
      </w:r>
      <w:r w:rsidRPr="00A418D3">
        <w:rPr>
          <w:rFonts w:hint="eastAsia"/>
        </w:rPr>
        <w:t>1</w:t>
      </w:r>
      <w:r w:rsidRPr="00A418D3">
        <w:rPr>
          <w:rFonts w:hint="eastAsia"/>
        </w:rPr>
        <w:t>的点。</w:t>
      </w:r>
      <w:r w:rsidRPr="00A418D3">
        <w:rPr>
          <w:rFonts w:hint="eastAsia"/>
        </w:rPr>
        <w:t>X(Idx==1,1),</w:t>
      </w:r>
      <w:r w:rsidRPr="00A418D3">
        <w:rPr>
          <w:rFonts w:hint="eastAsia"/>
        </w:rPr>
        <w:t>为第一类的样本的第一个坐标；</w:t>
      </w:r>
      <w:r w:rsidRPr="00A418D3">
        <w:rPr>
          <w:rFonts w:hint="eastAsia"/>
        </w:rPr>
        <w:t>X(Idx==1,2)</w:t>
      </w:r>
      <w:r w:rsidRPr="00A418D3">
        <w:rPr>
          <w:rFonts w:hint="eastAsia"/>
        </w:rPr>
        <w:t>为第二类的样本的第二个坐标</w:t>
      </w:r>
      <w:r w:rsidRPr="00A418D3">
        <w:rPr>
          <w:rFonts w:hint="eastAsia"/>
        </w:rPr>
        <w:t xml:space="preserve"> </w:t>
      </w:r>
    </w:p>
    <w:p w14:paraId="57AA1688" w14:textId="77777777" w:rsidR="00A15CC6" w:rsidRPr="00A418D3" w:rsidRDefault="00A15CC6" w:rsidP="002E42C9">
      <w:r w:rsidRPr="00A418D3">
        <w:t xml:space="preserve">plot(X_new(Idx==1,1),X_new(Idx==1,2),'r*','MarkerSize',5) </w:t>
      </w:r>
    </w:p>
    <w:p w14:paraId="332F3F3E" w14:textId="77777777" w:rsidR="00A15CC6" w:rsidRPr="00A418D3" w:rsidRDefault="00A15CC6" w:rsidP="002E42C9">
      <w:r w:rsidRPr="00A418D3">
        <w:t xml:space="preserve">hold on </w:t>
      </w:r>
    </w:p>
    <w:p w14:paraId="3699ED37" w14:textId="77777777" w:rsidR="00A15CC6" w:rsidRPr="00A418D3" w:rsidRDefault="00A15CC6" w:rsidP="002E42C9">
      <w:r w:rsidRPr="00A418D3">
        <w:t xml:space="preserve">plot(X_new(Idx==2,1),X_new(Idx==2,2),'bo','MarkerSize',5) </w:t>
      </w:r>
    </w:p>
    <w:p w14:paraId="4A2E1997" w14:textId="77777777" w:rsidR="00A15CC6" w:rsidRPr="00A418D3" w:rsidRDefault="00A15CC6" w:rsidP="002E42C9">
      <w:r w:rsidRPr="00A418D3">
        <w:t xml:space="preserve">hold on </w:t>
      </w:r>
    </w:p>
    <w:p w14:paraId="6598A20D" w14:textId="77777777" w:rsidR="00A15CC6" w:rsidRPr="00A418D3" w:rsidRDefault="00A15CC6" w:rsidP="002E42C9">
      <w:r w:rsidRPr="00A418D3">
        <w:t xml:space="preserve">%plot(X(Idx==3,1),X(Idx==3,2),'g.','MarkerSize',14) </w:t>
      </w:r>
    </w:p>
    <w:p w14:paraId="2B8DB1A7" w14:textId="77777777" w:rsidR="00A15CC6" w:rsidRPr="00A418D3" w:rsidRDefault="00A15CC6" w:rsidP="002E42C9">
      <w:r w:rsidRPr="00A418D3">
        <w:t xml:space="preserve">for i=1:j-1 </w:t>
      </w:r>
    </w:p>
    <w:p w14:paraId="75E520D7" w14:textId="77777777" w:rsidR="00A15CC6" w:rsidRPr="00A418D3" w:rsidRDefault="00A15CC6" w:rsidP="002E42C9">
      <w:r w:rsidRPr="00A418D3">
        <w:t xml:space="preserve">    text(X_new(i,1)+18,X_new(i,2)+43,['(', num2str(i),')']); </w:t>
      </w:r>
    </w:p>
    <w:p w14:paraId="7229DBC0" w14:textId="77777777" w:rsidR="00A15CC6" w:rsidRPr="00A418D3" w:rsidRDefault="00A15CC6" w:rsidP="002E42C9">
      <w:r w:rsidRPr="00A418D3">
        <w:t xml:space="preserve">    text(X_new(i,1)+23,X_new(i,2)-33,num2str(isNeedTrans_new(i))); </w:t>
      </w:r>
    </w:p>
    <w:p w14:paraId="4AE05A7F" w14:textId="77777777" w:rsidR="00A15CC6" w:rsidRPr="00A418D3" w:rsidRDefault="00A15CC6" w:rsidP="002E42C9">
      <w:r w:rsidRPr="00A418D3">
        <w:t xml:space="preserve">    hold on </w:t>
      </w:r>
    </w:p>
    <w:p w14:paraId="1BFC9CD2" w14:textId="77777777" w:rsidR="00A15CC6" w:rsidRPr="00A418D3" w:rsidRDefault="00A15CC6" w:rsidP="002E42C9">
      <w:r w:rsidRPr="00A418D3">
        <w:t xml:space="preserve">end </w:t>
      </w:r>
    </w:p>
    <w:p w14:paraId="4518E03B" w14:textId="77777777" w:rsidR="00A15CC6" w:rsidRPr="00A418D3" w:rsidRDefault="00A15CC6" w:rsidP="002E42C9">
      <w:r w:rsidRPr="00A418D3">
        <w:rPr>
          <w:rFonts w:hint="eastAsia"/>
        </w:rPr>
        <w:t>%</w:t>
      </w:r>
      <w:r w:rsidRPr="00A418D3">
        <w:rPr>
          <w:rFonts w:hint="eastAsia"/>
        </w:rPr>
        <w:t>绘出聚类中心点</w:t>
      </w:r>
      <w:r w:rsidRPr="00A418D3">
        <w:rPr>
          <w:rFonts w:hint="eastAsia"/>
        </w:rPr>
        <w:t>,kx</w:t>
      </w:r>
      <w:r w:rsidRPr="00A418D3">
        <w:rPr>
          <w:rFonts w:hint="eastAsia"/>
        </w:rPr>
        <w:t>表示是圆形</w:t>
      </w:r>
      <w:r w:rsidRPr="00A418D3">
        <w:rPr>
          <w:rFonts w:hint="eastAsia"/>
        </w:rPr>
        <w:t xml:space="preserve"> </w:t>
      </w:r>
    </w:p>
    <w:p w14:paraId="665F1D42" w14:textId="77777777" w:rsidR="00A15CC6" w:rsidRPr="00A418D3" w:rsidRDefault="00A15CC6" w:rsidP="002E42C9">
      <w:r w:rsidRPr="00A418D3">
        <w:t xml:space="preserve">plot(Ctrs(:,1),Ctrs(:,2),'kx','MarkerSize',14,'LineWidth',4) </w:t>
      </w:r>
    </w:p>
    <w:p w14:paraId="69F26768" w14:textId="77777777" w:rsidR="00A15CC6" w:rsidRPr="00A418D3" w:rsidRDefault="00A15CC6" w:rsidP="002E42C9">
      <w:r w:rsidRPr="00A418D3">
        <w:t xml:space="preserve">plot(Ctrs(:,1),Ctrs(:,2),'kx','MarkerSize',14,'LineWidth',4) </w:t>
      </w:r>
    </w:p>
    <w:p w14:paraId="1375F958" w14:textId="77777777" w:rsidR="00A15CC6" w:rsidRPr="00A418D3" w:rsidRDefault="00A15CC6" w:rsidP="002E42C9">
      <w:r w:rsidRPr="00A418D3">
        <w:t xml:space="preserve">%plot(Ctrs(:,1),Ctrs(:,2),'kx','MarkerSize',14,'LineWidth',4) </w:t>
      </w:r>
    </w:p>
    <w:p w14:paraId="2FEB6269" w14:textId="77777777" w:rsidR="00A15CC6" w:rsidRPr="00A418D3" w:rsidRDefault="00A15CC6" w:rsidP="002E42C9">
      <w:r w:rsidRPr="00A418D3">
        <w:t xml:space="preserve"> </w:t>
      </w:r>
    </w:p>
    <w:p w14:paraId="3AE879CF" w14:textId="742B2DE2" w:rsidR="00A15CC6" w:rsidRPr="00A418D3" w:rsidRDefault="00A15CC6" w:rsidP="002E42C9">
      <w:r w:rsidRPr="00A418D3">
        <w:t>legend('Cluster 1','Cluster 2','Centroids','Location','NW')=</w:t>
      </w:r>
    </w:p>
    <w:p w14:paraId="12E63D5A" w14:textId="1C7EA7FA" w:rsidR="00EC555A" w:rsidRPr="00A418D3" w:rsidRDefault="00EC555A" w:rsidP="00EC555A">
      <w:pPr>
        <w:pStyle w:val="af9"/>
      </w:pPr>
      <w:bookmarkStart w:id="44" w:name="header-n1252"/>
      <w:r w:rsidRPr="00A418D3">
        <w:rPr>
          <w:rFonts w:hint="eastAsia"/>
        </w:rPr>
        <w:lastRenderedPageBreak/>
        <w:t>附录五</w:t>
      </w:r>
      <w:r w:rsidRPr="00A418D3">
        <w:rPr>
          <w:rFonts w:hint="eastAsia"/>
        </w:rPr>
        <w:t xml:space="preserve"> </w:t>
      </w:r>
      <w:r w:rsidRPr="00A418D3">
        <w:t>模拟退火算法求解最短路程</w:t>
      </w:r>
    </w:p>
    <w:bookmarkEnd w:id="44"/>
    <w:p w14:paraId="7C92661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clc </w:t>
      </w:r>
    </w:p>
    <w:p w14:paraId="1763993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需求量</w:t>
      </w:r>
      <w:r w:rsidRPr="00A418D3">
        <w:rPr>
          <w:rStyle w:val="NormalTok"/>
          <w:rFonts w:eastAsiaTheme="minorEastAsia" w:hint="eastAsia"/>
        </w:rPr>
        <w:t xml:space="preserve"> </w:t>
      </w:r>
    </w:p>
    <w:p w14:paraId="62F9751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uj_1 = [15 23 38 38 17 32 13 40 26 18 18 35 7 12 38 17 21 23 28 23 15 35 15 34 21 23 35 18 13 18]; </w:t>
      </w:r>
    </w:p>
    <w:p w14:paraId="170D262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uj_2 = [22 24 28 32 23 12 35 22 19 31 24 20 27 19 16 22 39 38 20 21 33 7 20 9 9 21 30 21 22 30]; </w:t>
      </w:r>
    </w:p>
    <w:p w14:paraId="6E7E891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uj_3 = [30 35 31 22 28 10 34 16 19 37 27 33 28 13 12 6 23 32 20 20 34 6 38 10 13 20 35 20 17 38]; </w:t>
      </w:r>
    </w:p>
    <w:p w14:paraId="075E94D9"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z = xlsread('data.xlsx'); % </w:t>
      </w:r>
      <w:r w:rsidRPr="00A418D3">
        <w:rPr>
          <w:rStyle w:val="NormalTok"/>
          <w:rFonts w:eastAsiaTheme="minorEastAsia" w:hint="eastAsia"/>
        </w:rPr>
        <w:t>距离矩阵</w:t>
      </w:r>
      <w:r w:rsidRPr="00A418D3">
        <w:rPr>
          <w:rStyle w:val="NormalTok"/>
          <w:rFonts w:eastAsiaTheme="minorEastAsia" w:hint="eastAsia"/>
        </w:rPr>
        <w:t xml:space="preserve"> </w:t>
      </w:r>
    </w:p>
    <w:p w14:paraId="5280F99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x = xlsread('dist.xlsx'); </w:t>
      </w:r>
    </w:p>
    <w:p w14:paraId="38F4B907"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z_rev = 1./z;  % </w:t>
      </w:r>
      <w:r w:rsidRPr="00A418D3">
        <w:rPr>
          <w:rStyle w:val="NormalTok"/>
          <w:rFonts w:eastAsiaTheme="minorEastAsia" w:hint="eastAsia"/>
        </w:rPr>
        <w:t>距离的倒数</w:t>
      </w:r>
      <w:r w:rsidRPr="00A418D3">
        <w:rPr>
          <w:rStyle w:val="NormalTok"/>
          <w:rFonts w:eastAsiaTheme="minorEastAsia" w:hint="eastAsia"/>
        </w:rPr>
        <w:t xml:space="preserve"> </w:t>
      </w:r>
    </w:p>
    <w:p w14:paraId="1F6B15D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z_part = z_rev(1:30,1:30); </w:t>
      </w:r>
    </w:p>
    <w:p w14:paraId="6A3199D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z_sum = 0; </w:t>
      </w:r>
    </w:p>
    <w:p w14:paraId="0BE7CAE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ZSum =[]; </w:t>
      </w:r>
    </w:p>
    <w:p w14:paraId="56602582"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M = []; % </w:t>
      </w:r>
      <w:r w:rsidRPr="00A418D3">
        <w:rPr>
          <w:rStyle w:val="NormalTok"/>
          <w:rFonts w:eastAsiaTheme="minorEastAsia" w:hint="eastAsia"/>
        </w:rPr>
        <w:t>概率</w:t>
      </w:r>
      <w:r w:rsidRPr="00A418D3">
        <w:rPr>
          <w:rStyle w:val="NormalTok"/>
          <w:rFonts w:eastAsiaTheme="minorEastAsia" w:hint="eastAsia"/>
        </w:rPr>
        <w:t xml:space="preserve"> </w:t>
      </w:r>
    </w:p>
    <w:p w14:paraId="418BD66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Back1=[];Back2=[];Back3=[];  % </w:t>
      </w:r>
      <w:r w:rsidRPr="00A418D3">
        <w:rPr>
          <w:rStyle w:val="NormalTok"/>
          <w:rFonts w:eastAsiaTheme="minorEastAsia" w:hint="eastAsia"/>
        </w:rPr>
        <w:t>归还量</w:t>
      </w:r>
      <w:r w:rsidRPr="00A418D3">
        <w:rPr>
          <w:rStyle w:val="NormalTok"/>
          <w:rFonts w:eastAsiaTheme="minorEastAsia" w:hint="eastAsia"/>
        </w:rPr>
        <w:t xml:space="preserve"> </w:t>
      </w:r>
    </w:p>
    <w:p w14:paraId="2CACEFA8"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p_1=[];p_2=[];p_3=[];  % </w:t>
      </w:r>
      <w:r w:rsidRPr="00A418D3">
        <w:rPr>
          <w:rStyle w:val="NormalTok"/>
          <w:rFonts w:eastAsiaTheme="minorEastAsia" w:hint="eastAsia"/>
        </w:rPr>
        <w:t>调度量</w:t>
      </w:r>
      <w:r w:rsidRPr="00A418D3">
        <w:rPr>
          <w:rStyle w:val="NormalTok"/>
          <w:rFonts w:eastAsiaTheme="minorEastAsia" w:hint="eastAsia"/>
        </w:rPr>
        <w:t xml:space="preserve"> </w:t>
      </w:r>
    </w:p>
    <w:p w14:paraId="0172C964"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K_1=zeros(30, 1);K_2=zeros(30,1);K_3=zeros(30,1); % 0-1</w:t>
      </w:r>
      <w:r w:rsidRPr="00A418D3">
        <w:rPr>
          <w:rStyle w:val="NormalTok"/>
          <w:rFonts w:eastAsiaTheme="minorEastAsia" w:hint="eastAsia"/>
        </w:rPr>
        <w:t>矩阵</w:t>
      </w:r>
      <w:r w:rsidRPr="00A418D3">
        <w:rPr>
          <w:rStyle w:val="NormalTok"/>
          <w:rFonts w:eastAsiaTheme="minorEastAsia" w:hint="eastAsia"/>
        </w:rPr>
        <w:t xml:space="preserve"> </w:t>
      </w:r>
    </w:p>
    <w:p w14:paraId="2BA4AE2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last_11 = []; last_12 = []; last_21 = []; last_22 = []; last_31=[]; last_32 = []; </w:t>
      </w:r>
    </w:p>
    <w:p w14:paraId="67B94004"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p_11 = []; p_12 = []; p_21 = []; p_22 = []; p_31=[]; p_32 = []; </w:t>
      </w:r>
    </w:p>
    <w:p w14:paraId="48D9D3D9"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CMAX = 40; % </w:t>
      </w:r>
      <w:r w:rsidRPr="00A418D3">
        <w:rPr>
          <w:rStyle w:val="NormalTok"/>
          <w:rFonts w:eastAsiaTheme="minorEastAsia" w:hint="eastAsia"/>
        </w:rPr>
        <w:t>车辆最大数</w:t>
      </w:r>
      <w:r w:rsidRPr="00A418D3">
        <w:rPr>
          <w:rStyle w:val="NormalTok"/>
          <w:rFonts w:eastAsiaTheme="minorEastAsia" w:hint="eastAsia"/>
        </w:rPr>
        <w:t xml:space="preserve"> </w:t>
      </w:r>
    </w:p>
    <w:p w14:paraId="67A10DB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2896FB52"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求归还的概率矩阵（</w:t>
      </w:r>
      <w:r w:rsidRPr="00A418D3">
        <w:rPr>
          <w:rStyle w:val="NormalTok"/>
          <w:rFonts w:eastAsiaTheme="minorEastAsia" w:hint="eastAsia"/>
        </w:rPr>
        <w:t>30*30</w:t>
      </w:r>
      <w:r w:rsidRPr="00A418D3">
        <w:rPr>
          <w:rStyle w:val="NormalTok"/>
          <w:rFonts w:eastAsiaTheme="minorEastAsia" w:hint="eastAsia"/>
        </w:rPr>
        <w:t>矩阵）</w:t>
      </w:r>
      <w:r w:rsidRPr="00A418D3">
        <w:rPr>
          <w:rStyle w:val="NormalTok"/>
          <w:rFonts w:eastAsiaTheme="minorEastAsia" w:hint="eastAsia"/>
        </w:rPr>
        <w:t xml:space="preserve"> </w:t>
      </w:r>
    </w:p>
    <w:p w14:paraId="43343F3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1:1:30 </w:t>
      </w:r>
    </w:p>
    <w:p w14:paraId="466A3DA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z_sum = 0; </w:t>
      </w:r>
    </w:p>
    <w:p w14:paraId="74CC289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for j=1:1:30 </w:t>
      </w:r>
    </w:p>
    <w:p w14:paraId="573E7C3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z_part(i,j) &lt; 1 </w:t>
      </w:r>
    </w:p>
    <w:p w14:paraId="1330A6A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z_sum = z_sum + z_part(i,j); </w:t>
      </w:r>
    </w:p>
    <w:p w14:paraId="4C75DF28" w14:textId="77777777" w:rsidR="002E42C9" w:rsidRPr="00A418D3" w:rsidRDefault="002E42C9" w:rsidP="002E42C9">
      <w:pPr>
        <w:ind w:firstLine="440"/>
        <w:rPr>
          <w:rStyle w:val="NormalTok"/>
          <w:rFonts w:eastAsiaTheme="minorEastAsia"/>
        </w:rPr>
      </w:pPr>
      <w:r w:rsidRPr="00A418D3">
        <w:rPr>
          <w:rStyle w:val="NormalTok"/>
          <w:rFonts w:eastAsiaTheme="minorEastAsia"/>
        </w:rPr>
        <w:lastRenderedPageBreak/>
        <w:t xml:space="preserve">     end </w:t>
      </w:r>
    </w:p>
    <w:p w14:paraId="60FEEBD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2EAB00B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ZSum = [ZSum z_sum]; </w:t>
      </w:r>
    </w:p>
    <w:p w14:paraId="7147ED68"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M(i, :) = z_part(i, :) ./ZSum(:, i);  % </w:t>
      </w:r>
      <w:r w:rsidRPr="00A418D3">
        <w:rPr>
          <w:rStyle w:val="NormalTok"/>
          <w:rFonts w:eastAsiaTheme="minorEastAsia" w:hint="eastAsia"/>
        </w:rPr>
        <w:t>归还的概率矩阵（</w:t>
      </w:r>
      <w:r w:rsidRPr="00A418D3">
        <w:rPr>
          <w:rStyle w:val="NormalTok"/>
          <w:rFonts w:eastAsiaTheme="minorEastAsia" w:hint="eastAsia"/>
        </w:rPr>
        <w:t>30*30</w:t>
      </w:r>
      <w:r w:rsidRPr="00A418D3">
        <w:rPr>
          <w:rStyle w:val="NormalTok"/>
          <w:rFonts w:eastAsiaTheme="minorEastAsia" w:hint="eastAsia"/>
        </w:rPr>
        <w:t>矩阵）</w:t>
      </w:r>
      <w:r w:rsidRPr="00A418D3">
        <w:rPr>
          <w:rStyle w:val="NormalTok"/>
          <w:rFonts w:eastAsiaTheme="minorEastAsia" w:hint="eastAsia"/>
        </w:rPr>
        <w:t xml:space="preserve"> </w:t>
      </w:r>
    </w:p>
    <w:p w14:paraId="6F6BA91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1041B57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43DA4F72"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一轮</w:t>
      </w:r>
      <w:r w:rsidRPr="00A418D3">
        <w:rPr>
          <w:rStyle w:val="NormalTok"/>
          <w:rFonts w:eastAsiaTheme="minorEastAsia" w:hint="eastAsia"/>
        </w:rPr>
        <w:t xml:space="preserve"> </w:t>
      </w:r>
    </w:p>
    <w:p w14:paraId="2926A660"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第一轮下来的归还量</w:t>
      </w:r>
      <w:r w:rsidRPr="00A418D3">
        <w:rPr>
          <w:rStyle w:val="NormalTok"/>
          <w:rFonts w:eastAsiaTheme="minorEastAsia" w:hint="eastAsia"/>
        </w:rPr>
        <w:t xml:space="preserve"> </w:t>
      </w:r>
    </w:p>
    <w:p w14:paraId="4AC9822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1:30 </w:t>
      </w:r>
    </w:p>
    <w:p w14:paraId="2F93AEE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r = 0; </w:t>
      </w:r>
    </w:p>
    <w:p w14:paraId="4FA96A0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for j = 1:30 </w:t>
      </w:r>
    </w:p>
    <w:p w14:paraId="3155320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M(i,j) &lt; 1 </w:t>
      </w:r>
    </w:p>
    <w:p w14:paraId="2C6E4709"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r = r + M(i, j) * uj_1(j);  % </w:t>
      </w:r>
      <w:r w:rsidRPr="00A418D3">
        <w:rPr>
          <w:rStyle w:val="NormalTok"/>
          <w:rFonts w:eastAsiaTheme="minorEastAsia" w:hint="eastAsia"/>
        </w:rPr>
        <w:t>所有其他的</w:t>
      </w:r>
      <w:r w:rsidRPr="00A418D3">
        <w:rPr>
          <w:rStyle w:val="NormalTok"/>
          <w:rFonts w:eastAsiaTheme="minorEastAsia" w:hint="eastAsia"/>
        </w:rPr>
        <w:t>29</w:t>
      </w:r>
      <w:r w:rsidRPr="00A418D3">
        <w:rPr>
          <w:rStyle w:val="NormalTok"/>
          <w:rFonts w:eastAsiaTheme="minorEastAsia" w:hint="eastAsia"/>
        </w:rPr>
        <w:t>个租赁点</w:t>
      </w:r>
      <w:r w:rsidRPr="00A418D3">
        <w:rPr>
          <w:rStyle w:val="NormalTok"/>
          <w:rFonts w:eastAsiaTheme="minorEastAsia" w:hint="eastAsia"/>
        </w:rPr>
        <w:t>j</w:t>
      </w:r>
      <w:r w:rsidRPr="00A418D3">
        <w:rPr>
          <w:rStyle w:val="NormalTok"/>
          <w:rFonts w:eastAsiaTheme="minorEastAsia" w:hint="eastAsia"/>
        </w:rPr>
        <w:t>归还给租赁点</w:t>
      </w:r>
      <w:r w:rsidRPr="00A418D3">
        <w:rPr>
          <w:rStyle w:val="NormalTok"/>
          <w:rFonts w:eastAsiaTheme="minorEastAsia" w:hint="eastAsia"/>
        </w:rPr>
        <w:t>i</w:t>
      </w:r>
      <w:r w:rsidRPr="00A418D3">
        <w:rPr>
          <w:rStyle w:val="NormalTok"/>
          <w:rFonts w:eastAsiaTheme="minorEastAsia" w:hint="eastAsia"/>
        </w:rPr>
        <w:t>的单车数量</w:t>
      </w:r>
      <w:r w:rsidRPr="00A418D3">
        <w:rPr>
          <w:rStyle w:val="NormalTok"/>
          <w:rFonts w:eastAsiaTheme="minorEastAsia" w:hint="eastAsia"/>
        </w:rPr>
        <w:t xml:space="preserve"> </w:t>
      </w:r>
    </w:p>
    <w:p w14:paraId="1DA7F91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500BB28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6BCC062E"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Back1 =[Back1 r];  % </w:t>
      </w:r>
      <w:r w:rsidRPr="00A418D3">
        <w:rPr>
          <w:rStyle w:val="NormalTok"/>
          <w:rFonts w:eastAsiaTheme="minorEastAsia" w:hint="eastAsia"/>
        </w:rPr>
        <w:t>一轮下来的归还量</w:t>
      </w:r>
      <w:r w:rsidRPr="00A418D3">
        <w:rPr>
          <w:rStyle w:val="NormalTok"/>
          <w:rFonts w:eastAsiaTheme="minorEastAsia" w:hint="eastAsia"/>
        </w:rPr>
        <w:t xml:space="preserve"> </w:t>
      </w:r>
    </w:p>
    <w:p w14:paraId="0D16149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231FA9E9"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一轮归还和骑出之后还剩下的量</w:t>
      </w:r>
      <w:r w:rsidRPr="00A418D3">
        <w:rPr>
          <w:rStyle w:val="NormalTok"/>
          <w:rFonts w:eastAsiaTheme="minorEastAsia" w:hint="eastAsia"/>
        </w:rPr>
        <w:t xml:space="preserve"> </w:t>
      </w:r>
    </w:p>
    <w:p w14:paraId="10C6221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x_1 = x' - uj_1 + Back1;    </w:t>
      </w:r>
    </w:p>
    <w:p w14:paraId="1C15B88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一轮的调度（调度量以及是否需要调度）</w:t>
      </w:r>
      <w:r w:rsidRPr="00A418D3">
        <w:rPr>
          <w:rStyle w:val="NormalTok"/>
          <w:rFonts w:eastAsiaTheme="minorEastAsia" w:hint="eastAsia"/>
        </w:rPr>
        <w:t xml:space="preserve"> </w:t>
      </w:r>
    </w:p>
    <w:p w14:paraId="0854B81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3525E6F3"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p_1(i) = x_1(i) - uj_2(i)*1.1; % </w:t>
      </w:r>
      <w:r w:rsidRPr="00A418D3">
        <w:rPr>
          <w:rStyle w:val="NormalTok"/>
          <w:rFonts w:eastAsiaTheme="minorEastAsia" w:hint="eastAsia"/>
        </w:rPr>
        <w:t>调度量（与调度与否无关）</w:t>
      </w:r>
      <w:r w:rsidRPr="00A418D3">
        <w:rPr>
          <w:rStyle w:val="NormalTok"/>
          <w:rFonts w:eastAsiaTheme="minorEastAsia" w:hint="eastAsia"/>
        </w:rPr>
        <w:t xml:space="preserve"> </w:t>
      </w:r>
    </w:p>
    <w:p w14:paraId="0A19C768"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少于需求量的</w:t>
      </w:r>
      <w:r w:rsidRPr="00A418D3">
        <w:rPr>
          <w:rStyle w:val="NormalTok"/>
          <w:rFonts w:eastAsiaTheme="minorEastAsia" w:hint="eastAsia"/>
        </w:rPr>
        <w:t xml:space="preserve">110% </w:t>
      </w:r>
    </w:p>
    <w:p w14:paraId="1A038D1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x_1(i) &lt; (uj_2(i) * 1.1)  </w:t>
      </w:r>
    </w:p>
    <w:p w14:paraId="1547861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1(i) = 1; </w:t>
      </w:r>
    </w:p>
    <w:p w14:paraId="73EEF93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31DA9D6D"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超出需求量的</w:t>
      </w:r>
      <w:r w:rsidRPr="00A418D3">
        <w:rPr>
          <w:rStyle w:val="NormalTok"/>
          <w:rFonts w:eastAsiaTheme="minorEastAsia" w:hint="eastAsia"/>
        </w:rPr>
        <w:t>110%5</w:t>
      </w:r>
      <w:r w:rsidRPr="00A418D3">
        <w:rPr>
          <w:rStyle w:val="NormalTok"/>
          <w:rFonts w:eastAsiaTheme="minorEastAsia" w:hint="eastAsia"/>
        </w:rPr>
        <w:t>辆（</w:t>
      </w:r>
      <w:r w:rsidRPr="00A418D3">
        <w:rPr>
          <w:rStyle w:val="NormalTok"/>
          <w:rFonts w:eastAsiaTheme="minorEastAsia" w:hint="eastAsia"/>
        </w:rPr>
        <w:t>5</w:t>
      </w:r>
      <w:r w:rsidRPr="00A418D3">
        <w:rPr>
          <w:rStyle w:val="NormalTok"/>
          <w:rFonts w:eastAsiaTheme="minorEastAsia" w:hint="eastAsia"/>
        </w:rPr>
        <w:t>辆车：预设的阈值）</w:t>
      </w:r>
      <w:r w:rsidRPr="00A418D3">
        <w:rPr>
          <w:rStyle w:val="NormalTok"/>
          <w:rFonts w:eastAsiaTheme="minorEastAsia" w:hint="eastAsia"/>
        </w:rPr>
        <w:t xml:space="preserve"> </w:t>
      </w:r>
    </w:p>
    <w:p w14:paraId="2AD6232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uj_2(i)*1.1 - x_1(i) &gt;= 1 </w:t>
      </w:r>
    </w:p>
    <w:p w14:paraId="740F971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1(i) = 1; </w:t>
      </w:r>
    </w:p>
    <w:p w14:paraId="152413DE" w14:textId="77777777" w:rsidR="002E42C9" w:rsidRPr="00A418D3" w:rsidRDefault="002E42C9" w:rsidP="002E42C9">
      <w:pPr>
        <w:ind w:firstLine="440"/>
        <w:rPr>
          <w:rStyle w:val="NormalTok"/>
          <w:rFonts w:eastAsiaTheme="minorEastAsia"/>
        </w:rPr>
      </w:pPr>
      <w:r w:rsidRPr="00A418D3">
        <w:rPr>
          <w:rStyle w:val="NormalTok"/>
          <w:rFonts w:eastAsiaTheme="minorEastAsia"/>
        </w:rPr>
        <w:lastRenderedPageBreak/>
        <w:t xml:space="preserve">    end  </w:t>
      </w:r>
    </w:p>
    <w:p w14:paraId="241ADC47"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超出上下限的范围</w:t>
      </w:r>
      <w:r w:rsidRPr="00A418D3">
        <w:rPr>
          <w:rStyle w:val="NormalTok"/>
          <w:rFonts w:eastAsiaTheme="minorEastAsia" w:hint="eastAsia"/>
        </w:rPr>
        <w:t xml:space="preserve"> </w:t>
      </w:r>
    </w:p>
    <w:p w14:paraId="3581653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x_1(i) &lt; CMAX * 0.2) || (x_1(i) &gt; CMAX * 0.9)  </w:t>
      </w:r>
    </w:p>
    <w:p w14:paraId="4014A52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1(i) = 1; </w:t>
      </w:r>
    </w:p>
    <w:p w14:paraId="7310AF84"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622A5FC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0EAA1743"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进行调度</w:t>
      </w:r>
      <w:r w:rsidRPr="00A418D3">
        <w:rPr>
          <w:rStyle w:val="NormalTok"/>
          <w:rFonts w:eastAsiaTheme="minorEastAsia" w:hint="eastAsia"/>
        </w:rPr>
        <w:t xml:space="preserve"> </w:t>
      </w:r>
    </w:p>
    <w:p w14:paraId="2E4B2C6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14F219D9"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if K_1(i) == 1  % </w:t>
      </w:r>
      <w:r w:rsidRPr="00A418D3">
        <w:rPr>
          <w:rStyle w:val="NormalTok"/>
          <w:rFonts w:eastAsiaTheme="minorEastAsia" w:hint="eastAsia"/>
        </w:rPr>
        <w:t>需要进行调度，不需要进行调度的不做处理</w:t>
      </w:r>
      <w:r w:rsidRPr="00A418D3">
        <w:rPr>
          <w:rStyle w:val="NormalTok"/>
          <w:rFonts w:eastAsiaTheme="minorEastAsia" w:hint="eastAsia"/>
        </w:rPr>
        <w:t xml:space="preserve"> </w:t>
      </w:r>
    </w:p>
    <w:p w14:paraId="26D64B7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x_1(i) = uj_2(i) * 1.1; </w:t>
      </w:r>
    </w:p>
    <w:p w14:paraId="0618C49C"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if x_1(i) &gt; CMAX * 0.9  % </w:t>
      </w:r>
      <w:r w:rsidRPr="00A418D3">
        <w:rPr>
          <w:rStyle w:val="NormalTok"/>
          <w:rFonts w:eastAsiaTheme="minorEastAsia" w:hint="eastAsia"/>
        </w:rPr>
        <w:t>如果需求量的</w:t>
      </w:r>
      <w:r w:rsidRPr="00A418D3">
        <w:rPr>
          <w:rStyle w:val="NormalTok"/>
          <w:rFonts w:eastAsiaTheme="minorEastAsia" w:hint="eastAsia"/>
        </w:rPr>
        <w:t>110%</w:t>
      </w:r>
      <w:r w:rsidRPr="00A418D3">
        <w:rPr>
          <w:rStyle w:val="NormalTok"/>
          <w:rFonts w:eastAsiaTheme="minorEastAsia" w:hint="eastAsia"/>
        </w:rPr>
        <w:t>超出了规定的上限</w:t>
      </w:r>
      <w:r w:rsidRPr="00A418D3">
        <w:rPr>
          <w:rStyle w:val="NormalTok"/>
          <w:rFonts w:eastAsiaTheme="minorEastAsia" w:hint="eastAsia"/>
        </w:rPr>
        <w:t xml:space="preserve"> </w:t>
      </w:r>
    </w:p>
    <w:p w14:paraId="7F3B3BA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x_1(i) = CMAX * 0.9; </w:t>
      </w:r>
    </w:p>
    <w:p w14:paraId="1E6BA114"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220F2D0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3B3FE25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28A45303" w14:textId="15523647" w:rsidR="002E42C9" w:rsidRPr="00A418D3" w:rsidRDefault="002E42C9" w:rsidP="00FA49B4">
      <w:pPr>
        <w:ind w:firstLine="440"/>
        <w:rPr>
          <w:rStyle w:val="NormalTok"/>
          <w:rFonts w:eastAsiaTheme="minorEastAsia"/>
        </w:rPr>
      </w:pPr>
      <w:r w:rsidRPr="00A418D3">
        <w:rPr>
          <w:rStyle w:val="NormalTok"/>
          <w:rFonts w:eastAsiaTheme="minorEastAsia"/>
        </w:rPr>
        <w:t xml:space="preserve"> </w:t>
      </w:r>
    </w:p>
    <w:p w14:paraId="43117188"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w:t>
      </w:r>
      <w:r w:rsidRPr="00A418D3">
        <w:rPr>
          <w:rStyle w:val="NormalTok"/>
          <w:rFonts w:eastAsiaTheme="minorEastAsia" w:hint="eastAsia"/>
        </w:rPr>
        <w:t>第二轮</w:t>
      </w:r>
      <w:r w:rsidRPr="00A418D3">
        <w:rPr>
          <w:rStyle w:val="NormalTok"/>
          <w:rFonts w:eastAsiaTheme="minorEastAsia" w:hint="eastAsia"/>
        </w:rPr>
        <w:t xml:space="preserve"> </w:t>
      </w:r>
    </w:p>
    <w:p w14:paraId="0F3D474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二轮下来的归还量</w:t>
      </w:r>
      <w:r w:rsidRPr="00A418D3">
        <w:rPr>
          <w:rStyle w:val="NormalTok"/>
          <w:rFonts w:eastAsiaTheme="minorEastAsia" w:hint="eastAsia"/>
        </w:rPr>
        <w:t xml:space="preserve"> </w:t>
      </w:r>
    </w:p>
    <w:p w14:paraId="3CE40C3E"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1:30 </w:t>
      </w:r>
    </w:p>
    <w:p w14:paraId="13B668C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r = 0; </w:t>
      </w:r>
    </w:p>
    <w:p w14:paraId="57DDCA3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for j = 1:30 </w:t>
      </w:r>
    </w:p>
    <w:p w14:paraId="72A2B35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M(i,j) &lt; 1 </w:t>
      </w:r>
    </w:p>
    <w:p w14:paraId="66C6B58B"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r = r + M(i, j) * uj_2(j);  % </w:t>
      </w:r>
      <w:r w:rsidRPr="00A418D3">
        <w:rPr>
          <w:rStyle w:val="NormalTok"/>
          <w:rFonts w:eastAsiaTheme="minorEastAsia" w:hint="eastAsia"/>
        </w:rPr>
        <w:t>所有其他的</w:t>
      </w:r>
      <w:r w:rsidRPr="00A418D3">
        <w:rPr>
          <w:rStyle w:val="NormalTok"/>
          <w:rFonts w:eastAsiaTheme="minorEastAsia" w:hint="eastAsia"/>
        </w:rPr>
        <w:t>29</w:t>
      </w:r>
      <w:r w:rsidRPr="00A418D3">
        <w:rPr>
          <w:rStyle w:val="NormalTok"/>
          <w:rFonts w:eastAsiaTheme="minorEastAsia" w:hint="eastAsia"/>
        </w:rPr>
        <w:t>个租赁点</w:t>
      </w:r>
      <w:r w:rsidRPr="00A418D3">
        <w:rPr>
          <w:rStyle w:val="NormalTok"/>
          <w:rFonts w:eastAsiaTheme="minorEastAsia" w:hint="eastAsia"/>
        </w:rPr>
        <w:t>j</w:t>
      </w:r>
      <w:r w:rsidRPr="00A418D3">
        <w:rPr>
          <w:rStyle w:val="NormalTok"/>
          <w:rFonts w:eastAsiaTheme="minorEastAsia" w:hint="eastAsia"/>
        </w:rPr>
        <w:t>归还给租赁点</w:t>
      </w:r>
      <w:r w:rsidRPr="00A418D3">
        <w:rPr>
          <w:rStyle w:val="NormalTok"/>
          <w:rFonts w:eastAsiaTheme="minorEastAsia" w:hint="eastAsia"/>
        </w:rPr>
        <w:t>i</w:t>
      </w:r>
      <w:r w:rsidRPr="00A418D3">
        <w:rPr>
          <w:rStyle w:val="NormalTok"/>
          <w:rFonts w:eastAsiaTheme="minorEastAsia" w:hint="eastAsia"/>
        </w:rPr>
        <w:t>的单车数量</w:t>
      </w:r>
      <w:r w:rsidRPr="00A418D3">
        <w:rPr>
          <w:rStyle w:val="NormalTok"/>
          <w:rFonts w:eastAsiaTheme="minorEastAsia" w:hint="eastAsia"/>
        </w:rPr>
        <w:t xml:space="preserve"> </w:t>
      </w:r>
    </w:p>
    <w:p w14:paraId="702F847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69F9A37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29001A91"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Back2 =[Back2 r];  % </w:t>
      </w:r>
      <w:r w:rsidRPr="00A418D3">
        <w:rPr>
          <w:rStyle w:val="NormalTok"/>
          <w:rFonts w:eastAsiaTheme="minorEastAsia" w:hint="eastAsia"/>
        </w:rPr>
        <w:t>一轮下来的归还量</w:t>
      </w:r>
      <w:r w:rsidRPr="00A418D3">
        <w:rPr>
          <w:rStyle w:val="NormalTok"/>
          <w:rFonts w:eastAsiaTheme="minorEastAsia" w:hint="eastAsia"/>
        </w:rPr>
        <w:t xml:space="preserve"> </w:t>
      </w:r>
    </w:p>
    <w:p w14:paraId="0407F17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3FC70BF7"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二轮归还和骑出之后还剩下的量</w:t>
      </w:r>
      <w:r w:rsidRPr="00A418D3">
        <w:rPr>
          <w:rStyle w:val="NormalTok"/>
          <w:rFonts w:eastAsiaTheme="minorEastAsia" w:hint="eastAsia"/>
        </w:rPr>
        <w:t xml:space="preserve"> </w:t>
      </w:r>
    </w:p>
    <w:p w14:paraId="5222E33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x_2 = x_1 - uj_2 + Back2;    </w:t>
      </w:r>
    </w:p>
    <w:p w14:paraId="1F747334"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lastRenderedPageBreak/>
        <w:t xml:space="preserve">% </w:t>
      </w:r>
      <w:r w:rsidRPr="00A418D3">
        <w:rPr>
          <w:rStyle w:val="NormalTok"/>
          <w:rFonts w:eastAsiaTheme="minorEastAsia" w:hint="eastAsia"/>
        </w:rPr>
        <w:t>第二轮的调度（调度量以及是否需要调度）</w:t>
      </w:r>
      <w:r w:rsidRPr="00A418D3">
        <w:rPr>
          <w:rStyle w:val="NormalTok"/>
          <w:rFonts w:eastAsiaTheme="minorEastAsia" w:hint="eastAsia"/>
        </w:rPr>
        <w:t xml:space="preserve"> </w:t>
      </w:r>
    </w:p>
    <w:p w14:paraId="517455C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770B7C7F"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p_2(i) = x_2(i) - uj_3(i)*1.1; % </w:t>
      </w:r>
      <w:r w:rsidRPr="00A418D3">
        <w:rPr>
          <w:rStyle w:val="NormalTok"/>
          <w:rFonts w:eastAsiaTheme="minorEastAsia" w:hint="eastAsia"/>
        </w:rPr>
        <w:t>调度量（与调度与否无关）</w:t>
      </w:r>
      <w:r w:rsidRPr="00A418D3">
        <w:rPr>
          <w:rStyle w:val="NormalTok"/>
          <w:rFonts w:eastAsiaTheme="minorEastAsia" w:hint="eastAsia"/>
        </w:rPr>
        <w:t xml:space="preserve"> </w:t>
      </w:r>
    </w:p>
    <w:p w14:paraId="0EB3FFBD"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少于需求量的</w:t>
      </w:r>
      <w:r w:rsidRPr="00A418D3">
        <w:rPr>
          <w:rStyle w:val="NormalTok"/>
          <w:rFonts w:eastAsiaTheme="minorEastAsia" w:hint="eastAsia"/>
        </w:rPr>
        <w:t xml:space="preserve">110% </w:t>
      </w:r>
    </w:p>
    <w:p w14:paraId="2A66A2D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x_2(i) &lt; (uj_3(i) * 1.1)  </w:t>
      </w:r>
    </w:p>
    <w:p w14:paraId="3E82004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2(i) = 1; </w:t>
      </w:r>
    </w:p>
    <w:p w14:paraId="1C50718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55209040"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超出需求量的</w:t>
      </w:r>
      <w:r w:rsidRPr="00A418D3">
        <w:rPr>
          <w:rStyle w:val="NormalTok"/>
          <w:rFonts w:eastAsiaTheme="minorEastAsia" w:hint="eastAsia"/>
        </w:rPr>
        <w:t>110%5</w:t>
      </w:r>
      <w:r w:rsidRPr="00A418D3">
        <w:rPr>
          <w:rStyle w:val="NormalTok"/>
          <w:rFonts w:eastAsiaTheme="minorEastAsia" w:hint="eastAsia"/>
        </w:rPr>
        <w:t>辆（</w:t>
      </w:r>
      <w:r w:rsidRPr="00A418D3">
        <w:rPr>
          <w:rStyle w:val="NormalTok"/>
          <w:rFonts w:eastAsiaTheme="minorEastAsia" w:hint="eastAsia"/>
        </w:rPr>
        <w:t>5</w:t>
      </w:r>
      <w:r w:rsidRPr="00A418D3">
        <w:rPr>
          <w:rStyle w:val="NormalTok"/>
          <w:rFonts w:eastAsiaTheme="minorEastAsia" w:hint="eastAsia"/>
        </w:rPr>
        <w:t>辆车：预设的阈值）</w:t>
      </w:r>
      <w:r w:rsidRPr="00A418D3">
        <w:rPr>
          <w:rStyle w:val="NormalTok"/>
          <w:rFonts w:eastAsiaTheme="minorEastAsia" w:hint="eastAsia"/>
        </w:rPr>
        <w:t xml:space="preserve"> </w:t>
      </w:r>
    </w:p>
    <w:p w14:paraId="5D4ACE4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uj_3(i)*1.1 - x_2(i) &gt;= 5 </w:t>
      </w:r>
    </w:p>
    <w:p w14:paraId="19D84A4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2(i) = 1; </w:t>
      </w:r>
    </w:p>
    <w:p w14:paraId="19A5EFB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0DE91CBD"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超出上下限的范围</w:t>
      </w:r>
      <w:r w:rsidRPr="00A418D3">
        <w:rPr>
          <w:rStyle w:val="NormalTok"/>
          <w:rFonts w:eastAsiaTheme="minorEastAsia" w:hint="eastAsia"/>
        </w:rPr>
        <w:t xml:space="preserve"> </w:t>
      </w:r>
    </w:p>
    <w:p w14:paraId="4300446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x_2(i) &lt; CMAX * 0.2) || (x_2(i) &gt; CMAX * 0.9)  </w:t>
      </w:r>
    </w:p>
    <w:p w14:paraId="7C4D9AD4"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2(i) = 1; </w:t>
      </w:r>
    </w:p>
    <w:p w14:paraId="4839AEA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67EEFFD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56D9782D"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进行调度</w:t>
      </w:r>
      <w:r w:rsidRPr="00A418D3">
        <w:rPr>
          <w:rStyle w:val="NormalTok"/>
          <w:rFonts w:eastAsiaTheme="minorEastAsia" w:hint="eastAsia"/>
        </w:rPr>
        <w:t xml:space="preserve"> </w:t>
      </w:r>
    </w:p>
    <w:p w14:paraId="6FE4427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22D6D38E"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if K_2(i) == 1  % </w:t>
      </w:r>
      <w:r w:rsidRPr="00A418D3">
        <w:rPr>
          <w:rStyle w:val="NormalTok"/>
          <w:rFonts w:eastAsiaTheme="minorEastAsia" w:hint="eastAsia"/>
        </w:rPr>
        <w:t>需要进行调度，不需要进行调度的不做处理</w:t>
      </w:r>
      <w:r w:rsidRPr="00A418D3">
        <w:rPr>
          <w:rStyle w:val="NormalTok"/>
          <w:rFonts w:eastAsiaTheme="minorEastAsia" w:hint="eastAsia"/>
        </w:rPr>
        <w:t xml:space="preserve"> </w:t>
      </w:r>
    </w:p>
    <w:p w14:paraId="267EC00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x_2(i) = uj_3(i) * 1.1; </w:t>
      </w:r>
    </w:p>
    <w:p w14:paraId="6799DDC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14DD0FB4"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7FB03704"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263B915C"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w:t>
      </w:r>
      <w:r w:rsidRPr="00A418D3">
        <w:rPr>
          <w:rStyle w:val="NormalTok"/>
          <w:rFonts w:eastAsiaTheme="minorEastAsia" w:hint="eastAsia"/>
        </w:rPr>
        <w:t>第三轮</w:t>
      </w:r>
      <w:r w:rsidRPr="00A418D3">
        <w:rPr>
          <w:rStyle w:val="NormalTok"/>
          <w:rFonts w:eastAsiaTheme="minorEastAsia" w:hint="eastAsia"/>
        </w:rPr>
        <w:t xml:space="preserve"> </w:t>
      </w:r>
    </w:p>
    <w:p w14:paraId="56444878"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三轮下来的归还量</w:t>
      </w:r>
      <w:r w:rsidRPr="00A418D3">
        <w:rPr>
          <w:rStyle w:val="NormalTok"/>
          <w:rFonts w:eastAsiaTheme="minorEastAsia" w:hint="eastAsia"/>
        </w:rPr>
        <w:t xml:space="preserve"> </w:t>
      </w:r>
    </w:p>
    <w:p w14:paraId="149CF97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1:30 </w:t>
      </w:r>
    </w:p>
    <w:p w14:paraId="651B03D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r = 0; </w:t>
      </w:r>
    </w:p>
    <w:p w14:paraId="586F8FD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for j = 1:30 </w:t>
      </w:r>
    </w:p>
    <w:p w14:paraId="4AED4C0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M(i,j) &lt; 1 </w:t>
      </w:r>
    </w:p>
    <w:p w14:paraId="0C8A48C4"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r = r + M(i, j) * uj_3(j);  % </w:t>
      </w:r>
      <w:r w:rsidRPr="00A418D3">
        <w:rPr>
          <w:rStyle w:val="NormalTok"/>
          <w:rFonts w:eastAsiaTheme="minorEastAsia" w:hint="eastAsia"/>
        </w:rPr>
        <w:t>所有其他的</w:t>
      </w:r>
      <w:r w:rsidRPr="00A418D3">
        <w:rPr>
          <w:rStyle w:val="NormalTok"/>
          <w:rFonts w:eastAsiaTheme="minorEastAsia" w:hint="eastAsia"/>
        </w:rPr>
        <w:t>29</w:t>
      </w:r>
      <w:r w:rsidRPr="00A418D3">
        <w:rPr>
          <w:rStyle w:val="NormalTok"/>
          <w:rFonts w:eastAsiaTheme="minorEastAsia" w:hint="eastAsia"/>
        </w:rPr>
        <w:t>个租赁点</w:t>
      </w:r>
      <w:r w:rsidRPr="00A418D3">
        <w:rPr>
          <w:rStyle w:val="NormalTok"/>
          <w:rFonts w:eastAsiaTheme="minorEastAsia" w:hint="eastAsia"/>
        </w:rPr>
        <w:t>j</w:t>
      </w:r>
      <w:r w:rsidRPr="00A418D3">
        <w:rPr>
          <w:rStyle w:val="NormalTok"/>
          <w:rFonts w:eastAsiaTheme="minorEastAsia" w:hint="eastAsia"/>
        </w:rPr>
        <w:t>归还</w:t>
      </w:r>
      <w:r w:rsidRPr="00A418D3">
        <w:rPr>
          <w:rStyle w:val="NormalTok"/>
          <w:rFonts w:eastAsiaTheme="minorEastAsia" w:hint="eastAsia"/>
        </w:rPr>
        <w:lastRenderedPageBreak/>
        <w:t>给租赁点</w:t>
      </w:r>
      <w:r w:rsidRPr="00A418D3">
        <w:rPr>
          <w:rStyle w:val="NormalTok"/>
          <w:rFonts w:eastAsiaTheme="minorEastAsia" w:hint="eastAsia"/>
        </w:rPr>
        <w:t>i</w:t>
      </w:r>
      <w:r w:rsidRPr="00A418D3">
        <w:rPr>
          <w:rStyle w:val="NormalTok"/>
          <w:rFonts w:eastAsiaTheme="minorEastAsia" w:hint="eastAsia"/>
        </w:rPr>
        <w:t>的单车数量</w:t>
      </w:r>
      <w:r w:rsidRPr="00A418D3">
        <w:rPr>
          <w:rStyle w:val="NormalTok"/>
          <w:rFonts w:eastAsiaTheme="minorEastAsia" w:hint="eastAsia"/>
        </w:rPr>
        <w:t xml:space="preserve"> </w:t>
      </w:r>
    </w:p>
    <w:p w14:paraId="30163EB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60712FE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71476B9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Back3 =[Back3 r];  % </w:t>
      </w:r>
      <w:r w:rsidRPr="00A418D3">
        <w:rPr>
          <w:rStyle w:val="NormalTok"/>
          <w:rFonts w:eastAsiaTheme="minorEastAsia" w:hint="eastAsia"/>
        </w:rPr>
        <w:t>一轮下来的归还量</w:t>
      </w:r>
      <w:r w:rsidRPr="00A418D3">
        <w:rPr>
          <w:rStyle w:val="NormalTok"/>
          <w:rFonts w:eastAsiaTheme="minorEastAsia" w:hint="eastAsia"/>
        </w:rPr>
        <w:t xml:space="preserve"> </w:t>
      </w:r>
    </w:p>
    <w:p w14:paraId="5BF73BF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36C3A6D4"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三轮归还和骑出之后还剩下的量</w:t>
      </w:r>
      <w:r w:rsidRPr="00A418D3">
        <w:rPr>
          <w:rStyle w:val="NormalTok"/>
          <w:rFonts w:eastAsiaTheme="minorEastAsia" w:hint="eastAsia"/>
        </w:rPr>
        <w:t xml:space="preserve"> </w:t>
      </w:r>
    </w:p>
    <w:p w14:paraId="0AE3ECC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x_3 = x_2 - uj_2 + Back3;    </w:t>
      </w:r>
    </w:p>
    <w:p w14:paraId="64FF7F5C"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第三轮的调度（调度量</w:t>
      </w:r>
      <w:r w:rsidRPr="00A418D3">
        <w:rPr>
          <w:rStyle w:val="NormalTok"/>
          <w:rFonts w:eastAsiaTheme="minorEastAsia" w:hint="eastAsia"/>
        </w:rPr>
        <w:t xml:space="preserve">, </w:t>
      </w:r>
      <w:r w:rsidRPr="00A418D3">
        <w:rPr>
          <w:rStyle w:val="NormalTok"/>
          <w:rFonts w:eastAsiaTheme="minorEastAsia" w:hint="eastAsia"/>
        </w:rPr>
        <w:t>全调度回到初始值进行迭代）</w:t>
      </w:r>
      <w:r w:rsidRPr="00A418D3">
        <w:rPr>
          <w:rStyle w:val="NormalTok"/>
          <w:rFonts w:eastAsiaTheme="minorEastAsia" w:hint="eastAsia"/>
        </w:rPr>
        <w:t xml:space="preserve"> </w:t>
      </w:r>
    </w:p>
    <w:p w14:paraId="38C5C9E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16E0A3A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x_new = x'; </w:t>
      </w:r>
    </w:p>
    <w:p w14:paraId="42F3F31F"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p_3(i) = x_3(i) - uj_1(i)*1.1; % </w:t>
      </w:r>
      <w:r w:rsidRPr="00A418D3">
        <w:rPr>
          <w:rStyle w:val="NormalTok"/>
          <w:rFonts w:eastAsiaTheme="minorEastAsia" w:hint="eastAsia"/>
        </w:rPr>
        <w:t>调度量</w:t>
      </w:r>
      <w:r w:rsidRPr="00A418D3">
        <w:rPr>
          <w:rStyle w:val="NormalTok"/>
          <w:rFonts w:eastAsiaTheme="minorEastAsia" w:hint="eastAsia"/>
        </w:rPr>
        <w:t xml:space="preserve"> </w:t>
      </w:r>
    </w:p>
    <w:p w14:paraId="23C2CCD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0339597B"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少于需求量的</w:t>
      </w:r>
      <w:r w:rsidRPr="00A418D3">
        <w:rPr>
          <w:rStyle w:val="NormalTok"/>
          <w:rFonts w:eastAsiaTheme="minorEastAsia" w:hint="eastAsia"/>
        </w:rPr>
        <w:t xml:space="preserve">110% </w:t>
      </w:r>
    </w:p>
    <w:p w14:paraId="4A2A837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x_3(i) &lt; (uj_1(i) * 1.1)  </w:t>
      </w:r>
    </w:p>
    <w:p w14:paraId="5C019C5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3(i) = 1; </w:t>
      </w:r>
    </w:p>
    <w:p w14:paraId="44D84E2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393A70F4"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超出需求量的</w:t>
      </w:r>
      <w:r w:rsidRPr="00A418D3">
        <w:rPr>
          <w:rStyle w:val="NormalTok"/>
          <w:rFonts w:eastAsiaTheme="minorEastAsia" w:hint="eastAsia"/>
        </w:rPr>
        <w:t>110%5</w:t>
      </w:r>
      <w:r w:rsidRPr="00A418D3">
        <w:rPr>
          <w:rStyle w:val="NormalTok"/>
          <w:rFonts w:eastAsiaTheme="minorEastAsia" w:hint="eastAsia"/>
        </w:rPr>
        <w:t>辆（</w:t>
      </w:r>
      <w:r w:rsidRPr="00A418D3">
        <w:rPr>
          <w:rStyle w:val="NormalTok"/>
          <w:rFonts w:eastAsiaTheme="minorEastAsia" w:hint="eastAsia"/>
        </w:rPr>
        <w:t>5</w:t>
      </w:r>
      <w:r w:rsidRPr="00A418D3">
        <w:rPr>
          <w:rStyle w:val="NormalTok"/>
          <w:rFonts w:eastAsiaTheme="minorEastAsia" w:hint="eastAsia"/>
        </w:rPr>
        <w:t>辆车：预设的阈值）</w:t>
      </w:r>
      <w:r w:rsidRPr="00A418D3">
        <w:rPr>
          <w:rStyle w:val="NormalTok"/>
          <w:rFonts w:eastAsiaTheme="minorEastAsia" w:hint="eastAsia"/>
        </w:rPr>
        <w:t xml:space="preserve"> </w:t>
      </w:r>
    </w:p>
    <w:p w14:paraId="120C0B1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uj_1(i)*1.1 - x_3(i) &gt;= 1 </w:t>
      </w:r>
    </w:p>
    <w:p w14:paraId="73136CD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3(i) = 1; </w:t>
      </w:r>
    </w:p>
    <w:p w14:paraId="4B445AD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185E9E70"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 </w:t>
      </w:r>
      <w:r w:rsidRPr="00A418D3">
        <w:rPr>
          <w:rStyle w:val="NormalTok"/>
          <w:rFonts w:eastAsiaTheme="minorEastAsia" w:hint="eastAsia"/>
        </w:rPr>
        <w:t>现在车辆数目超出上下限的范围</w:t>
      </w:r>
      <w:r w:rsidRPr="00A418D3">
        <w:rPr>
          <w:rStyle w:val="NormalTok"/>
          <w:rFonts w:eastAsiaTheme="minorEastAsia" w:hint="eastAsia"/>
        </w:rPr>
        <w:t xml:space="preserve"> </w:t>
      </w:r>
    </w:p>
    <w:p w14:paraId="00F0F37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 (x_3(i) &lt; CMAX * 0.2) || (x_3(i) &gt; CMAX * 0.9)  </w:t>
      </w:r>
    </w:p>
    <w:p w14:paraId="36B9390E"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K_3(i) = 1; </w:t>
      </w:r>
    </w:p>
    <w:p w14:paraId="7ACEAE9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660CE0B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1715FB7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415BD68C"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进行调度</w:t>
      </w:r>
      <w:r w:rsidRPr="00A418D3">
        <w:rPr>
          <w:rStyle w:val="NormalTok"/>
          <w:rFonts w:eastAsiaTheme="minorEastAsia" w:hint="eastAsia"/>
        </w:rPr>
        <w:t xml:space="preserve"> </w:t>
      </w:r>
    </w:p>
    <w:p w14:paraId="7B42910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43C3718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x_3(i) = x_new(i); </w:t>
      </w:r>
    </w:p>
    <w:p w14:paraId="3BE7C8D3"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if K_3(i) == 1  % </w:t>
      </w:r>
      <w:r w:rsidRPr="00A418D3">
        <w:rPr>
          <w:rStyle w:val="NormalTok"/>
          <w:rFonts w:eastAsiaTheme="minorEastAsia" w:hint="eastAsia"/>
        </w:rPr>
        <w:t>需要进行调度，不需要进行调度的不做处理</w:t>
      </w:r>
      <w:r w:rsidRPr="00A418D3">
        <w:rPr>
          <w:rStyle w:val="NormalTok"/>
          <w:rFonts w:eastAsiaTheme="minorEastAsia" w:hint="eastAsia"/>
        </w:rPr>
        <w:t xml:space="preserve"> </w:t>
      </w:r>
    </w:p>
    <w:p w14:paraId="46100CA3" w14:textId="77777777" w:rsidR="002E42C9" w:rsidRPr="00A418D3" w:rsidRDefault="002E42C9" w:rsidP="002E42C9">
      <w:pPr>
        <w:ind w:firstLine="440"/>
        <w:rPr>
          <w:rStyle w:val="NormalTok"/>
          <w:rFonts w:eastAsiaTheme="minorEastAsia"/>
        </w:rPr>
      </w:pPr>
      <w:r w:rsidRPr="00A418D3">
        <w:rPr>
          <w:rStyle w:val="NormalTok"/>
          <w:rFonts w:eastAsiaTheme="minorEastAsia"/>
        </w:rPr>
        <w:lastRenderedPageBreak/>
        <w:t xml:space="preserve">        x_3(i) = uj_1(i) * 1.1; </w:t>
      </w:r>
    </w:p>
    <w:p w14:paraId="70C195B7"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if x_3(i) &gt; CMAX * 0.9  % </w:t>
      </w:r>
      <w:r w:rsidRPr="00A418D3">
        <w:rPr>
          <w:rStyle w:val="NormalTok"/>
          <w:rFonts w:eastAsiaTheme="minorEastAsia" w:hint="eastAsia"/>
        </w:rPr>
        <w:t>如果需求量的</w:t>
      </w:r>
      <w:r w:rsidRPr="00A418D3">
        <w:rPr>
          <w:rStyle w:val="NormalTok"/>
          <w:rFonts w:eastAsiaTheme="minorEastAsia" w:hint="eastAsia"/>
        </w:rPr>
        <w:t>110%</w:t>
      </w:r>
      <w:r w:rsidRPr="00A418D3">
        <w:rPr>
          <w:rStyle w:val="NormalTok"/>
          <w:rFonts w:eastAsiaTheme="minorEastAsia" w:hint="eastAsia"/>
        </w:rPr>
        <w:t>超出了规定的上限</w:t>
      </w:r>
      <w:r w:rsidRPr="00A418D3">
        <w:rPr>
          <w:rStyle w:val="NormalTok"/>
          <w:rFonts w:eastAsiaTheme="minorEastAsia" w:hint="eastAsia"/>
        </w:rPr>
        <w:t xml:space="preserve"> </w:t>
      </w:r>
    </w:p>
    <w:p w14:paraId="4D9978C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x_3(i) = CMAX * 0.9; </w:t>
      </w:r>
    </w:p>
    <w:p w14:paraId="13BB485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12D296C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33EF4F7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4D0FB91E" w14:textId="653FE8E2" w:rsidR="002E42C9" w:rsidRPr="00A418D3" w:rsidRDefault="002E42C9" w:rsidP="00FA49B4">
      <w:pPr>
        <w:ind w:firstLine="440"/>
        <w:rPr>
          <w:rStyle w:val="NormalTok"/>
          <w:rFonts w:eastAsiaTheme="minorEastAsia"/>
        </w:rPr>
      </w:pPr>
      <w:r w:rsidRPr="00A418D3">
        <w:rPr>
          <w:rStyle w:val="NormalTok"/>
          <w:rFonts w:eastAsiaTheme="minorEastAsia"/>
        </w:rPr>
        <w:t xml:space="preserve"> </w:t>
      </w:r>
    </w:p>
    <w:p w14:paraId="6F3DA350"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w:t>
      </w:r>
      <w:r w:rsidRPr="00A418D3">
        <w:rPr>
          <w:rStyle w:val="NormalTok"/>
          <w:rFonts w:eastAsiaTheme="minorEastAsia" w:hint="eastAsia"/>
        </w:rPr>
        <w:t>带入</w:t>
      </w:r>
      <w:r w:rsidRPr="00A418D3">
        <w:rPr>
          <w:rStyle w:val="NormalTok"/>
          <w:rFonts w:eastAsiaTheme="minorEastAsia" w:hint="eastAsia"/>
        </w:rPr>
        <w:t>30</w:t>
      </w:r>
      <w:r w:rsidRPr="00A418D3">
        <w:rPr>
          <w:rStyle w:val="NormalTok"/>
          <w:rFonts w:eastAsiaTheme="minorEastAsia" w:hint="eastAsia"/>
        </w:rPr>
        <w:t>个点的实际距离值</w:t>
      </w:r>
      <w:r w:rsidRPr="00A418D3">
        <w:rPr>
          <w:rStyle w:val="NormalTok"/>
          <w:rFonts w:eastAsiaTheme="minorEastAsia" w:hint="eastAsia"/>
        </w:rPr>
        <w:t xml:space="preserve"> </w:t>
      </w:r>
    </w:p>
    <w:p w14:paraId="2AAF381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w:t>
      </w:r>
      <w:r w:rsidRPr="00A418D3">
        <w:rPr>
          <w:rStyle w:val="NormalTok"/>
          <w:rFonts w:eastAsiaTheme="minorEastAsia" w:hint="eastAsia"/>
        </w:rPr>
        <w:t>以第一个点为坐标原点，下列值为其横纵坐标，画图</w:t>
      </w:r>
      <w:r w:rsidRPr="00A418D3">
        <w:rPr>
          <w:rStyle w:val="NormalTok"/>
          <w:rFonts w:eastAsiaTheme="minorEastAsia" w:hint="eastAsia"/>
        </w:rPr>
        <w:t xml:space="preserve"> </w:t>
      </w:r>
    </w:p>
    <w:p w14:paraId="1F077FEE"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X = xlsread('data_co.xlsx','data_co'); </w:t>
      </w:r>
    </w:p>
    <w:p w14:paraId="7DC3A26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isNeedTrans = xlsread('firstTrans.xlsx','sheet1','F2:F31'); </w:t>
      </w:r>
    </w:p>
    <w:p w14:paraId="553B2F0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opts = statset('Display','final'); </w:t>
      </w:r>
    </w:p>
    <w:p w14:paraId="5A88DE8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j = 1; </w:t>
      </w:r>
    </w:p>
    <w:p w14:paraId="4FCD2ACB"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数据预处理</w:t>
      </w:r>
      <w:r w:rsidRPr="00A418D3">
        <w:rPr>
          <w:rStyle w:val="NormalTok"/>
          <w:rFonts w:eastAsiaTheme="minorEastAsia" w:hint="eastAsia"/>
        </w:rPr>
        <w:t xml:space="preserve"> </w:t>
      </w:r>
    </w:p>
    <w:p w14:paraId="0CEF9A7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5F05B69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X_new(i,:) = X(i,:); </w:t>
      </w:r>
    </w:p>
    <w:p w14:paraId="7939FC17"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408904A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63835B25"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w:t>
      </w:r>
      <w:r w:rsidRPr="00A418D3">
        <w:rPr>
          <w:rStyle w:val="NormalTok"/>
          <w:rFonts w:eastAsiaTheme="minorEastAsia" w:hint="eastAsia"/>
        </w:rPr>
        <w:t>调用</w:t>
      </w:r>
      <w:r w:rsidRPr="00A418D3">
        <w:rPr>
          <w:rStyle w:val="NormalTok"/>
          <w:rFonts w:eastAsiaTheme="minorEastAsia" w:hint="eastAsia"/>
        </w:rPr>
        <w:t>Kmeans</w:t>
      </w:r>
      <w:r w:rsidRPr="00A418D3">
        <w:rPr>
          <w:rStyle w:val="NormalTok"/>
          <w:rFonts w:eastAsiaTheme="minorEastAsia" w:hint="eastAsia"/>
        </w:rPr>
        <w:t>函数</w:t>
      </w:r>
      <w:r w:rsidRPr="00A418D3">
        <w:rPr>
          <w:rStyle w:val="NormalTok"/>
          <w:rFonts w:eastAsiaTheme="minorEastAsia" w:hint="eastAsia"/>
        </w:rPr>
        <w:t xml:space="preserve"> </w:t>
      </w:r>
    </w:p>
    <w:p w14:paraId="414C7F4C"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X 100*2</w:t>
      </w:r>
      <w:r w:rsidRPr="00A418D3">
        <w:rPr>
          <w:rStyle w:val="NormalTok"/>
          <w:rFonts w:eastAsiaTheme="minorEastAsia" w:hint="eastAsia"/>
        </w:rPr>
        <w:t>的数据矩阵</w:t>
      </w:r>
      <w:r w:rsidRPr="00A418D3">
        <w:rPr>
          <w:rStyle w:val="NormalTok"/>
          <w:rFonts w:eastAsiaTheme="minorEastAsia" w:hint="eastAsia"/>
        </w:rPr>
        <w:t xml:space="preserve"> </w:t>
      </w:r>
    </w:p>
    <w:p w14:paraId="2EBC4CD2"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Idx N*1</w:t>
      </w:r>
      <w:r w:rsidRPr="00A418D3">
        <w:rPr>
          <w:rStyle w:val="NormalTok"/>
          <w:rFonts w:eastAsiaTheme="minorEastAsia" w:hint="eastAsia"/>
        </w:rPr>
        <w:t>的向量</w:t>
      </w:r>
      <w:r w:rsidRPr="00A418D3">
        <w:rPr>
          <w:rStyle w:val="NormalTok"/>
          <w:rFonts w:eastAsiaTheme="minorEastAsia" w:hint="eastAsia"/>
        </w:rPr>
        <w:t>,</w:t>
      </w:r>
      <w:r w:rsidRPr="00A418D3">
        <w:rPr>
          <w:rStyle w:val="NormalTok"/>
          <w:rFonts w:eastAsiaTheme="minorEastAsia" w:hint="eastAsia"/>
        </w:rPr>
        <w:t>存储的是每个点的聚类标号</w:t>
      </w:r>
      <w:r w:rsidRPr="00A418D3">
        <w:rPr>
          <w:rStyle w:val="NormalTok"/>
          <w:rFonts w:eastAsiaTheme="minorEastAsia" w:hint="eastAsia"/>
        </w:rPr>
        <w:t xml:space="preserve"> </w:t>
      </w:r>
    </w:p>
    <w:p w14:paraId="08DBCF5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Ctrs K*P</w:t>
      </w:r>
      <w:r w:rsidRPr="00A418D3">
        <w:rPr>
          <w:rStyle w:val="NormalTok"/>
          <w:rFonts w:eastAsiaTheme="minorEastAsia" w:hint="eastAsia"/>
        </w:rPr>
        <w:t>的矩阵</w:t>
      </w:r>
      <w:r w:rsidRPr="00A418D3">
        <w:rPr>
          <w:rStyle w:val="NormalTok"/>
          <w:rFonts w:eastAsiaTheme="minorEastAsia" w:hint="eastAsia"/>
        </w:rPr>
        <w:t>,</w:t>
      </w:r>
      <w:r w:rsidRPr="00A418D3">
        <w:rPr>
          <w:rStyle w:val="NormalTok"/>
          <w:rFonts w:eastAsiaTheme="minorEastAsia" w:hint="eastAsia"/>
        </w:rPr>
        <w:t>存储的是</w:t>
      </w:r>
      <w:r w:rsidRPr="00A418D3">
        <w:rPr>
          <w:rStyle w:val="NormalTok"/>
          <w:rFonts w:eastAsiaTheme="minorEastAsia" w:hint="eastAsia"/>
        </w:rPr>
        <w:t>K</w:t>
      </w:r>
      <w:r w:rsidRPr="00A418D3">
        <w:rPr>
          <w:rStyle w:val="NormalTok"/>
          <w:rFonts w:eastAsiaTheme="minorEastAsia" w:hint="eastAsia"/>
        </w:rPr>
        <w:t>个聚类质心位置</w:t>
      </w:r>
      <w:r w:rsidRPr="00A418D3">
        <w:rPr>
          <w:rStyle w:val="NormalTok"/>
          <w:rFonts w:eastAsiaTheme="minorEastAsia" w:hint="eastAsia"/>
        </w:rPr>
        <w:t xml:space="preserve"> </w:t>
      </w:r>
    </w:p>
    <w:p w14:paraId="73ADCECF"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SumD 1*K</w:t>
      </w:r>
      <w:r w:rsidRPr="00A418D3">
        <w:rPr>
          <w:rStyle w:val="NormalTok"/>
          <w:rFonts w:eastAsiaTheme="minorEastAsia" w:hint="eastAsia"/>
        </w:rPr>
        <w:t>的和向量</w:t>
      </w:r>
      <w:r w:rsidRPr="00A418D3">
        <w:rPr>
          <w:rStyle w:val="NormalTok"/>
          <w:rFonts w:eastAsiaTheme="minorEastAsia" w:hint="eastAsia"/>
        </w:rPr>
        <w:t>,</w:t>
      </w:r>
      <w:r w:rsidRPr="00A418D3">
        <w:rPr>
          <w:rStyle w:val="NormalTok"/>
          <w:rFonts w:eastAsiaTheme="minorEastAsia" w:hint="eastAsia"/>
        </w:rPr>
        <w:t>存储的是类间所有点与该类质心点距离之和</w:t>
      </w:r>
      <w:r w:rsidRPr="00A418D3">
        <w:rPr>
          <w:rStyle w:val="NormalTok"/>
          <w:rFonts w:eastAsiaTheme="minorEastAsia" w:hint="eastAsia"/>
        </w:rPr>
        <w:t xml:space="preserve"> </w:t>
      </w:r>
    </w:p>
    <w:p w14:paraId="6DE3E0B8"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D N*K</w:t>
      </w:r>
      <w:r w:rsidRPr="00A418D3">
        <w:rPr>
          <w:rStyle w:val="NormalTok"/>
          <w:rFonts w:eastAsiaTheme="minorEastAsia" w:hint="eastAsia"/>
        </w:rPr>
        <w:t>的矩阵，存储的是每个点与所有质心的距离</w:t>
      </w:r>
      <w:r w:rsidRPr="00A418D3">
        <w:rPr>
          <w:rStyle w:val="NormalTok"/>
          <w:rFonts w:eastAsiaTheme="minorEastAsia" w:hint="eastAsia"/>
        </w:rPr>
        <w:t>;</w:t>
      </w:r>
      <w:r w:rsidRPr="00A418D3">
        <w:rPr>
          <w:rStyle w:val="NormalTok"/>
          <w:rFonts w:eastAsiaTheme="minorEastAsia" w:hint="eastAsia"/>
        </w:rPr>
        <w:t>每个点到每个质心的距离。</w:t>
      </w:r>
      <w:r w:rsidRPr="00A418D3">
        <w:rPr>
          <w:rStyle w:val="NormalTok"/>
          <w:rFonts w:eastAsiaTheme="minorEastAsia" w:hint="eastAsia"/>
        </w:rPr>
        <w:t xml:space="preserve"> </w:t>
      </w:r>
    </w:p>
    <w:p w14:paraId="5A30E70E"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211CF9C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Idx,Ctrs,SumD,D] = kmeans(X_new,2,'Replicates',3,'Options',opts); </w:t>
      </w:r>
    </w:p>
    <w:p w14:paraId="6FA7EEA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187BA449"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w:t>
      </w:r>
      <w:r w:rsidRPr="00A418D3">
        <w:rPr>
          <w:rStyle w:val="NormalTok"/>
          <w:rFonts w:eastAsiaTheme="minorEastAsia" w:hint="eastAsia"/>
        </w:rPr>
        <w:t>画出聚类为</w:t>
      </w:r>
      <w:r w:rsidRPr="00A418D3">
        <w:rPr>
          <w:rStyle w:val="NormalTok"/>
          <w:rFonts w:eastAsiaTheme="minorEastAsia" w:hint="eastAsia"/>
        </w:rPr>
        <w:t>1</w:t>
      </w:r>
      <w:r w:rsidRPr="00A418D3">
        <w:rPr>
          <w:rStyle w:val="NormalTok"/>
          <w:rFonts w:eastAsiaTheme="minorEastAsia" w:hint="eastAsia"/>
        </w:rPr>
        <w:t>的点。</w:t>
      </w:r>
      <w:r w:rsidRPr="00A418D3">
        <w:rPr>
          <w:rStyle w:val="NormalTok"/>
          <w:rFonts w:eastAsiaTheme="minorEastAsia" w:hint="eastAsia"/>
        </w:rPr>
        <w:t>X(Idx==1,1),</w:t>
      </w:r>
      <w:r w:rsidRPr="00A418D3">
        <w:rPr>
          <w:rStyle w:val="NormalTok"/>
          <w:rFonts w:eastAsiaTheme="minorEastAsia" w:hint="eastAsia"/>
        </w:rPr>
        <w:t>为第一类的样本的第一个坐标；</w:t>
      </w:r>
      <w:r w:rsidRPr="00A418D3">
        <w:rPr>
          <w:rStyle w:val="NormalTok"/>
          <w:rFonts w:eastAsiaTheme="minorEastAsia" w:hint="eastAsia"/>
        </w:rPr>
        <w:t>X(Idx==1,2)</w:t>
      </w:r>
      <w:r w:rsidRPr="00A418D3">
        <w:rPr>
          <w:rStyle w:val="NormalTok"/>
          <w:rFonts w:eastAsiaTheme="minorEastAsia" w:hint="eastAsia"/>
        </w:rPr>
        <w:t>为第二类的样本的第二个坐标</w:t>
      </w:r>
      <w:r w:rsidRPr="00A418D3">
        <w:rPr>
          <w:rStyle w:val="NormalTok"/>
          <w:rFonts w:eastAsiaTheme="minorEastAsia" w:hint="eastAsia"/>
        </w:rPr>
        <w:t xml:space="preserve"> </w:t>
      </w:r>
    </w:p>
    <w:p w14:paraId="5A5A44B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plot(X_new(Idx==1,1),X_new(Idx==1,2),'r*','MarkerSize',5) </w:t>
      </w:r>
    </w:p>
    <w:p w14:paraId="540BAD52" w14:textId="77777777" w:rsidR="002E42C9" w:rsidRPr="00A418D3" w:rsidRDefault="002E42C9" w:rsidP="002E42C9">
      <w:pPr>
        <w:ind w:firstLine="440"/>
        <w:rPr>
          <w:rStyle w:val="NormalTok"/>
          <w:rFonts w:eastAsiaTheme="minorEastAsia"/>
        </w:rPr>
      </w:pPr>
      <w:r w:rsidRPr="00A418D3">
        <w:rPr>
          <w:rStyle w:val="NormalTok"/>
          <w:rFonts w:eastAsiaTheme="minorEastAsia"/>
        </w:rPr>
        <w:lastRenderedPageBreak/>
        <w:t xml:space="preserve">hold on </w:t>
      </w:r>
    </w:p>
    <w:p w14:paraId="5F05188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plot(X_new(Idx==2,1),X_new(Idx==2,2),'bo','MarkerSize',5) </w:t>
      </w:r>
    </w:p>
    <w:p w14:paraId="6189CE0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hold on </w:t>
      </w:r>
    </w:p>
    <w:p w14:paraId="7EB2A39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plot(X(Idx==3,1),X(Idx==3,2),'g.','MarkerSize',14) </w:t>
      </w:r>
    </w:p>
    <w:p w14:paraId="263B7E2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1:30 </w:t>
      </w:r>
    </w:p>
    <w:p w14:paraId="53644A6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text(X_new(i,1)+18,X_new(i,2)+43,['(', num2str(i),')']); </w:t>
      </w:r>
    </w:p>
    <w:p w14:paraId="49874B4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text(X_new(i,1)+23,X_new(i,2)-33,num2str(X_new(i))); </w:t>
      </w:r>
    </w:p>
    <w:p w14:paraId="665EBD6D"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hold on </w:t>
      </w:r>
    </w:p>
    <w:p w14:paraId="5B95DD0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1F4C6A79"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w:t>
      </w:r>
      <w:r w:rsidRPr="00A418D3">
        <w:rPr>
          <w:rStyle w:val="NormalTok"/>
          <w:rFonts w:eastAsiaTheme="minorEastAsia" w:hint="eastAsia"/>
        </w:rPr>
        <w:t>绘出聚类中心点</w:t>
      </w:r>
      <w:r w:rsidRPr="00A418D3">
        <w:rPr>
          <w:rStyle w:val="NormalTok"/>
          <w:rFonts w:eastAsiaTheme="minorEastAsia" w:hint="eastAsia"/>
        </w:rPr>
        <w:t>,kx</w:t>
      </w:r>
      <w:r w:rsidRPr="00A418D3">
        <w:rPr>
          <w:rStyle w:val="NormalTok"/>
          <w:rFonts w:eastAsiaTheme="minorEastAsia" w:hint="eastAsia"/>
        </w:rPr>
        <w:t>表示是圆形</w:t>
      </w:r>
      <w:r w:rsidRPr="00A418D3">
        <w:rPr>
          <w:rStyle w:val="NormalTok"/>
          <w:rFonts w:eastAsiaTheme="minorEastAsia" w:hint="eastAsia"/>
        </w:rPr>
        <w:t xml:space="preserve"> </w:t>
      </w:r>
    </w:p>
    <w:p w14:paraId="519D6824"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plot(Ctrs(:,1),Ctrs(:,2),'kx','MarkerSize',14,'LineWidth',4) </w:t>
      </w:r>
    </w:p>
    <w:p w14:paraId="1EB1122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plot(Ctrs(:,1),Ctrs(:,2),'kx','MarkerSize',14,'LineWidth',4) </w:t>
      </w:r>
    </w:p>
    <w:p w14:paraId="0A1263A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plot(Ctrs(:,1),Ctrs(:,2),'kx','MarkerSize',14,'LineWidth',4) </w:t>
      </w:r>
    </w:p>
    <w:p w14:paraId="7E8585F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6371F49A"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legend('Cluster 1','Cluster 2','Centroids','Location','NW') </w:t>
      </w:r>
    </w:p>
    <w:p w14:paraId="25C1B30E"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w:t>
      </w:r>
    </w:p>
    <w:p w14:paraId="12FEE446"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for i = 1: 30 </w:t>
      </w:r>
    </w:p>
    <w:p w14:paraId="5788102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Idx(i) == 1) &amp;&amp; (K_1(i) == 1) </w:t>
      </w:r>
    </w:p>
    <w:p w14:paraId="19E0368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last_11 = [last_11; X_new(i,:)]; </w:t>
      </w:r>
    </w:p>
    <w:p w14:paraId="4999BAA1"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p_11 = [p_11, p_1(i)]; </w:t>
      </w:r>
    </w:p>
    <w:p w14:paraId="2999928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0397D97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Idx(i) == 2) &amp;&amp; (K_1(i) == 1) </w:t>
      </w:r>
    </w:p>
    <w:p w14:paraId="737E13C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last_12 = [last_12; X_new(i,:)]; </w:t>
      </w:r>
    </w:p>
    <w:p w14:paraId="46C89A1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p_12 = [p_12, p_1(i)]; </w:t>
      </w:r>
    </w:p>
    <w:p w14:paraId="18CB7EF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51D31FE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Idx(i) == 1) &amp;&amp; (K_2(i) == 1) </w:t>
      </w:r>
    </w:p>
    <w:p w14:paraId="2B7AB32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last_21 = [last_21; X_new(i,:)]; </w:t>
      </w:r>
    </w:p>
    <w:p w14:paraId="1D37FD1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p_21 = [p_21, p_2(i)]; </w:t>
      </w:r>
    </w:p>
    <w:p w14:paraId="07F63DD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0CAF480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Idx(i) == 2) &amp;&amp; (K_2(i) == 1) </w:t>
      </w:r>
    </w:p>
    <w:p w14:paraId="3B6C30F4" w14:textId="77777777" w:rsidR="002E42C9" w:rsidRPr="00A418D3" w:rsidRDefault="002E42C9" w:rsidP="002E42C9">
      <w:pPr>
        <w:ind w:firstLine="440"/>
        <w:rPr>
          <w:rStyle w:val="NormalTok"/>
          <w:rFonts w:eastAsiaTheme="minorEastAsia"/>
        </w:rPr>
      </w:pPr>
      <w:r w:rsidRPr="00A418D3">
        <w:rPr>
          <w:rStyle w:val="NormalTok"/>
          <w:rFonts w:eastAsiaTheme="minorEastAsia"/>
        </w:rPr>
        <w:lastRenderedPageBreak/>
        <w:t xml:space="preserve">        last_22 = [last_22; X_new(i,:)]; </w:t>
      </w:r>
    </w:p>
    <w:p w14:paraId="409EE1BF"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p_22 = [p_22, p_2(i)]; </w:t>
      </w:r>
    </w:p>
    <w:p w14:paraId="2A4745D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0B4E05D9"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Idx(i) == 1) &amp;&amp; (K_3(i) == 1) </w:t>
      </w:r>
    </w:p>
    <w:p w14:paraId="4B42FBA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last_31 = [last_31; X_new(i,:)]; </w:t>
      </w:r>
    </w:p>
    <w:p w14:paraId="63BDC4E8"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p_31 = [p_31, p_3(i)]; </w:t>
      </w:r>
    </w:p>
    <w:p w14:paraId="0237E6CE"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359E1D3E"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if(Idx(i) == 2) &amp;&amp; (K_3(i) == 1) </w:t>
      </w:r>
    </w:p>
    <w:p w14:paraId="0DD4940B"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last_32 = [last_32; X_new(i,:)]; </w:t>
      </w:r>
    </w:p>
    <w:p w14:paraId="2F401D2C"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p_32 = [p_32, p_3(i)]; </w:t>
      </w:r>
    </w:p>
    <w:p w14:paraId="49ABFD2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    end </w:t>
      </w:r>
    </w:p>
    <w:p w14:paraId="661B5E50"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end </w:t>
      </w:r>
    </w:p>
    <w:p w14:paraId="51010E66" w14:textId="77777777" w:rsidR="002E42C9" w:rsidRPr="00A418D3" w:rsidRDefault="002E42C9" w:rsidP="002E42C9">
      <w:pPr>
        <w:ind w:firstLine="440"/>
        <w:rPr>
          <w:rStyle w:val="NormalTok"/>
          <w:rFonts w:eastAsiaTheme="minorEastAsia"/>
        </w:rPr>
      </w:pPr>
      <w:r w:rsidRPr="00A418D3">
        <w:rPr>
          <w:rStyle w:val="NormalTok"/>
          <w:rFonts w:eastAsiaTheme="minorEastAsia" w:hint="eastAsia"/>
        </w:rPr>
        <w:t xml:space="preserve">% </w:t>
      </w:r>
      <w:r w:rsidRPr="00A418D3">
        <w:rPr>
          <w:rStyle w:val="NormalTok"/>
          <w:rFonts w:eastAsiaTheme="minorEastAsia" w:hint="eastAsia"/>
        </w:rPr>
        <w:t>模拟退火算法求出最优解和最短路径</w:t>
      </w:r>
      <w:r w:rsidRPr="00A418D3">
        <w:rPr>
          <w:rStyle w:val="NormalTok"/>
          <w:rFonts w:eastAsiaTheme="minorEastAsia" w:hint="eastAsia"/>
        </w:rPr>
        <w:t xml:space="preserve"> </w:t>
      </w:r>
    </w:p>
    <w:p w14:paraId="30923872"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cities11=last_11'; cities12=last_12'; cities21=last_21';  </w:t>
      </w:r>
    </w:p>
    <w:p w14:paraId="748C3BA3"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cities22=last_22'; cities31=last_31'; cities32=last_32';  </w:t>
      </w:r>
    </w:p>
    <w:p w14:paraId="42D8CE55" w14:textId="77777777" w:rsidR="002E42C9" w:rsidRPr="00A418D3" w:rsidRDefault="002E42C9" w:rsidP="002E42C9">
      <w:pPr>
        <w:ind w:firstLine="440"/>
        <w:rPr>
          <w:rStyle w:val="NormalTok"/>
          <w:rFonts w:eastAsiaTheme="minorEastAsia"/>
        </w:rPr>
      </w:pPr>
      <w:r w:rsidRPr="00A418D3">
        <w:rPr>
          <w:rStyle w:val="NormalTok"/>
          <w:rFonts w:eastAsiaTheme="minorEastAsia"/>
        </w:rPr>
        <w:t xml:space="preserve">load11=p_11; load12=p_12; load21=p_21; </w:t>
      </w:r>
    </w:p>
    <w:p w14:paraId="0CEE9DE9" w14:textId="101786AB" w:rsidR="001820E2" w:rsidRPr="00A418D3" w:rsidRDefault="002E42C9" w:rsidP="00FF41C5">
      <w:pPr>
        <w:ind w:firstLine="440"/>
        <w:rPr>
          <w:rFonts w:ascii="Consolas" w:eastAsiaTheme="minorEastAsia" w:hAnsi="Consolas"/>
          <w:sz w:val="22"/>
        </w:rPr>
      </w:pPr>
      <w:r w:rsidRPr="00A418D3">
        <w:rPr>
          <w:rStyle w:val="NormalTok"/>
          <w:rFonts w:eastAsiaTheme="minorEastAsia"/>
        </w:rPr>
        <w:t>load22=p_22; load31=p_31; load32=p_32;</w:t>
      </w:r>
    </w:p>
    <w:p w14:paraId="7F883658" w14:textId="268A588A" w:rsidR="0009772D" w:rsidRPr="00A418D3" w:rsidRDefault="000165D6" w:rsidP="0072490B">
      <w:pPr>
        <w:pStyle w:val="af9"/>
      </w:pPr>
      <w:bookmarkStart w:id="45" w:name="header-n1248"/>
      <w:r w:rsidRPr="00A418D3">
        <w:rPr>
          <w:rFonts w:hint="eastAsia"/>
        </w:rPr>
        <w:t>附录</w:t>
      </w:r>
      <w:r w:rsidR="000020DD" w:rsidRPr="00A418D3">
        <w:rPr>
          <w:rFonts w:hint="eastAsia"/>
        </w:rPr>
        <w:t>六</w:t>
      </w:r>
      <w:r w:rsidRPr="00A418D3">
        <w:rPr>
          <w:rFonts w:hint="eastAsia"/>
        </w:rPr>
        <w:t xml:space="preserve"> </w:t>
      </w:r>
      <w:r w:rsidR="0009772D" w:rsidRPr="00A418D3">
        <w:t>Lingo</w:t>
      </w:r>
      <w:r w:rsidR="0009772D" w:rsidRPr="00A418D3">
        <w:t>程序</w:t>
      </w:r>
      <w:r w:rsidR="0009772D" w:rsidRPr="00A418D3">
        <w:t xml:space="preserve"> </w:t>
      </w:r>
      <w:r w:rsidR="0009772D" w:rsidRPr="00A418D3">
        <w:t>公平分配原则求解自行车未调整初始分配量</w:t>
      </w:r>
      <w:bookmarkEnd w:id="45"/>
    </w:p>
    <w:p w14:paraId="7D454EB6" w14:textId="77777777" w:rsidR="00FC3FAE" w:rsidRPr="00A418D3" w:rsidRDefault="00FC3FAE" w:rsidP="00FC3FAE">
      <w:r w:rsidRPr="00A418D3">
        <w:t>sets:</w:t>
      </w:r>
    </w:p>
    <w:p w14:paraId="66E99739" w14:textId="77777777" w:rsidR="00FC3FAE" w:rsidRPr="00A418D3" w:rsidRDefault="00FC3FAE" w:rsidP="00FC3FAE">
      <w:r w:rsidRPr="00A418D3">
        <w:tab/>
        <w:t>Warehouse /1..30/: a;</w:t>
      </w:r>
    </w:p>
    <w:p w14:paraId="2A5B5055" w14:textId="77777777" w:rsidR="00FC3FAE" w:rsidRPr="00A418D3" w:rsidRDefault="00FC3FAE" w:rsidP="00FC3FAE">
      <w:r w:rsidRPr="00A418D3">
        <w:tab/>
        <w:t>Customer /1..30/: b;</w:t>
      </w:r>
    </w:p>
    <w:p w14:paraId="0C259291" w14:textId="77777777" w:rsidR="00FC3FAE" w:rsidRPr="00A418D3" w:rsidRDefault="00FC3FAE" w:rsidP="00FC3FAE">
      <w:r w:rsidRPr="00A418D3">
        <w:t>endsets</w:t>
      </w:r>
    </w:p>
    <w:p w14:paraId="1874754F" w14:textId="77777777" w:rsidR="00FC3FAE" w:rsidRPr="00A418D3" w:rsidRDefault="00FC3FAE" w:rsidP="00FC3FAE">
      <w:r w:rsidRPr="00A418D3">
        <w:t>data:</w:t>
      </w:r>
    </w:p>
    <w:p w14:paraId="46C506C1" w14:textId="77777777" w:rsidR="00FC3FAE" w:rsidRPr="00A418D3" w:rsidRDefault="00FC3FAE" w:rsidP="00FC3FAE">
      <w:r w:rsidRPr="00A418D3">
        <w:t>b=15,23,38,38,17,32,13,40,26,18,18,35,7,12,38,17,21,23,28,23,15,35,15,34,21,23,35,18,13,18;</w:t>
      </w:r>
    </w:p>
    <w:p w14:paraId="0FA0F6A7" w14:textId="77777777" w:rsidR="00FC3FAE" w:rsidRPr="00A418D3" w:rsidRDefault="00FC3FAE" w:rsidP="00FC3FAE">
      <w:r w:rsidRPr="00A418D3">
        <w:t>enddata</w:t>
      </w:r>
    </w:p>
    <w:p w14:paraId="2D2324A9" w14:textId="77777777" w:rsidR="00FC3FAE" w:rsidRPr="00A418D3" w:rsidRDefault="00FC3FAE" w:rsidP="00FC3FAE">
      <w:r w:rsidRPr="00A418D3">
        <w:t>min = @sum( Warehouse(i):(a(i)-b(i))^2/a(i));</w:t>
      </w:r>
    </w:p>
    <w:p w14:paraId="38421F84" w14:textId="77777777" w:rsidR="00FC3FAE" w:rsidRPr="00A418D3" w:rsidRDefault="00FC3FAE" w:rsidP="00FC3FAE">
      <w:r w:rsidRPr="00A418D3">
        <w:t>@sum(Warehouse(i):a(i))=850;</w:t>
      </w:r>
    </w:p>
    <w:p w14:paraId="5BBFE6AA" w14:textId="77777777" w:rsidR="00FC3FAE" w:rsidRPr="00A418D3" w:rsidRDefault="00FC3FAE" w:rsidP="00FC3FAE">
      <w:r w:rsidRPr="00A418D3">
        <w:t>@for(Warehouse(i):a(i)-b(i)&gt;0);</w:t>
      </w:r>
    </w:p>
    <w:p w14:paraId="6C00EE2F" w14:textId="77777777" w:rsidR="00FC3FAE" w:rsidRPr="00A418D3" w:rsidRDefault="00FC3FAE" w:rsidP="00FC3FAE">
      <w:r w:rsidRPr="00A418D3">
        <w:lastRenderedPageBreak/>
        <w:t>@for(Warehouse(i):a(i)&lt;=40);</w:t>
      </w:r>
    </w:p>
    <w:p w14:paraId="7ABE6686" w14:textId="77777777" w:rsidR="00FC3FAE" w:rsidRPr="00A418D3" w:rsidRDefault="00FC3FAE" w:rsidP="00FC3FAE">
      <w:r w:rsidRPr="00A418D3">
        <w:t>@for(Warehouse(i):@bnd(1,a,40));</w:t>
      </w:r>
    </w:p>
    <w:p w14:paraId="757020C8" w14:textId="77777777" w:rsidR="00FC3FAE" w:rsidRPr="00A418D3" w:rsidRDefault="00FC3FAE" w:rsidP="00FC3FAE">
      <w:r w:rsidRPr="00A418D3">
        <w:rPr>
          <w:rFonts w:hint="eastAsia"/>
        </w:rPr>
        <w:t>!</w:t>
      </w:r>
      <w:r w:rsidRPr="00A418D3">
        <w:rPr>
          <w:rFonts w:hint="eastAsia"/>
        </w:rPr>
        <w:t>限制变量</w:t>
      </w:r>
      <w:r w:rsidRPr="00A418D3">
        <w:rPr>
          <w:rFonts w:hint="eastAsia"/>
        </w:rPr>
        <w:t xml:space="preserve"> a</w:t>
      </w:r>
    </w:p>
    <w:p w14:paraId="69A68D78" w14:textId="62EA179A" w:rsidR="00FC3FAE" w:rsidRPr="00A418D3" w:rsidRDefault="000020DD" w:rsidP="00133C9B">
      <w:pPr>
        <w:pStyle w:val="af9"/>
      </w:pPr>
      <w:r w:rsidRPr="00A418D3">
        <w:rPr>
          <w:rFonts w:hint="eastAsia"/>
        </w:rPr>
        <w:t>附录七</w:t>
      </w:r>
      <w:r w:rsidR="00133C9B" w:rsidRPr="00A418D3">
        <w:rPr>
          <w:rFonts w:hint="eastAsia"/>
        </w:rPr>
        <w:t xml:space="preserve"> </w:t>
      </w:r>
      <w:r w:rsidR="00FC3FAE" w:rsidRPr="00A418D3">
        <w:rPr>
          <w:rFonts w:hint="eastAsia"/>
        </w:rPr>
        <w:t>求解</w:t>
      </w:r>
      <w:r w:rsidR="00FC3FAE" w:rsidRPr="00A418D3">
        <w:rPr>
          <w:rFonts w:hint="eastAsia"/>
        </w:rPr>
        <w:t>55</w:t>
      </w:r>
      <w:r w:rsidR="00FC3FAE" w:rsidRPr="00A418D3">
        <w:rPr>
          <w:rFonts w:hint="eastAsia"/>
        </w:rPr>
        <w:t>个租赁点的分配调度情况</w:t>
      </w:r>
    </w:p>
    <w:p w14:paraId="358E1554" w14:textId="77777777" w:rsidR="00FC3FAE" w:rsidRPr="00A418D3" w:rsidRDefault="00FC3FAE" w:rsidP="00FC3FAE">
      <w:r w:rsidRPr="00A418D3">
        <w:t>sets:</w:t>
      </w:r>
    </w:p>
    <w:p w14:paraId="26D4FE1A" w14:textId="77777777" w:rsidR="00FC3FAE" w:rsidRPr="00A418D3" w:rsidRDefault="00FC3FAE" w:rsidP="00FC3FAE">
      <w:r w:rsidRPr="00A418D3">
        <w:tab/>
        <w:t>Warehouse /1..55/: a;</w:t>
      </w:r>
    </w:p>
    <w:p w14:paraId="5424E2F7" w14:textId="77777777" w:rsidR="00FC3FAE" w:rsidRPr="00A418D3" w:rsidRDefault="00FC3FAE" w:rsidP="00FC3FAE">
      <w:r w:rsidRPr="00A418D3">
        <w:tab/>
        <w:t>Customer /1..55/: b;</w:t>
      </w:r>
    </w:p>
    <w:p w14:paraId="26240E6D" w14:textId="77777777" w:rsidR="00FC3FAE" w:rsidRPr="00A418D3" w:rsidRDefault="00FC3FAE" w:rsidP="00FC3FAE">
      <w:r w:rsidRPr="00A418D3">
        <w:t>endsets</w:t>
      </w:r>
    </w:p>
    <w:p w14:paraId="504A2644" w14:textId="77777777" w:rsidR="00FC3FAE" w:rsidRPr="00A418D3" w:rsidRDefault="00FC3FAE" w:rsidP="00FC3FAE">
      <w:r w:rsidRPr="00A418D3">
        <w:t>data:</w:t>
      </w:r>
    </w:p>
    <w:p w14:paraId="47AAE129" w14:textId="77777777" w:rsidR="00FC3FAE" w:rsidRPr="00A418D3" w:rsidRDefault="00FC3FAE" w:rsidP="00FC3FAE">
      <w:r w:rsidRPr="00A418D3">
        <w:t>b=15,23,38,38,17,32,13,40,26,18,18,35,7,12,38,17,21,23,28,23,15,35,15,34,21,23,35,18,13,18,40,38,33,33,20,25,23,23,13,33,24,18,39,21,15,18,40,19,15,32,8,18,17,40,15;</w:t>
      </w:r>
    </w:p>
    <w:p w14:paraId="018CAF4D" w14:textId="77777777" w:rsidR="00FC3FAE" w:rsidRPr="00A418D3" w:rsidRDefault="00FC3FAE" w:rsidP="00FC3FAE">
      <w:r w:rsidRPr="00A418D3">
        <w:t>enddata</w:t>
      </w:r>
    </w:p>
    <w:p w14:paraId="0D2DC271" w14:textId="77777777" w:rsidR="00FC3FAE" w:rsidRPr="00A418D3" w:rsidRDefault="00FC3FAE" w:rsidP="00FC3FAE">
      <w:r w:rsidRPr="00A418D3">
        <w:t>min = @sum( Warehouse(i):(a(i)-b(i))^2/a(i));</w:t>
      </w:r>
    </w:p>
    <w:p w14:paraId="2F8915A3" w14:textId="77777777" w:rsidR="00FC3FAE" w:rsidRPr="00A418D3" w:rsidRDefault="00FC3FAE" w:rsidP="00FC3FAE">
      <w:r w:rsidRPr="00A418D3">
        <w:t>@sum(Warehouse(i):a(i))=1600;</w:t>
      </w:r>
    </w:p>
    <w:p w14:paraId="390FD01D" w14:textId="77777777" w:rsidR="00FC3FAE" w:rsidRPr="00A418D3" w:rsidRDefault="00FC3FAE" w:rsidP="00FC3FAE">
      <w:r w:rsidRPr="00A418D3">
        <w:t>@for(Warehouse(i):a(i)-b(i)&gt;0);</w:t>
      </w:r>
    </w:p>
    <w:p w14:paraId="2EAFCC14" w14:textId="77777777" w:rsidR="00FC3FAE" w:rsidRPr="00A418D3" w:rsidRDefault="00FC3FAE" w:rsidP="00FC3FAE">
      <w:r w:rsidRPr="00A418D3">
        <w:t>@for(Warehouse(i):a(i)&lt;=40);</w:t>
      </w:r>
    </w:p>
    <w:p w14:paraId="2934EDD7" w14:textId="77777777" w:rsidR="00FC3FAE" w:rsidRPr="00A418D3" w:rsidRDefault="00FC3FAE" w:rsidP="00FC3FAE">
      <w:r w:rsidRPr="00A418D3">
        <w:t>@for(Warehouse(i):@bnd(1,a,40));</w:t>
      </w:r>
    </w:p>
    <w:p w14:paraId="51AF8CC1" w14:textId="6E950B06" w:rsidR="00C13A5C" w:rsidRPr="00A418D3" w:rsidRDefault="00FC3FAE" w:rsidP="00FC3FAE">
      <w:r w:rsidRPr="00A418D3">
        <w:rPr>
          <w:rFonts w:hint="eastAsia"/>
        </w:rPr>
        <w:t>!</w:t>
      </w:r>
      <w:r w:rsidRPr="00A418D3">
        <w:rPr>
          <w:rFonts w:hint="eastAsia"/>
        </w:rPr>
        <w:t>限制变量</w:t>
      </w:r>
      <w:r w:rsidRPr="00A418D3">
        <w:rPr>
          <w:rFonts w:hint="eastAsia"/>
        </w:rPr>
        <w:t xml:space="preserve"> a</w:t>
      </w:r>
    </w:p>
    <w:p w14:paraId="566BBF63" w14:textId="7DDBDF58" w:rsidR="00C13A5C" w:rsidRPr="00A418D3" w:rsidRDefault="00133C9B" w:rsidP="0054188D">
      <w:pPr>
        <w:pStyle w:val="af9"/>
      </w:pPr>
      <w:r w:rsidRPr="00A418D3">
        <w:rPr>
          <w:rFonts w:hint="eastAsia"/>
        </w:rPr>
        <w:t>附录八</w:t>
      </w:r>
      <w:r w:rsidRPr="00A418D3">
        <w:rPr>
          <w:rFonts w:hint="eastAsia"/>
        </w:rPr>
        <w:t xml:space="preserve"> </w:t>
      </w:r>
      <w:r w:rsidR="004745D1" w:rsidRPr="00A418D3">
        <w:t>0-1</w:t>
      </w:r>
      <w:r w:rsidR="004745D1" w:rsidRPr="00A418D3">
        <w:rPr>
          <w:rFonts w:hint="eastAsia"/>
        </w:rPr>
        <w:t>规划程序，初步确定站点选址</w:t>
      </w:r>
    </w:p>
    <w:p w14:paraId="187D971F" w14:textId="77777777" w:rsidR="00DF52F0" w:rsidRPr="00A418D3" w:rsidRDefault="00DF52F0" w:rsidP="002E42C9">
      <w:r w:rsidRPr="00A418D3">
        <w:t>clear,clc;</w:t>
      </w:r>
    </w:p>
    <w:p w14:paraId="251B36A9" w14:textId="77777777" w:rsidR="00DF52F0" w:rsidRPr="00A418D3" w:rsidRDefault="00DF52F0" w:rsidP="002E42C9">
      <w:r w:rsidRPr="00A418D3">
        <w:rPr>
          <w:rFonts w:hint="eastAsia"/>
        </w:rPr>
        <w:t>r=0.5;  %</w:t>
      </w:r>
      <w:r w:rsidRPr="00A418D3">
        <w:rPr>
          <w:rFonts w:hint="eastAsia"/>
        </w:rPr>
        <w:t>权重系数，不妨取</w:t>
      </w:r>
      <w:r w:rsidRPr="00A418D3">
        <w:rPr>
          <w:rFonts w:hint="eastAsia"/>
        </w:rPr>
        <w:t>0.5</w:t>
      </w:r>
    </w:p>
    <w:p w14:paraId="200CC64A" w14:textId="77777777" w:rsidR="00DF52F0" w:rsidRPr="00A418D3" w:rsidRDefault="00DF52F0" w:rsidP="002E42C9">
      <w:r w:rsidRPr="00A418D3">
        <w:t>f=xlsread('data_ques2.xls',1);</w:t>
      </w:r>
    </w:p>
    <w:p w14:paraId="251FD702" w14:textId="77777777" w:rsidR="00DF52F0" w:rsidRPr="00A418D3" w:rsidRDefault="00DF52F0" w:rsidP="002E42C9">
      <w:r w:rsidRPr="00A418D3">
        <w:rPr>
          <w:rFonts w:hint="eastAsia"/>
        </w:rPr>
        <w:t>F=r*f/2117+(1-r)*f/28/700/3;    %</w:t>
      </w:r>
      <w:r w:rsidRPr="00A418D3">
        <w:rPr>
          <w:rFonts w:hint="eastAsia"/>
        </w:rPr>
        <w:t>对两种指标进行按权重相加</w:t>
      </w:r>
    </w:p>
    <w:p w14:paraId="51881E33" w14:textId="77777777" w:rsidR="00DF52F0" w:rsidRPr="00A418D3" w:rsidRDefault="00DF52F0" w:rsidP="002E42C9">
      <w:r w:rsidRPr="00A418D3">
        <w:t xml:space="preserve">A=ones(1,70);  </w:t>
      </w:r>
    </w:p>
    <w:p w14:paraId="6DFB6663" w14:textId="77777777" w:rsidR="00DF52F0" w:rsidRPr="00A418D3" w:rsidRDefault="00DF52F0" w:rsidP="002E42C9">
      <w:r w:rsidRPr="00A418D3">
        <w:rPr>
          <w:rFonts w:hint="eastAsia"/>
        </w:rPr>
        <w:t>b=25;   %</w:t>
      </w:r>
      <w:r w:rsidRPr="00A418D3">
        <w:rPr>
          <w:rFonts w:hint="eastAsia"/>
        </w:rPr>
        <w:t>给定约束条件</w:t>
      </w:r>
    </w:p>
    <w:p w14:paraId="6093D854" w14:textId="77777777" w:rsidR="00DF52F0" w:rsidRPr="00A418D3" w:rsidRDefault="00DF52F0" w:rsidP="002E42C9">
      <w:r w:rsidRPr="00A418D3">
        <w:t>intcon = [1:70];</w:t>
      </w:r>
    </w:p>
    <w:p w14:paraId="22DEEBCE" w14:textId="77777777" w:rsidR="00DF52F0" w:rsidRPr="00A418D3" w:rsidRDefault="00DF52F0" w:rsidP="002E42C9">
      <w:r w:rsidRPr="00A418D3">
        <w:t>[x,fval]=intlinprog(-F,intcon,[],[],A,b,zeros(70,1),ones(70,1));</w:t>
      </w:r>
    </w:p>
    <w:p w14:paraId="5D08F6C8" w14:textId="77777777" w:rsidR="00DF52F0" w:rsidRPr="00A418D3" w:rsidRDefault="00DF52F0" w:rsidP="002E42C9">
      <w:r w:rsidRPr="00A418D3">
        <w:t>Y=[];</w:t>
      </w:r>
    </w:p>
    <w:p w14:paraId="3BF0324B" w14:textId="77777777" w:rsidR="00DF52F0" w:rsidRPr="00A418D3" w:rsidRDefault="00DF52F0" w:rsidP="002E42C9">
      <w:r w:rsidRPr="00A418D3">
        <w:lastRenderedPageBreak/>
        <w:t>for i=1:length(x)</w:t>
      </w:r>
    </w:p>
    <w:p w14:paraId="08C646B5" w14:textId="77777777" w:rsidR="00DF52F0" w:rsidRPr="00A418D3" w:rsidRDefault="00DF52F0" w:rsidP="002E42C9">
      <w:r w:rsidRPr="00A418D3">
        <w:t xml:space="preserve">    if x(i)~=0</w:t>
      </w:r>
    </w:p>
    <w:p w14:paraId="399350F7" w14:textId="77777777" w:rsidR="00DF52F0" w:rsidRPr="00A418D3" w:rsidRDefault="00DF52F0" w:rsidP="002E42C9">
      <w:r w:rsidRPr="00A418D3">
        <w:t xml:space="preserve">        Y=[Y,i+30];</w:t>
      </w:r>
    </w:p>
    <w:p w14:paraId="6395EAF2" w14:textId="77777777" w:rsidR="00DF52F0" w:rsidRPr="00A418D3" w:rsidRDefault="00DF52F0" w:rsidP="002E42C9">
      <w:r w:rsidRPr="00A418D3">
        <w:t xml:space="preserve">    end</w:t>
      </w:r>
    </w:p>
    <w:p w14:paraId="0963303E" w14:textId="77777777" w:rsidR="00DF52F0" w:rsidRPr="00A418D3" w:rsidRDefault="00DF52F0" w:rsidP="002E42C9">
      <w:r w:rsidRPr="00A418D3">
        <w:t>end</w:t>
      </w:r>
    </w:p>
    <w:p w14:paraId="6EA728DA" w14:textId="336D2CFB" w:rsidR="00DF52F0" w:rsidRPr="00A418D3" w:rsidRDefault="00DF52F0" w:rsidP="002E42C9">
      <w:r w:rsidRPr="00A418D3">
        <w:t>factor=-fval</w:t>
      </w:r>
    </w:p>
    <w:p w14:paraId="616ABC50" w14:textId="54F2C040" w:rsidR="00B31BB8" w:rsidRPr="00A418D3" w:rsidRDefault="00B31BB8" w:rsidP="00B31BB8">
      <w:pPr>
        <w:pStyle w:val="af9"/>
      </w:pPr>
      <w:r w:rsidRPr="00A418D3">
        <w:rPr>
          <w:rFonts w:hint="eastAsia"/>
        </w:rPr>
        <w:t>附录九</w:t>
      </w:r>
      <w:r w:rsidRPr="00A418D3">
        <w:rPr>
          <w:rFonts w:hint="eastAsia"/>
        </w:rPr>
        <w:t xml:space="preserve"> </w:t>
      </w:r>
      <w:r w:rsidRPr="00A418D3">
        <w:t>python</w:t>
      </w:r>
      <w:r w:rsidRPr="00A418D3">
        <w:rPr>
          <w:rFonts w:hint="eastAsia"/>
        </w:rPr>
        <w:t>程序</w:t>
      </w:r>
      <w:r w:rsidRPr="00A418D3">
        <w:rPr>
          <w:rFonts w:hint="eastAsia"/>
        </w:rPr>
        <w:t xml:space="preserve"> </w:t>
      </w:r>
      <w:r w:rsidRPr="00A418D3">
        <w:rPr>
          <w:rFonts w:hint="eastAsia"/>
        </w:rPr>
        <w:t>经纬度转为欧式坐标横纵坐标，并求出邻接矩阵</w:t>
      </w:r>
    </w:p>
    <w:p w14:paraId="56C737E1" w14:textId="77777777" w:rsidR="00B31BB8" w:rsidRPr="00A418D3" w:rsidRDefault="00B31BB8" w:rsidP="00B31BB8">
      <w:pPr>
        <w:pStyle w:val="af9"/>
      </w:pPr>
      <w:r w:rsidRPr="00A418D3">
        <w:t>from math import *</w:t>
      </w:r>
    </w:p>
    <w:p w14:paraId="33B7A561" w14:textId="77777777" w:rsidR="00B31BB8" w:rsidRPr="00A418D3" w:rsidRDefault="00B31BB8" w:rsidP="00B31BB8">
      <w:pPr>
        <w:pStyle w:val="af9"/>
      </w:pPr>
      <w:r w:rsidRPr="00A418D3">
        <w:t>import csv</w:t>
      </w:r>
    </w:p>
    <w:p w14:paraId="275050A2" w14:textId="77777777" w:rsidR="00B31BB8" w:rsidRPr="00A418D3" w:rsidRDefault="00B31BB8" w:rsidP="00B31BB8">
      <w:pPr>
        <w:pStyle w:val="af9"/>
      </w:pPr>
      <w:r w:rsidRPr="00A418D3">
        <w:t>import pandas as pd</w:t>
      </w:r>
    </w:p>
    <w:p w14:paraId="4F321AE3" w14:textId="77777777" w:rsidR="00B31BB8" w:rsidRPr="00A418D3" w:rsidRDefault="00B31BB8" w:rsidP="00B31BB8">
      <w:pPr>
        <w:pStyle w:val="af9"/>
      </w:pPr>
    </w:p>
    <w:p w14:paraId="503E4D9B" w14:textId="77777777" w:rsidR="00B31BB8" w:rsidRPr="00EA7FD3" w:rsidRDefault="00B31BB8" w:rsidP="00B31BB8">
      <w:pPr>
        <w:pStyle w:val="af9"/>
        <w:rPr>
          <w:lang w:val="fr-CA"/>
        </w:rPr>
      </w:pPr>
      <w:r w:rsidRPr="00EA7FD3">
        <w:rPr>
          <w:lang w:val="fr-CA"/>
        </w:rPr>
        <w:t>def get_distance(x1, y1, x2, y2):</w:t>
      </w:r>
    </w:p>
    <w:p w14:paraId="013416AB" w14:textId="77777777" w:rsidR="00B31BB8" w:rsidRPr="00A418D3" w:rsidRDefault="00B31BB8" w:rsidP="00B31BB8">
      <w:pPr>
        <w:pStyle w:val="af9"/>
      </w:pPr>
      <w:r w:rsidRPr="00EA7FD3">
        <w:rPr>
          <w:rFonts w:hint="eastAsia"/>
          <w:lang w:val="fr-CA"/>
        </w:rPr>
        <w:t xml:space="preserve">    </w:t>
      </w:r>
      <w:r w:rsidRPr="00A418D3">
        <w:rPr>
          <w:rFonts w:hint="eastAsia"/>
        </w:rPr>
        <w:t xml:space="preserve"># </w:t>
      </w:r>
      <w:r w:rsidRPr="00A418D3">
        <w:rPr>
          <w:rFonts w:hint="eastAsia"/>
        </w:rPr>
        <w:t>根据欧式坐标计算两个点距离</w:t>
      </w:r>
    </w:p>
    <w:p w14:paraId="46564C0D" w14:textId="77777777" w:rsidR="00B31BB8" w:rsidRPr="00EA7FD3" w:rsidRDefault="00B31BB8" w:rsidP="00B31BB8">
      <w:pPr>
        <w:pStyle w:val="af9"/>
        <w:rPr>
          <w:lang w:val="fr-CA"/>
        </w:rPr>
      </w:pPr>
      <w:r w:rsidRPr="00A418D3">
        <w:t xml:space="preserve">    </w:t>
      </w:r>
      <w:r w:rsidRPr="00EA7FD3">
        <w:rPr>
          <w:lang w:val="fr-CA"/>
        </w:rPr>
        <w:t>dlon = x1 - x2</w:t>
      </w:r>
    </w:p>
    <w:p w14:paraId="77B075D2" w14:textId="77777777" w:rsidR="00B31BB8" w:rsidRPr="00EA7FD3" w:rsidRDefault="00B31BB8" w:rsidP="00B31BB8">
      <w:pPr>
        <w:pStyle w:val="af9"/>
        <w:rPr>
          <w:lang w:val="fr-CA"/>
        </w:rPr>
      </w:pPr>
      <w:r w:rsidRPr="00EA7FD3">
        <w:rPr>
          <w:lang w:val="fr-CA"/>
        </w:rPr>
        <w:t xml:space="preserve">    dlat = y1 - y2</w:t>
      </w:r>
    </w:p>
    <w:p w14:paraId="47A5028F" w14:textId="77777777" w:rsidR="00B31BB8" w:rsidRPr="00A418D3" w:rsidRDefault="00B31BB8" w:rsidP="00B31BB8">
      <w:pPr>
        <w:pStyle w:val="af9"/>
      </w:pPr>
      <w:r w:rsidRPr="00EA7FD3">
        <w:rPr>
          <w:lang w:val="fr-CA"/>
        </w:rPr>
        <w:t xml:space="preserve">    </w:t>
      </w:r>
      <w:r w:rsidRPr="00A418D3">
        <w:t>dist = abs(dlon) + abs(dlat)</w:t>
      </w:r>
    </w:p>
    <w:p w14:paraId="205FF8CD" w14:textId="77777777" w:rsidR="00B31BB8" w:rsidRPr="00A418D3" w:rsidRDefault="00B31BB8" w:rsidP="00B31BB8">
      <w:pPr>
        <w:pStyle w:val="af9"/>
      </w:pPr>
      <w:r w:rsidRPr="00A418D3">
        <w:t xml:space="preserve">    return dist</w:t>
      </w:r>
    </w:p>
    <w:p w14:paraId="1CD88394" w14:textId="77777777" w:rsidR="00B31BB8" w:rsidRPr="00A418D3" w:rsidRDefault="00B31BB8" w:rsidP="00B31BB8">
      <w:pPr>
        <w:pStyle w:val="af9"/>
      </w:pPr>
    </w:p>
    <w:p w14:paraId="393C7399" w14:textId="77777777" w:rsidR="00B31BB8" w:rsidRPr="00A418D3" w:rsidRDefault="00B31BB8" w:rsidP="00B31BB8">
      <w:pPr>
        <w:pStyle w:val="af9"/>
      </w:pPr>
      <w:r w:rsidRPr="00A418D3">
        <w:t>with open('data.csv', 'r', encoding='utf-8') as csvfile:</w:t>
      </w:r>
    </w:p>
    <w:p w14:paraId="5F2B7C36" w14:textId="77777777" w:rsidR="00B31BB8" w:rsidRPr="00A418D3" w:rsidRDefault="00B31BB8" w:rsidP="00B31BB8">
      <w:pPr>
        <w:pStyle w:val="af9"/>
      </w:pPr>
      <w:r w:rsidRPr="00A418D3">
        <w:t xml:space="preserve">    reader = csv.reader(csvfile)</w:t>
      </w:r>
    </w:p>
    <w:p w14:paraId="22491656" w14:textId="77777777" w:rsidR="00B31BB8" w:rsidRPr="00A418D3" w:rsidRDefault="00B31BB8" w:rsidP="00B31BB8">
      <w:pPr>
        <w:pStyle w:val="af9"/>
      </w:pPr>
      <w:r w:rsidRPr="00A418D3">
        <w:t xml:space="preserve">    column1 = [row[4] for row in reader]</w:t>
      </w:r>
    </w:p>
    <w:p w14:paraId="68EA983D" w14:textId="77777777" w:rsidR="00B31BB8" w:rsidRPr="00A418D3" w:rsidRDefault="00B31BB8" w:rsidP="00B31BB8">
      <w:pPr>
        <w:pStyle w:val="af9"/>
      </w:pPr>
      <w:r w:rsidRPr="00A418D3">
        <w:t>with open('data.csv', 'r', encoding='utf-8') as csvfile:</w:t>
      </w:r>
    </w:p>
    <w:p w14:paraId="0ADF4271" w14:textId="77777777" w:rsidR="00B31BB8" w:rsidRPr="00A418D3" w:rsidRDefault="00B31BB8" w:rsidP="00B31BB8">
      <w:pPr>
        <w:pStyle w:val="af9"/>
      </w:pPr>
      <w:r w:rsidRPr="00A418D3">
        <w:t xml:space="preserve">    reader = csv.reader(csvfile)</w:t>
      </w:r>
    </w:p>
    <w:p w14:paraId="32049A34" w14:textId="77777777" w:rsidR="00B31BB8" w:rsidRPr="00A418D3" w:rsidRDefault="00B31BB8" w:rsidP="00B31BB8">
      <w:pPr>
        <w:pStyle w:val="af9"/>
      </w:pPr>
      <w:r w:rsidRPr="00A418D3">
        <w:t xml:space="preserve">    column2 = [row[5] for row in reader]</w:t>
      </w:r>
    </w:p>
    <w:p w14:paraId="759C9CB9" w14:textId="77777777" w:rsidR="00B31BB8" w:rsidRPr="00A418D3" w:rsidRDefault="00B31BB8" w:rsidP="00B31BB8">
      <w:pPr>
        <w:pStyle w:val="af9"/>
      </w:pPr>
      <w:r w:rsidRPr="00A418D3">
        <w:lastRenderedPageBreak/>
        <w:t>print(column1)</w:t>
      </w:r>
    </w:p>
    <w:p w14:paraId="14354B43" w14:textId="77777777" w:rsidR="00B31BB8" w:rsidRPr="00A418D3" w:rsidRDefault="00B31BB8" w:rsidP="00B31BB8">
      <w:pPr>
        <w:pStyle w:val="af9"/>
      </w:pPr>
      <w:r w:rsidRPr="00A418D3">
        <w:t>print(column2)</w:t>
      </w:r>
    </w:p>
    <w:p w14:paraId="5B950C19" w14:textId="77777777" w:rsidR="00B31BB8" w:rsidRPr="00A418D3" w:rsidRDefault="00B31BB8" w:rsidP="00B31BB8">
      <w:pPr>
        <w:pStyle w:val="af9"/>
      </w:pPr>
    </w:p>
    <w:p w14:paraId="7FFE1536" w14:textId="77777777" w:rsidR="00B31BB8" w:rsidRPr="00A418D3" w:rsidRDefault="00B31BB8" w:rsidP="00B31BB8">
      <w:pPr>
        <w:pStyle w:val="af9"/>
      </w:pPr>
      <w:r w:rsidRPr="00A418D3">
        <w:t>g = open("data_done_55.csv", encoding='utf-8', mode='w')</w:t>
      </w:r>
    </w:p>
    <w:p w14:paraId="5180BBAB" w14:textId="77777777" w:rsidR="00B31BB8" w:rsidRPr="00A418D3" w:rsidRDefault="00B31BB8" w:rsidP="00B31BB8">
      <w:pPr>
        <w:pStyle w:val="af9"/>
      </w:pPr>
      <w:r w:rsidRPr="00A418D3">
        <w:t>g.write(" ,")</w:t>
      </w:r>
    </w:p>
    <w:p w14:paraId="52AC5D1F" w14:textId="77777777" w:rsidR="00B31BB8" w:rsidRPr="00A418D3" w:rsidRDefault="00B31BB8" w:rsidP="00B31BB8">
      <w:pPr>
        <w:pStyle w:val="af9"/>
      </w:pPr>
      <w:r w:rsidRPr="00A418D3">
        <w:t>for _ in range(55):</w:t>
      </w:r>
    </w:p>
    <w:p w14:paraId="397D4B79" w14:textId="77777777" w:rsidR="00B31BB8" w:rsidRPr="00A418D3" w:rsidRDefault="00B31BB8" w:rsidP="00B31BB8">
      <w:pPr>
        <w:pStyle w:val="af9"/>
      </w:pPr>
      <w:r w:rsidRPr="00A418D3">
        <w:t xml:space="preserve">    g.write("{},".format(_+1))</w:t>
      </w:r>
    </w:p>
    <w:p w14:paraId="16C5394D" w14:textId="77777777" w:rsidR="00B31BB8" w:rsidRPr="00A418D3" w:rsidRDefault="00B31BB8" w:rsidP="00B31BB8">
      <w:pPr>
        <w:pStyle w:val="af9"/>
      </w:pPr>
      <w:r w:rsidRPr="00A418D3">
        <w:t>g.write("\n")</w:t>
      </w:r>
    </w:p>
    <w:p w14:paraId="2733F85F" w14:textId="77777777" w:rsidR="00B31BB8" w:rsidRPr="00A418D3" w:rsidRDefault="00B31BB8" w:rsidP="00B31BB8">
      <w:pPr>
        <w:pStyle w:val="af9"/>
      </w:pPr>
      <w:r w:rsidRPr="00A418D3">
        <w:t>for i in range(55):</w:t>
      </w:r>
    </w:p>
    <w:p w14:paraId="0FCC0D3C" w14:textId="77777777" w:rsidR="00B31BB8" w:rsidRPr="00A418D3" w:rsidRDefault="00B31BB8" w:rsidP="00B31BB8">
      <w:pPr>
        <w:pStyle w:val="af9"/>
      </w:pPr>
      <w:r w:rsidRPr="00A418D3">
        <w:t xml:space="preserve">    g.write("{},".format(i+1))</w:t>
      </w:r>
    </w:p>
    <w:p w14:paraId="22247D88" w14:textId="77777777" w:rsidR="00B31BB8" w:rsidRPr="00A418D3" w:rsidRDefault="00B31BB8" w:rsidP="00B31BB8">
      <w:pPr>
        <w:pStyle w:val="af9"/>
      </w:pPr>
      <w:r w:rsidRPr="00A418D3">
        <w:t xml:space="preserve">    for j in range(55):</w:t>
      </w:r>
    </w:p>
    <w:p w14:paraId="6CF08FDD" w14:textId="77777777" w:rsidR="00B31BB8" w:rsidRPr="00A418D3" w:rsidRDefault="00B31BB8" w:rsidP="00B31BB8">
      <w:pPr>
        <w:pStyle w:val="af9"/>
      </w:pPr>
      <w:r w:rsidRPr="00A418D3">
        <w:t xml:space="preserve">        dis = get_distance(float(column1[i]), float(</w:t>
      </w:r>
    </w:p>
    <w:p w14:paraId="63CBF9BC" w14:textId="77777777" w:rsidR="00B31BB8" w:rsidRPr="00A418D3" w:rsidRDefault="00B31BB8" w:rsidP="00B31BB8">
      <w:pPr>
        <w:pStyle w:val="af9"/>
      </w:pPr>
      <w:r w:rsidRPr="00A418D3">
        <w:t xml:space="preserve">            column2[i]), float(column1[j]), float(column2[j]))</w:t>
      </w:r>
    </w:p>
    <w:p w14:paraId="2338833B" w14:textId="77777777" w:rsidR="00B31BB8" w:rsidRPr="00A418D3" w:rsidRDefault="00B31BB8" w:rsidP="00B31BB8">
      <w:pPr>
        <w:pStyle w:val="af9"/>
      </w:pPr>
      <w:r w:rsidRPr="00A418D3">
        <w:t xml:space="preserve">        g.write("{:0},".format(dis))</w:t>
      </w:r>
    </w:p>
    <w:p w14:paraId="4A0F316B" w14:textId="77777777" w:rsidR="00B31BB8" w:rsidRPr="00A418D3" w:rsidRDefault="00B31BB8" w:rsidP="00B31BB8">
      <w:pPr>
        <w:pStyle w:val="af9"/>
      </w:pPr>
      <w:r w:rsidRPr="00A418D3">
        <w:t xml:space="preserve">    g.write("\n")</w:t>
      </w:r>
    </w:p>
    <w:p w14:paraId="43E7BE8C" w14:textId="77777777" w:rsidR="00B31BB8" w:rsidRPr="00A418D3" w:rsidRDefault="00B31BB8" w:rsidP="00B31BB8">
      <w:pPr>
        <w:pStyle w:val="af9"/>
      </w:pPr>
      <w:r w:rsidRPr="00A418D3">
        <w:t>g.close()</w:t>
      </w:r>
    </w:p>
    <w:p w14:paraId="2C85D12F" w14:textId="085E9F9F" w:rsidR="00B31BB8" w:rsidRPr="00A418D3" w:rsidRDefault="00B31BB8" w:rsidP="00B31BB8">
      <w:pPr>
        <w:pStyle w:val="af9"/>
      </w:pPr>
      <w:r w:rsidRPr="00A418D3">
        <w:rPr>
          <w:rFonts w:hint="eastAsia"/>
        </w:rPr>
        <w:t>附录十</w:t>
      </w:r>
      <w:r w:rsidRPr="00A418D3">
        <w:rPr>
          <w:rFonts w:hint="eastAsia"/>
        </w:rPr>
        <w:t xml:space="preserve"> </w:t>
      </w:r>
      <w:r w:rsidRPr="00A418D3">
        <w:t>python</w:t>
      </w:r>
      <w:r w:rsidRPr="00A418D3">
        <w:rPr>
          <w:rFonts w:hint="eastAsia"/>
        </w:rPr>
        <w:t>程序</w:t>
      </w:r>
      <w:r w:rsidRPr="00A418D3">
        <w:rPr>
          <w:rFonts w:hint="eastAsia"/>
        </w:rPr>
        <w:t>55</w:t>
      </w:r>
      <w:r w:rsidRPr="00A418D3">
        <w:rPr>
          <w:rFonts w:hint="eastAsia"/>
        </w:rPr>
        <w:t>个租赁点</w:t>
      </w:r>
      <w:r w:rsidRPr="00A418D3">
        <w:rPr>
          <w:rFonts w:hint="eastAsia"/>
        </w:rPr>
        <w:t>+3</w:t>
      </w:r>
      <w:r w:rsidRPr="00A418D3">
        <w:rPr>
          <w:rFonts w:hint="eastAsia"/>
        </w:rPr>
        <w:t>辆调度车的聚类算法：</w:t>
      </w:r>
    </w:p>
    <w:p w14:paraId="24B6C720" w14:textId="77777777" w:rsidR="00B31BB8" w:rsidRPr="00A418D3" w:rsidRDefault="00B31BB8" w:rsidP="00B31BB8">
      <w:pPr>
        <w:pStyle w:val="af9"/>
      </w:pPr>
      <w:r w:rsidRPr="00A418D3">
        <w:t>'''</w:t>
      </w:r>
    </w:p>
    <w:p w14:paraId="1301E24E" w14:textId="77777777" w:rsidR="00B31BB8" w:rsidRPr="00A418D3" w:rsidRDefault="00B31BB8" w:rsidP="00B31BB8">
      <w:pPr>
        <w:pStyle w:val="af9"/>
      </w:pPr>
      <w:r w:rsidRPr="00A418D3">
        <w:t>@Author: your name</w:t>
      </w:r>
    </w:p>
    <w:p w14:paraId="4A538F58" w14:textId="77777777" w:rsidR="00B31BB8" w:rsidRPr="00A418D3" w:rsidRDefault="00B31BB8" w:rsidP="00B31BB8">
      <w:pPr>
        <w:pStyle w:val="af9"/>
      </w:pPr>
      <w:r w:rsidRPr="00A418D3">
        <w:t>@Date: 2020-07-25 15:18:37</w:t>
      </w:r>
    </w:p>
    <w:p w14:paraId="02AF07FA" w14:textId="77777777" w:rsidR="00B31BB8" w:rsidRPr="00A418D3" w:rsidRDefault="00B31BB8" w:rsidP="00B31BB8">
      <w:pPr>
        <w:pStyle w:val="af9"/>
      </w:pPr>
      <w:r w:rsidRPr="00A418D3">
        <w:t>@LastEditTime: 2020-07-26 08:47:48</w:t>
      </w:r>
    </w:p>
    <w:p w14:paraId="0FD1AF9B" w14:textId="77777777" w:rsidR="00B31BB8" w:rsidRPr="00A418D3" w:rsidRDefault="00B31BB8" w:rsidP="00B31BB8">
      <w:pPr>
        <w:pStyle w:val="af9"/>
      </w:pPr>
      <w:r w:rsidRPr="00A418D3">
        <w:t>@LastEditors: Please set LastEditors</w:t>
      </w:r>
    </w:p>
    <w:p w14:paraId="7A4A801C" w14:textId="77777777" w:rsidR="00B31BB8" w:rsidRPr="00A418D3" w:rsidRDefault="00B31BB8" w:rsidP="00B31BB8">
      <w:pPr>
        <w:pStyle w:val="af9"/>
      </w:pPr>
      <w:r w:rsidRPr="00A418D3">
        <w:lastRenderedPageBreak/>
        <w:t>@Description: In User Settings Edit</w:t>
      </w:r>
    </w:p>
    <w:p w14:paraId="1721A8DC" w14:textId="77777777" w:rsidR="00B31BB8" w:rsidRPr="00A418D3" w:rsidRDefault="00B31BB8" w:rsidP="00B31BB8">
      <w:pPr>
        <w:pStyle w:val="af9"/>
      </w:pPr>
      <w:r w:rsidRPr="00A418D3">
        <w:rPr>
          <w:rFonts w:hint="eastAsia"/>
        </w:rPr>
        <w:t>@FilePath: \</w:t>
      </w:r>
      <w:r w:rsidRPr="00A418D3">
        <w:rPr>
          <w:rFonts w:hint="eastAsia"/>
        </w:rPr>
        <w:t>经纬</w:t>
      </w:r>
      <w:r w:rsidRPr="00A418D3">
        <w:rPr>
          <w:rFonts w:hint="eastAsia"/>
        </w:rPr>
        <w:t>-</w:t>
      </w:r>
      <w:r w:rsidRPr="00A418D3">
        <w:rPr>
          <w:rFonts w:hint="eastAsia"/>
        </w:rPr>
        <w:t>距离转换</w:t>
      </w:r>
      <w:r w:rsidRPr="00A418D3">
        <w:rPr>
          <w:rFonts w:hint="eastAsia"/>
        </w:rPr>
        <w:t>\kMeans58.py</w:t>
      </w:r>
    </w:p>
    <w:p w14:paraId="0157CEFA" w14:textId="77777777" w:rsidR="00B31BB8" w:rsidRPr="00A418D3" w:rsidRDefault="00B31BB8" w:rsidP="00B31BB8">
      <w:pPr>
        <w:pStyle w:val="af9"/>
      </w:pPr>
      <w:r w:rsidRPr="00A418D3">
        <w:t>'''</w:t>
      </w:r>
    </w:p>
    <w:p w14:paraId="20ABF223" w14:textId="77777777" w:rsidR="00B31BB8" w:rsidRPr="00A418D3" w:rsidRDefault="00B31BB8" w:rsidP="00B31BB8">
      <w:pPr>
        <w:pStyle w:val="af9"/>
      </w:pPr>
      <w:r w:rsidRPr="00A418D3">
        <w:t>import xlrd</w:t>
      </w:r>
    </w:p>
    <w:p w14:paraId="7F74EDB9" w14:textId="77777777" w:rsidR="00B31BB8" w:rsidRPr="00A418D3" w:rsidRDefault="00B31BB8" w:rsidP="00B31BB8">
      <w:pPr>
        <w:pStyle w:val="af9"/>
      </w:pPr>
      <w:r w:rsidRPr="00A418D3">
        <w:t>import pandas as pd</w:t>
      </w:r>
    </w:p>
    <w:p w14:paraId="43D0C2B6" w14:textId="77777777" w:rsidR="00B31BB8" w:rsidRPr="00A418D3" w:rsidRDefault="00B31BB8" w:rsidP="00B31BB8">
      <w:pPr>
        <w:pStyle w:val="af9"/>
      </w:pPr>
      <w:r w:rsidRPr="00A418D3">
        <w:t>import numpy as np</w:t>
      </w:r>
    </w:p>
    <w:p w14:paraId="3ACAA2F3" w14:textId="77777777" w:rsidR="00B31BB8" w:rsidRPr="00A418D3" w:rsidRDefault="00B31BB8" w:rsidP="00B31BB8">
      <w:pPr>
        <w:pStyle w:val="af9"/>
      </w:pPr>
      <w:r w:rsidRPr="00A418D3">
        <w:t>import matplotlib.pyplot as plt</w:t>
      </w:r>
    </w:p>
    <w:p w14:paraId="0ADA0E29" w14:textId="77777777" w:rsidR="00B31BB8" w:rsidRPr="00A418D3" w:rsidRDefault="00B31BB8" w:rsidP="00B31BB8">
      <w:pPr>
        <w:pStyle w:val="af9"/>
      </w:pPr>
      <w:r w:rsidRPr="00A418D3">
        <w:t>from sklearn.cluster import KMeans</w:t>
      </w:r>
    </w:p>
    <w:p w14:paraId="6A5DF21D" w14:textId="77777777" w:rsidR="00B31BB8" w:rsidRPr="00A418D3" w:rsidRDefault="00B31BB8" w:rsidP="00B31BB8">
      <w:pPr>
        <w:pStyle w:val="af9"/>
      </w:pPr>
    </w:p>
    <w:p w14:paraId="311E3DB8" w14:textId="77777777" w:rsidR="00B31BB8" w:rsidRPr="00A418D3" w:rsidRDefault="00B31BB8" w:rsidP="00B31BB8">
      <w:pPr>
        <w:pStyle w:val="af9"/>
      </w:pPr>
      <w:r w:rsidRPr="00A418D3">
        <w:rPr>
          <w:rFonts w:hint="eastAsia"/>
        </w:rPr>
        <w:t xml:space="preserve"># </w:t>
      </w:r>
      <w:r w:rsidRPr="00A418D3">
        <w:rPr>
          <w:rFonts w:hint="eastAsia"/>
        </w:rPr>
        <w:t>从</w:t>
      </w:r>
      <w:r w:rsidRPr="00A418D3">
        <w:rPr>
          <w:rFonts w:hint="eastAsia"/>
        </w:rPr>
        <w:t>Excel</w:t>
      </w:r>
      <w:r w:rsidRPr="00A418D3">
        <w:rPr>
          <w:rFonts w:hint="eastAsia"/>
        </w:rPr>
        <w:t>中读取数据存入数组</w:t>
      </w:r>
    </w:p>
    <w:p w14:paraId="703286FF" w14:textId="77777777" w:rsidR="00B31BB8" w:rsidRPr="00A418D3" w:rsidRDefault="00B31BB8" w:rsidP="00B31BB8">
      <w:pPr>
        <w:pStyle w:val="af9"/>
      </w:pPr>
      <w:r w:rsidRPr="00A418D3">
        <w:t>data = xlrd.open_workbook('data_co.xlsx')</w:t>
      </w:r>
    </w:p>
    <w:p w14:paraId="5D71C598" w14:textId="77777777" w:rsidR="00B31BB8" w:rsidRPr="00A418D3" w:rsidRDefault="00B31BB8" w:rsidP="00B31BB8">
      <w:pPr>
        <w:pStyle w:val="af9"/>
      </w:pPr>
      <w:r w:rsidRPr="00A418D3">
        <w:rPr>
          <w:rFonts w:hint="eastAsia"/>
        </w:rPr>
        <w:t xml:space="preserve">table = data.sheets()[0]  # </w:t>
      </w:r>
      <w:r w:rsidRPr="00A418D3">
        <w:rPr>
          <w:rFonts w:hint="eastAsia"/>
        </w:rPr>
        <w:t>打开第一个工作表</w:t>
      </w:r>
    </w:p>
    <w:p w14:paraId="70B633DA" w14:textId="77777777" w:rsidR="00B31BB8" w:rsidRPr="00A418D3" w:rsidRDefault="00B31BB8" w:rsidP="00B31BB8">
      <w:pPr>
        <w:pStyle w:val="af9"/>
      </w:pPr>
      <w:r w:rsidRPr="00A418D3">
        <w:t>data = []</w:t>
      </w:r>
    </w:p>
    <w:p w14:paraId="18F03805" w14:textId="77777777" w:rsidR="00B31BB8" w:rsidRPr="00A418D3" w:rsidRDefault="00B31BB8" w:rsidP="00B31BB8">
      <w:pPr>
        <w:pStyle w:val="af9"/>
      </w:pPr>
      <w:r w:rsidRPr="00A418D3">
        <w:rPr>
          <w:rFonts w:hint="eastAsia"/>
        </w:rPr>
        <w:t xml:space="preserve">for i in range(table.nrows):  # </w:t>
      </w:r>
      <w:r w:rsidRPr="00A418D3">
        <w:rPr>
          <w:rFonts w:hint="eastAsia"/>
        </w:rPr>
        <w:t>第一个工作表的行数循环</w:t>
      </w:r>
    </w:p>
    <w:p w14:paraId="52A1DB2D" w14:textId="77777777" w:rsidR="00B31BB8" w:rsidRPr="00A418D3" w:rsidRDefault="00B31BB8" w:rsidP="00B31BB8">
      <w:pPr>
        <w:pStyle w:val="af9"/>
      </w:pPr>
      <w:r w:rsidRPr="00A418D3">
        <w:rPr>
          <w:rFonts w:hint="eastAsia"/>
        </w:rPr>
        <w:t xml:space="preserve">    if i == 0:      # </w:t>
      </w:r>
      <w:r w:rsidRPr="00A418D3">
        <w:rPr>
          <w:rFonts w:hint="eastAsia"/>
        </w:rPr>
        <w:t>第一行的表头名不读入</w:t>
      </w:r>
    </w:p>
    <w:p w14:paraId="26623281" w14:textId="77777777" w:rsidR="00B31BB8" w:rsidRPr="00A418D3" w:rsidRDefault="00B31BB8" w:rsidP="00B31BB8">
      <w:pPr>
        <w:pStyle w:val="af9"/>
      </w:pPr>
      <w:r w:rsidRPr="00A418D3">
        <w:t xml:space="preserve">        continue</w:t>
      </w:r>
    </w:p>
    <w:p w14:paraId="20383A95" w14:textId="77777777" w:rsidR="00B31BB8" w:rsidRPr="00A418D3" w:rsidRDefault="00B31BB8" w:rsidP="00B31BB8">
      <w:pPr>
        <w:pStyle w:val="af9"/>
      </w:pPr>
      <w:r w:rsidRPr="00A418D3">
        <w:t xml:space="preserve">    else:</w:t>
      </w:r>
    </w:p>
    <w:p w14:paraId="282C370E" w14:textId="77777777" w:rsidR="00B31BB8" w:rsidRPr="00A418D3" w:rsidRDefault="00B31BB8" w:rsidP="00B31BB8">
      <w:pPr>
        <w:pStyle w:val="af9"/>
      </w:pPr>
      <w:r w:rsidRPr="00A418D3">
        <w:t xml:space="preserve">        data.append(table.row_values(i)[1:])   </w:t>
      </w:r>
    </w:p>
    <w:p w14:paraId="4348CE28" w14:textId="77777777" w:rsidR="00B31BB8" w:rsidRPr="00A418D3" w:rsidRDefault="00B31BB8" w:rsidP="00B31BB8">
      <w:pPr>
        <w:pStyle w:val="af9"/>
      </w:pPr>
    </w:p>
    <w:p w14:paraId="5B19A59A" w14:textId="77777777" w:rsidR="00B31BB8" w:rsidRPr="00A418D3" w:rsidRDefault="00B31BB8" w:rsidP="00B31BB8">
      <w:pPr>
        <w:pStyle w:val="af9"/>
      </w:pPr>
      <w:r w:rsidRPr="00A418D3">
        <w:t>featureList = ['x', 'y']</w:t>
      </w:r>
    </w:p>
    <w:p w14:paraId="01F2F352" w14:textId="77777777" w:rsidR="00B31BB8" w:rsidRPr="00A418D3" w:rsidRDefault="00B31BB8" w:rsidP="00B31BB8">
      <w:pPr>
        <w:pStyle w:val="af9"/>
      </w:pPr>
      <w:r w:rsidRPr="00A418D3">
        <w:t>mdl = pd.DataFrame.from_records(data, columns=featureList)</w:t>
      </w:r>
    </w:p>
    <w:p w14:paraId="606D3341" w14:textId="77777777" w:rsidR="00B31BB8" w:rsidRPr="00A418D3" w:rsidRDefault="00B31BB8" w:rsidP="00B31BB8">
      <w:pPr>
        <w:pStyle w:val="af9"/>
      </w:pPr>
      <w:r w:rsidRPr="00A418D3">
        <w:t xml:space="preserve"> </w:t>
      </w:r>
    </w:p>
    <w:p w14:paraId="585433BC" w14:textId="77777777" w:rsidR="00B31BB8" w:rsidRPr="00A418D3" w:rsidRDefault="00B31BB8" w:rsidP="00B31BB8">
      <w:pPr>
        <w:pStyle w:val="af9"/>
      </w:pPr>
      <w:r w:rsidRPr="00A418D3">
        <w:rPr>
          <w:rFonts w:hint="eastAsia"/>
        </w:rPr>
        <w:lastRenderedPageBreak/>
        <w:t xml:space="preserve"># </w:t>
      </w:r>
      <w:r w:rsidRPr="00A418D3">
        <w:rPr>
          <w:rFonts w:hint="eastAsia"/>
        </w:rPr>
        <w:t>聚类</w:t>
      </w:r>
    </w:p>
    <w:p w14:paraId="31518C17" w14:textId="77777777" w:rsidR="00B31BB8" w:rsidRPr="00A418D3" w:rsidRDefault="00B31BB8" w:rsidP="00B31BB8">
      <w:pPr>
        <w:pStyle w:val="af9"/>
      </w:pPr>
      <w:r w:rsidRPr="00A418D3">
        <w:rPr>
          <w:rFonts w:hint="eastAsia"/>
        </w:rPr>
        <w:t xml:space="preserve">k = 3  # </w:t>
      </w:r>
      <w:r w:rsidRPr="00A418D3">
        <w:rPr>
          <w:rFonts w:hint="eastAsia"/>
        </w:rPr>
        <w:t>需要进行的聚类类别数</w:t>
      </w:r>
    </w:p>
    <w:p w14:paraId="20780B33" w14:textId="77777777" w:rsidR="00B31BB8" w:rsidRPr="00A418D3" w:rsidRDefault="00B31BB8" w:rsidP="00B31BB8">
      <w:pPr>
        <w:pStyle w:val="af9"/>
      </w:pPr>
      <w:r w:rsidRPr="00A418D3">
        <w:rPr>
          <w:rFonts w:hint="eastAsia"/>
        </w:rPr>
        <w:t xml:space="preserve">mdl_new = np.array(mdl[['x','y']])  # </w:t>
      </w:r>
      <w:r w:rsidRPr="00A418D3">
        <w:rPr>
          <w:rFonts w:hint="eastAsia"/>
        </w:rPr>
        <w:t>转化为数组</w:t>
      </w:r>
    </w:p>
    <w:p w14:paraId="385269E3" w14:textId="77777777" w:rsidR="00B31BB8" w:rsidRPr="00A418D3" w:rsidRDefault="00B31BB8" w:rsidP="00B31BB8">
      <w:pPr>
        <w:pStyle w:val="af9"/>
      </w:pPr>
      <w:r w:rsidRPr="00A418D3">
        <w:rPr>
          <w:rFonts w:hint="eastAsia"/>
        </w:rPr>
        <w:t xml:space="preserve">seed = 9  # </w:t>
      </w:r>
      <w:r w:rsidRPr="00A418D3">
        <w:rPr>
          <w:rFonts w:hint="eastAsia"/>
        </w:rPr>
        <w:t>设置随机数</w:t>
      </w:r>
    </w:p>
    <w:p w14:paraId="4CB4F272" w14:textId="77777777" w:rsidR="00B31BB8" w:rsidRPr="00A418D3" w:rsidRDefault="00B31BB8" w:rsidP="00B31BB8">
      <w:pPr>
        <w:pStyle w:val="af9"/>
      </w:pPr>
      <w:r w:rsidRPr="00A418D3">
        <w:rPr>
          <w:rFonts w:hint="eastAsia"/>
        </w:rPr>
        <w:t xml:space="preserve">clf = KMeans(n_clusters=k, random_state=seed, n_jobs=4)  # </w:t>
      </w:r>
      <w:r w:rsidRPr="00A418D3">
        <w:rPr>
          <w:rFonts w:hint="eastAsia"/>
        </w:rPr>
        <w:t>聚类</w:t>
      </w:r>
      <w:r w:rsidRPr="00A418D3">
        <w:rPr>
          <w:rFonts w:hint="eastAsia"/>
        </w:rPr>
        <w:t>, n_jobs</w:t>
      </w:r>
      <w:r w:rsidRPr="00A418D3">
        <w:rPr>
          <w:rFonts w:hint="eastAsia"/>
        </w:rPr>
        <w:t>是并行数，一般等于</w:t>
      </w:r>
      <w:r w:rsidRPr="00A418D3">
        <w:rPr>
          <w:rFonts w:hint="eastAsia"/>
        </w:rPr>
        <w:t>CPU</w:t>
      </w:r>
      <w:r w:rsidRPr="00A418D3">
        <w:rPr>
          <w:rFonts w:hint="eastAsia"/>
        </w:rPr>
        <w:t>数较好</w:t>
      </w:r>
    </w:p>
    <w:p w14:paraId="54C5D61B" w14:textId="77777777" w:rsidR="00B31BB8" w:rsidRPr="00A418D3" w:rsidRDefault="00B31BB8" w:rsidP="00B31BB8">
      <w:pPr>
        <w:pStyle w:val="af9"/>
      </w:pPr>
      <w:r w:rsidRPr="00A418D3">
        <w:t>if __name__ == '__main__':</w:t>
      </w:r>
    </w:p>
    <w:p w14:paraId="44B3A9B8" w14:textId="77777777" w:rsidR="00B31BB8" w:rsidRPr="00A418D3" w:rsidRDefault="00B31BB8" w:rsidP="00B31BB8">
      <w:pPr>
        <w:pStyle w:val="af9"/>
      </w:pPr>
      <w:r w:rsidRPr="00A418D3">
        <w:rPr>
          <w:rFonts w:hint="eastAsia"/>
        </w:rPr>
        <w:t xml:space="preserve">    clf.fit(mdl_new)  # </w:t>
      </w:r>
      <w:r w:rsidRPr="00A418D3">
        <w:rPr>
          <w:rFonts w:hint="eastAsia"/>
        </w:rPr>
        <w:t>训练</w:t>
      </w:r>
      <w:r w:rsidRPr="00A418D3">
        <w:rPr>
          <w:rFonts w:hint="eastAsia"/>
        </w:rPr>
        <w:t>\</w:t>
      </w:r>
      <w:r w:rsidRPr="00A418D3">
        <w:rPr>
          <w:rFonts w:hint="eastAsia"/>
        </w:rPr>
        <w:t>拟合模型</w:t>
      </w:r>
    </w:p>
    <w:p w14:paraId="3B82BE80" w14:textId="77777777" w:rsidR="00B31BB8" w:rsidRPr="00A418D3" w:rsidRDefault="00B31BB8" w:rsidP="00B31BB8">
      <w:pPr>
        <w:pStyle w:val="af9"/>
      </w:pPr>
      <w:r w:rsidRPr="00A418D3">
        <w:rPr>
          <w:rFonts w:hint="eastAsia"/>
        </w:rPr>
        <w:t xml:space="preserve">    #print(clf.cluster_centers_)  # </w:t>
      </w:r>
      <w:r w:rsidRPr="00A418D3">
        <w:rPr>
          <w:rFonts w:hint="eastAsia"/>
        </w:rPr>
        <w:t>查看</w:t>
      </w:r>
      <w:r w:rsidRPr="00A418D3">
        <w:rPr>
          <w:rFonts w:hint="eastAsia"/>
        </w:rPr>
        <w:t>KMeans</w:t>
      </w:r>
      <w:r w:rsidRPr="00A418D3">
        <w:rPr>
          <w:rFonts w:hint="eastAsia"/>
        </w:rPr>
        <w:t>聚类后的</w:t>
      </w:r>
      <w:r w:rsidRPr="00A418D3">
        <w:rPr>
          <w:rFonts w:hint="eastAsia"/>
        </w:rPr>
        <w:t>3</w:t>
      </w:r>
      <w:r w:rsidRPr="00A418D3">
        <w:rPr>
          <w:rFonts w:hint="eastAsia"/>
        </w:rPr>
        <w:t>个质心点的值。</w:t>
      </w:r>
    </w:p>
    <w:p w14:paraId="21D3195B" w14:textId="77777777" w:rsidR="00B31BB8" w:rsidRPr="00A418D3" w:rsidRDefault="00B31BB8" w:rsidP="00B31BB8">
      <w:pPr>
        <w:pStyle w:val="af9"/>
      </w:pPr>
      <w:r w:rsidRPr="00A418D3">
        <w:rPr>
          <w:rFonts w:hint="eastAsia"/>
        </w:rPr>
        <w:t xml:space="preserve">    mdl['label'] = clf.labels_  # </w:t>
      </w:r>
      <w:r w:rsidRPr="00A418D3">
        <w:rPr>
          <w:rFonts w:hint="eastAsia"/>
        </w:rPr>
        <w:t>对原数据表进行类别标记</w:t>
      </w:r>
    </w:p>
    <w:p w14:paraId="3A807E44" w14:textId="77777777" w:rsidR="00B31BB8" w:rsidRPr="00A418D3" w:rsidRDefault="00B31BB8" w:rsidP="00B31BB8">
      <w:pPr>
        <w:pStyle w:val="af9"/>
      </w:pPr>
      <w:r w:rsidRPr="00A418D3">
        <w:t xml:space="preserve">    c = mdl['label'].value_counts()</w:t>
      </w:r>
    </w:p>
    <w:p w14:paraId="6E78D81B" w14:textId="77777777" w:rsidR="00B31BB8" w:rsidRPr="00A418D3" w:rsidRDefault="00B31BB8" w:rsidP="00B31BB8">
      <w:pPr>
        <w:pStyle w:val="af9"/>
      </w:pPr>
      <w:r w:rsidRPr="00A418D3">
        <w:t xml:space="preserve">    # print(mdl.values)</w:t>
      </w:r>
    </w:p>
    <w:p w14:paraId="2D07891C" w14:textId="77777777" w:rsidR="00B31BB8" w:rsidRPr="00A418D3" w:rsidRDefault="00B31BB8" w:rsidP="00B31BB8">
      <w:pPr>
        <w:pStyle w:val="af9"/>
      </w:pPr>
      <w:r w:rsidRPr="00A418D3">
        <w:rPr>
          <w:rFonts w:hint="eastAsia"/>
        </w:rPr>
        <w:t xml:space="preserve">    # </w:t>
      </w:r>
      <w:r w:rsidRPr="00A418D3">
        <w:rPr>
          <w:rFonts w:hint="eastAsia"/>
        </w:rPr>
        <w:t>一共聚类成</w:t>
      </w:r>
      <w:r w:rsidRPr="00A418D3">
        <w:rPr>
          <w:rFonts w:hint="eastAsia"/>
        </w:rPr>
        <w:t>3</w:t>
      </w:r>
      <w:r w:rsidRPr="00A418D3">
        <w:rPr>
          <w:rFonts w:hint="eastAsia"/>
        </w:rPr>
        <w:t>类，最后一列是类别数（</w:t>
      </w:r>
      <w:r w:rsidRPr="00A418D3">
        <w:rPr>
          <w:rFonts w:hint="eastAsia"/>
        </w:rPr>
        <w:t>0,1,2</w:t>
      </w:r>
      <w:r w:rsidRPr="00A418D3">
        <w:rPr>
          <w:rFonts w:hint="eastAsia"/>
        </w:rPr>
        <w:t>）</w:t>
      </w:r>
    </w:p>
    <w:p w14:paraId="1523B00C" w14:textId="77777777" w:rsidR="00B31BB8" w:rsidRPr="00A418D3" w:rsidRDefault="00B31BB8" w:rsidP="00B31BB8">
      <w:pPr>
        <w:pStyle w:val="af9"/>
      </w:pPr>
    </w:p>
    <w:p w14:paraId="15256AAB" w14:textId="77777777" w:rsidR="00B31BB8" w:rsidRPr="00A418D3" w:rsidRDefault="00B31BB8" w:rsidP="00B31BB8">
      <w:pPr>
        <w:pStyle w:val="af9"/>
      </w:pPr>
      <w:r w:rsidRPr="00A418D3">
        <w:rPr>
          <w:rFonts w:hint="eastAsia"/>
        </w:rPr>
        <w:t xml:space="preserve">    r1 = pd.Series(clf.labels_).value_counts()  # </w:t>
      </w:r>
      <w:r w:rsidRPr="00A418D3">
        <w:rPr>
          <w:rFonts w:hint="eastAsia"/>
        </w:rPr>
        <w:t>统计各个类别的数目</w:t>
      </w:r>
    </w:p>
    <w:p w14:paraId="5779DF56" w14:textId="77777777" w:rsidR="00B31BB8" w:rsidRPr="00A418D3" w:rsidRDefault="00B31BB8" w:rsidP="00B31BB8">
      <w:pPr>
        <w:pStyle w:val="af9"/>
      </w:pPr>
      <w:r w:rsidRPr="00A418D3">
        <w:rPr>
          <w:rFonts w:hint="eastAsia"/>
        </w:rPr>
        <w:t xml:space="preserve">    r2 = pd.DataFrame(clf.cluster_centers_)  # </w:t>
      </w:r>
      <w:r w:rsidRPr="00A418D3">
        <w:rPr>
          <w:rFonts w:hint="eastAsia"/>
        </w:rPr>
        <w:t>找出聚类中心</w:t>
      </w:r>
    </w:p>
    <w:p w14:paraId="7979CF70" w14:textId="77777777" w:rsidR="00B31BB8" w:rsidRPr="00A418D3" w:rsidRDefault="00B31BB8" w:rsidP="00B31BB8">
      <w:pPr>
        <w:pStyle w:val="af9"/>
      </w:pPr>
      <w:r w:rsidRPr="00A418D3">
        <w:rPr>
          <w:rFonts w:hint="eastAsia"/>
        </w:rPr>
        <w:t xml:space="preserve">    r3 = pd.DataFrame(mdl.values)  # </w:t>
      </w:r>
      <w:r w:rsidRPr="00A418D3">
        <w:rPr>
          <w:rFonts w:hint="eastAsia"/>
        </w:rPr>
        <w:t>找出聚类中心</w:t>
      </w:r>
    </w:p>
    <w:p w14:paraId="5117FCCA" w14:textId="77777777" w:rsidR="00B31BB8" w:rsidRPr="00A418D3" w:rsidRDefault="00B31BB8" w:rsidP="00B31BB8">
      <w:pPr>
        <w:pStyle w:val="af9"/>
      </w:pPr>
      <w:r w:rsidRPr="00A418D3">
        <w:rPr>
          <w:rFonts w:hint="eastAsia"/>
        </w:rPr>
        <w:t xml:space="preserve">    r = pd.concat([r2, r1], axis=1)  # </w:t>
      </w:r>
      <w:r w:rsidRPr="00A418D3">
        <w:rPr>
          <w:rFonts w:hint="eastAsia"/>
        </w:rPr>
        <w:t>横向连接（</w:t>
      </w:r>
      <w:r w:rsidRPr="00A418D3">
        <w:rPr>
          <w:rFonts w:hint="eastAsia"/>
        </w:rPr>
        <w:t>0</w:t>
      </w:r>
      <w:r w:rsidRPr="00A418D3">
        <w:rPr>
          <w:rFonts w:hint="eastAsia"/>
        </w:rPr>
        <w:t>是纵向），得到聚类中心对应的类别下的数目</w:t>
      </w:r>
    </w:p>
    <w:p w14:paraId="2049AA06" w14:textId="77777777" w:rsidR="00B31BB8" w:rsidRPr="00A418D3" w:rsidRDefault="00B31BB8" w:rsidP="00B31BB8">
      <w:pPr>
        <w:pStyle w:val="af9"/>
      </w:pPr>
      <w:r w:rsidRPr="00A418D3">
        <w:rPr>
          <w:rFonts w:hint="eastAsia"/>
        </w:rPr>
        <w:t xml:space="preserve">    r.columns = ['</w:t>
      </w:r>
      <w:r w:rsidRPr="00A418D3">
        <w:rPr>
          <w:rFonts w:hint="eastAsia"/>
        </w:rPr>
        <w:t>聚类中心</w:t>
      </w:r>
      <w:r w:rsidRPr="00A418D3">
        <w:rPr>
          <w:rFonts w:hint="eastAsia"/>
        </w:rPr>
        <w:t>x', '</w:t>
      </w:r>
      <w:r w:rsidRPr="00A418D3">
        <w:rPr>
          <w:rFonts w:hint="eastAsia"/>
        </w:rPr>
        <w:t>聚类中心</w:t>
      </w:r>
      <w:r w:rsidRPr="00A418D3">
        <w:rPr>
          <w:rFonts w:hint="eastAsia"/>
        </w:rPr>
        <w:t>y', '</w:t>
      </w:r>
      <w:r w:rsidRPr="00A418D3">
        <w:rPr>
          <w:rFonts w:hint="eastAsia"/>
        </w:rPr>
        <w:t>类别数目</w:t>
      </w:r>
      <w:r w:rsidRPr="00A418D3">
        <w:rPr>
          <w:rFonts w:hint="eastAsia"/>
        </w:rPr>
        <w:t>']</w:t>
      </w:r>
    </w:p>
    <w:p w14:paraId="450C7D73" w14:textId="77777777" w:rsidR="00B31BB8" w:rsidRPr="00A418D3" w:rsidRDefault="00B31BB8" w:rsidP="00B31BB8">
      <w:pPr>
        <w:pStyle w:val="af9"/>
      </w:pPr>
      <w:r w:rsidRPr="00A418D3">
        <w:rPr>
          <w:rFonts w:hint="eastAsia"/>
        </w:rPr>
        <w:t xml:space="preserve">    r3.columns = ['x', 'y', '</w:t>
      </w:r>
      <w:r w:rsidRPr="00A418D3">
        <w:rPr>
          <w:rFonts w:hint="eastAsia"/>
        </w:rPr>
        <w:t>聚类类别</w:t>
      </w:r>
      <w:r w:rsidRPr="00A418D3">
        <w:rPr>
          <w:rFonts w:hint="eastAsia"/>
        </w:rPr>
        <w:t>']</w:t>
      </w:r>
    </w:p>
    <w:p w14:paraId="0B357361" w14:textId="77777777" w:rsidR="00B31BB8" w:rsidRPr="00A418D3" w:rsidRDefault="00B31BB8" w:rsidP="00B31BB8">
      <w:pPr>
        <w:pStyle w:val="af9"/>
      </w:pPr>
      <w:r w:rsidRPr="00A418D3">
        <w:rPr>
          <w:rFonts w:hint="eastAsia"/>
        </w:rPr>
        <w:t xml:space="preserve">    print(r3[u'</w:t>
      </w:r>
      <w:r w:rsidRPr="00A418D3">
        <w:rPr>
          <w:rFonts w:hint="eastAsia"/>
        </w:rPr>
        <w:t>聚类类别</w:t>
      </w:r>
      <w:r w:rsidRPr="00A418D3">
        <w:rPr>
          <w:rFonts w:hint="eastAsia"/>
        </w:rPr>
        <w:t>'])</w:t>
      </w:r>
    </w:p>
    <w:p w14:paraId="1C981879" w14:textId="77777777" w:rsidR="00B31BB8" w:rsidRPr="00A418D3" w:rsidRDefault="00B31BB8" w:rsidP="00B31BB8">
      <w:pPr>
        <w:pStyle w:val="af9"/>
      </w:pPr>
      <w:r w:rsidRPr="00A418D3">
        <w:t xml:space="preserve">    print(r)</w:t>
      </w:r>
    </w:p>
    <w:p w14:paraId="11EF9155" w14:textId="77777777" w:rsidR="00B31BB8" w:rsidRPr="00A418D3" w:rsidRDefault="00B31BB8" w:rsidP="00B31BB8">
      <w:pPr>
        <w:pStyle w:val="af9"/>
      </w:pPr>
      <w:r w:rsidRPr="00A418D3">
        <w:lastRenderedPageBreak/>
        <w:t xml:space="preserve">    for i in range(k):</w:t>
      </w:r>
    </w:p>
    <w:p w14:paraId="2EA72646" w14:textId="77777777" w:rsidR="00B31BB8" w:rsidRPr="00A418D3" w:rsidRDefault="00B31BB8" w:rsidP="00B31BB8">
      <w:pPr>
        <w:pStyle w:val="af9"/>
      </w:pPr>
      <w:r w:rsidRPr="00A418D3">
        <w:rPr>
          <w:rFonts w:hint="eastAsia"/>
        </w:rPr>
        <w:t xml:space="preserve">       print(r3[u'</w:t>
      </w:r>
      <w:r w:rsidRPr="00A418D3">
        <w:rPr>
          <w:rFonts w:hint="eastAsia"/>
        </w:rPr>
        <w:t>聚类类别</w:t>
      </w:r>
      <w:r w:rsidRPr="00A418D3">
        <w:rPr>
          <w:rFonts w:hint="eastAsia"/>
        </w:rPr>
        <w:t>'] == i)</w:t>
      </w:r>
    </w:p>
    <w:p w14:paraId="5D740E57" w14:textId="77777777" w:rsidR="00B31BB8" w:rsidRPr="00A418D3" w:rsidRDefault="00B31BB8" w:rsidP="00B31BB8">
      <w:pPr>
        <w:pStyle w:val="af9"/>
      </w:pPr>
      <w:r w:rsidRPr="00A418D3">
        <w:t xml:space="preserve">    </w:t>
      </w:r>
    </w:p>
    <w:p w14:paraId="48570150" w14:textId="77777777" w:rsidR="00B31BB8" w:rsidRPr="00A418D3" w:rsidRDefault="00B31BB8" w:rsidP="00B31BB8">
      <w:pPr>
        <w:pStyle w:val="af9"/>
      </w:pPr>
      <w:r w:rsidRPr="00A418D3">
        <w:t xml:space="preserve">    numSamples = len(mdl_new)</w:t>
      </w:r>
    </w:p>
    <w:p w14:paraId="4CDA2E82" w14:textId="77777777" w:rsidR="00B31BB8" w:rsidRPr="00A418D3" w:rsidRDefault="00B31BB8" w:rsidP="00B31BB8">
      <w:pPr>
        <w:pStyle w:val="af9"/>
      </w:pPr>
      <w:r w:rsidRPr="00A418D3">
        <w:t xml:space="preserve">    centroids = clf.labels_</w:t>
      </w:r>
    </w:p>
    <w:p w14:paraId="6936FFE6" w14:textId="77777777" w:rsidR="00B31BB8" w:rsidRPr="00A418D3" w:rsidRDefault="00B31BB8" w:rsidP="00B31BB8">
      <w:pPr>
        <w:pStyle w:val="af9"/>
      </w:pPr>
      <w:r w:rsidRPr="00A418D3">
        <w:rPr>
          <w:rFonts w:hint="eastAsia"/>
        </w:rPr>
        <w:t xml:space="preserve">    print (centroids, type(centroids))  # </w:t>
      </w:r>
      <w:r w:rsidRPr="00A418D3">
        <w:rPr>
          <w:rFonts w:hint="eastAsia"/>
        </w:rPr>
        <w:t>显示中心点</w:t>
      </w:r>
    </w:p>
    <w:p w14:paraId="7E04101D" w14:textId="77777777" w:rsidR="00B31BB8" w:rsidRPr="00A418D3" w:rsidRDefault="00B31BB8" w:rsidP="00B31BB8">
      <w:pPr>
        <w:pStyle w:val="af9"/>
      </w:pPr>
      <w:r w:rsidRPr="00A418D3">
        <w:rPr>
          <w:rFonts w:hint="eastAsia"/>
        </w:rPr>
        <w:t xml:space="preserve">    print(clf.inertia_)  # </w:t>
      </w:r>
      <w:r w:rsidRPr="00A418D3">
        <w:rPr>
          <w:rFonts w:hint="eastAsia"/>
        </w:rPr>
        <w:t>显示聚类效果</w:t>
      </w:r>
    </w:p>
    <w:p w14:paraId="7CEB2882" w14:textId="77777777" w:rsidR="00B31BB8" w:rsidRPr="00A418D3" w:rsidRDefault="00B31BB8" w:rsidP="00B31BB8">
      <w:pPr>
        <w:pStyle w:val="af9"/>
      </w:pPr>
      <w:r w:rsidRPr="00A418D3">
        <w:t xml:space="preserve">    mark = ['or', 'ob', 'og', 'ok', '^r', '+r', 'sr', 'dr', '&lt;r', 'pr']</w:t>
      </w:r>
    </w:p>
    <w:p w14:paraId="647E0CB8" w14:textId="77777777" w:rsidR="00B31BB8" w:rsidRPr="00A418D3" w:rsidRDefault="00B31BB8" w:rsidP="00B31BB8">
      <w:pPr>
        <w:pStyle w:val="af9"/>
      </w:pPr>
      <w:r w:rsidRPr="00A418D3">
        <w:t xml:space="preserve">    mark_1 = ['Dr', 'Db', 'Dg', 'Dk', '^b', '+b', 'sb', 'db', '&lt;b', 'pb']</w:t>
      </w:r>
    </w:p>
    <w:p w14:paraId="52BAD4AC" w14:textId="77777777" w:rsidR="00B31BB8" w:rsidRPr="00A418D3" w:rsidRDefault="00B31BB8" w:rsidP="00B31BB8">
      <w:pPr>
        <w:pStyle w:val="af9"/>
      </w:pPr>
      <w:r w:rsidRPr="00A418D3">
        <w:rPr>
          <w:rFonts w:hint="eastAsia"/>
        </w:rPr>
        <w:t xml:space="preserve">    # </w:t>
      </w:r>
      <w:r w:rsidRPr="00A418D3">
        <w:rPr>
          <w:rFonts w:hint="eastAsia"/>
        </w:rPr>
        <w:t>画出质点，用特殊图型</w:t>
      </w:r>
    </w:p>
    <w:p w14:paraId="647D9E8D" w14:textId="77777777" w:rsidR="00B31BB8" w:rsidRPr="00A418D3" w:rsidRDefault="00B31BB8" w:rsidP="00B31BB8">
      <w:pPr>
        <w:pStyle w:val="af9"/>
      </w:pPr>
      <w:r w:rsidRPr="00A418D3">
        <w:t xml:space="preserve">    centroids = clf.cluster_centers_</w:t>
      </w:r>
    </w:p>
    <w:p w14:paraId="42387FC8" w14:textId="77777777" w:rsidR="00B31BB8" w:rsidRPr="00A418D3" w:rsidRDefault="00B31BB8" w:rsidP="00B31BB8">
      <w:pPr>
        <w:pStyle w:val="af9"/>
      </w:pPr>
      <w:r w:rsidRPr="00A418D3">
        <w:t xml:space="preserve">    with plt.style.context(['science', 'scatter']):</w:t>
      </w:r>
    </w:p>
    <w:p w14:paraId="0C8AFF77" w14:textId="77777777" w:rsidR="00B31BB8" w:rsidRPr="00A418D3" w:rsidRDefault="00B31BB8" w:rsidP="00B31BB8">
      <w:pPr>
        <w:pStyle w:val="af9"/>
      </w:pPr>
      <w:r w:rsidRPr="00A418D3">
        <w:t xml:space="preserve">      fig, ax = plt.subplots()</w:t>
      </w:r>
    </w:p>
    <w:p w14:paraId="4B77299C" w14:textId="77777777" w:rsidR="00B31BB8" w:rsidRPr="00A418D3" w:rsidRDefault="00B31BB8" w:rsidP="00B31BB8">
      <w:pPr>
        <w:pStyle w:val="af9"/>
      </w:pPr>
      <w:r w:rsidRPr="00A418D3">
        <w:t xml:space="preserve">      ax.set(xlabel='Longitude x')</w:t>
      </w:r>
    </w:p>
    <w:p w14:paraId="3584140C" w14:textId="77777777" w:rsidR="00B31BB8" w:rsidRPr="00A418D3" w:rsidRDefault="00B31BB8" w:rsidP="00B31BB8">
      <w:pPr>
        <w:pStyle w:val="af9"/>
      </w:pPr>
      <w:r w:rsidRPr="00A418D3">
        <w:t xml:space="preserve">      ax.set(ylabel='Latitude y ')</w:t>
      </w:r>
    </w:p>
    <w:p w14:paraId="2701EA0D" w14:textId="77777777" w:rsidR="00B31BB8" w:rsidRPr="00A418D3" w:rsidRDefault="00B31BB8" w:rsidP="00B31BB8">
      <w:pPr>
        <w:pStyle w:val="af9"/>
      </w:pPr>
      <w:r w:rsidRPr="00A418D3">
        <w:t xml:space="preserve">      ax.fill_between([-2, 2], [-2.2, 1.8], [-1.8, 2.2],</w:t>
      </w:r>
    </w:p>
    <w:p w14:paraId="0F7CB876" w14:textId="77777777" w:rsidR="00B31BB8" w:rsidRPr="00A418D3" w:rsidRDefault="00B31BB8" w:rsidP="00B31BB8">
      <w:pPr>
        <w:pStyle w:val="af9"/>
      </w:pPr>
      <w:r w:rsidRPr="00A418D3">
        <w:t xml:space="preserve">                      color='dodgerblue', alpha=0.2, lw=0)</w:t>
      </w:r>
    </w:p>
    <w:p w14:paraId="3EBD4223" w14:textId="77777777" w:rsidR="00B31BB8" w:rsidRPr="00A418D3" w:rsidRDefault="00B31BB8" w:rsidP="00B31BB8">
      <w:pPr>
        <w:pStyle w:val="af9"/>
      </w:pPr>
      <w:r w:rsidRPr="00A418D3">
        <w:t xml:space="preserve">      for i in range(numSamples):</w:t>
      </w:r>
    </w:p>
    <w:p w14:paraId="7D9F0630" w14:textId="77777777" w:rsidR="00B31BB8" w:rsidRPr="00A418D3" w:rsidRDefault="00B31BB8" w:rsidP="00B31BB8">
      <w:pPr>
        <w:pStyle w:val="af9"/>
      </w:pPr>
      <w:r w:rsidRPr="00A418D3">
        <w:t xml:space="preserve">        #markIndex = int(clusterAssment[i, 0])</w:t>
      </w:r>
    </w:p>
    <w:p w14:paraId="58BD5898" w14:textId="77777777" w:rsidR="00B31BB8" w:rsidRPr="00A418D3" w:rsidRDefault="00B31BB8" w:rsidP="00B31BB8">
      <w:pPr>
        <w:pStyle w:val="af9"/>
      </w:pPr>
      <w:r w:rsidRPr="00A418D3">
        <w:t xml:space="preserve">        # mark[markIndex])</w:t>
      </w:r>
    </w:p>
    <w:p w14:paraId="72FCB47B" w14:textId="77777777" w:rsidR="00B31BB8" w:rsidRPr="00A418D3" w:rsidRDefault="00B31BB8" w:rsidP="00B31BB8">
      <w:pPr>
        <w:pStyle w:val="af9"/>
      </w:pPr>
      <w:r w:rsidRPr="00A418D3">
        <w:t xml:space="preserve">        ax.plot(mdl_new[i][0], mdl_new[i][1], mark[clf.labels_[i]])</w:t>
      </w:r>
    </w:p>
    <w:p w14:paraId="63A4B6C9" w14:textId="77777777" w:rsidR="00B31BB8" w:rsidRPr="00A418D3" w:rsidRDefault="00B31BB8" w:rsidP="00B31BB8">
      <w:pPr>
        <w:pStyle w:val="af9"/>
      </w:pPr>
      <w:r w:rsidRPr="00A418D3">
        <w:t xml:space="preserve">        # plt.plot(mdl_new[i][0], mdl_new[i][1], mark[clf.labels_[i]])</w:t>
      </w:r>
    </w:p>
    <w:p w14:paraId="410530A2" w14:textId="77777777" w:rsidR="00B31BB8" w:rsidRPr="00A418D3" w:rsidRDefault="00B31BB8" w:rsidP="00B31BB8">
      <w:pPr>
        <w:pStyle w:val="af9"/>
      </w:pPr>
      <w:r w:rsidRPr="00A418D3">
        <w:lastRenderedPageBreak/>
        <w:t xml:space="preserve">        </w:t>
      </w:r>
    </w:p>
    <w:p w14:paraId="7F279B1A" w14:textId="77777777" w:rsidR="00B31BB8" w:rsidRPr="00A418D3" w:rsidRDefault="00B31BB8" w:rsidP="00B31BB8">
      <w:pPr>
        <w:pStyle w:val="af9"/>
      </w:pPr>
      <w:r w:rsidRPr="00A418D3">
        <w:t xml:space="preserve">      for i in range(k):</w:t>
      </w:r>
    </w:p>
    <w:p w14:paraId="2D7635FF" w14:textId="77777777" w:rsidR="00B31BB8" w:rsidRPr="00A418D3" w:rsidRDefault="00B31BB8" w:rsidP="00B31BB8">
      <w:pPr>
        <w:pStyle w:val="af9"/>
      </w:pPr>
      <w:r w:rsidRPr="00A418D3">
        <w:t xml:space="preserve">        ax.plot(centroids[i][0], centroids[i][1], mark_1[i], markersize=8)</w:t>
      </w:r>
    </w:p>
    <w:p w14:paraId="2B0253BA" w14:textId="77777777" w:rsidR="00B31BB8" w:rsidRPr="00A418D3" w:rsidRDefault="00B31BB8" w:rsidP="00B31BB8">
      <w:pPr>
        <w:pStyle w:val="af9"/>
      </w:pPr>
      <w:r w:rsidRPr="00A418D3">
        <w:t xml:space="preserve">        # plt.plot(centroids[i][0], centroids[i][1], mark_1[i], markersize=12)</w:t>
      </w:r>
    </w:p>
    <w:p w14:paraId="1352C31E" w14:textId="77777777" w:rsidR="00B31BB8" w:rsidRPr="00A418D3" w:rsidRDefault="00B31BB8" w:rsidP="00B31BB8">
      <w:pPr>
        <w:pStyle w:val="af9"/>
      </w:pPr>
    </w:p>
    <w:p w14:paraId="69140061" w14:textId="77777777" w:rsidR="00B31BB8" w:rsidRPr="00A418D3" w:rsidRDefault="00B31BB8" w:rsidP="00B31BB8">
      <w:pPr>
        <w:pStyle w:val="af9"/>
      </w:pPr>
      <w:r w:rsidRPr="00A418D3">
        <w:t xml:space="preserve">      ax.legend(title='Sample', loc=2)</w:t>
      </w:r>
    </w:p>
    <w:p w14:paraId="3F5F8911" w14:textId="77777777" w:rsidR="00B31BB8" w:rsidRPr="00A418D3" w:rsidRDefault="00B31BB8" w:rsidP="00B31BB8">
      <w:pPr>
        <w:pStyle w:val="af9"/>
      </w:pPr>
      <w:r w:rsidRPr="00A418D3">
        <w:t xml:space="preserve">      plt.show()</w:t>
      </w:r>
    </w:p>
    <w:p w14:paraId="4F1A265E" w14:textId="47BFEEC8" w:rsidR="00B31BB8" w:rsidRPr="00A418D3" w:rsidRDefault="0078350F" w:rsidP="00B31BB8">
      <w:pPr>
        <w:pStyle w:val="af9"/>
      </w:pPr>
      <w:r w:rsidRPr="00A418D3">
        <w:rPr>
          <w:rFonts w:hint="eastAsia"/>
        </w:rPr>
        <w:t>附录</w:t>
      </w:r>
      <w:r w:rsidR="00F260F9" w:rsidRPr="00A418D3">
        <w:rPr>
          <w:rFonts w:hint="eastAsia"/>
        </w:rPr>
        <w:t>十一</w:t>
      </w:r>
      <w:r w:rsidRPr="00A418D3">
        <w:rPr>
          <w:rFonts w:hint="eastAsia"/>
        </w:rPr>
        <w:t xml:space="preserve"> </w:t>
      </w:r>
      <w:r w:rsidRPr="00A418D3">
        <w:t>python</w:t>
      </w:r>
      <w:r w:rsidRPr="00A418D3">
        <w:rPr>
          <w:rFonts w:hint="eastAsia"/>
        </w:rPr>
        <w:t>程序</w:t>
      </w:r>
      <w:r w:rsidRPr="00A418D3">
        <w:rPr>
          <w:rFonts w:hint="eastAsia"/>
        </w:rPr>
        <w:t xml:space="preserve"> </w:t>
      </w:r>
      <w:r w:rsidR="00B31BB8" w:rsidRPr="00A418D3">
        <w:rPr>
          <w:rFonts w:hint="eastAsia"/>
        </w:rPr>
        <w:t>对于未优化的</w:t>
      </w:r>
      <w:r w:rsidR="00B31BB8" w:rsidRPr="00A418D3">
        <w:rPr>
          <w:rFonts w:hint="eastAsia"/>
        </w:rPr>
        <w:t>K-means</w:t>
      </w:r>
      <w:r w:rsidR="00B31BB8" w:rsidRPr="00A418D3">
        <w:rPr>
          <w:rFonts w:hint="eastAsia"/>
        </w:rPr>
        <w:t>聚类和优化后的</w:t>
      </w:r>
      <w:r w:rsidR="00B31BB8" w:rsidRPr="00A418D3">
        <w:rPr>
          <w:rFonts w:hint="eastAsia"/>
        </w:rPr>
        <w:t>K-means</w:t>
      </w:r>
      <w:r w:rsidR="00B31BB8" w:rsidRPr="00A418D3">
        <w:rPr>
          <w:rFonts w:hint="eastAsia"/>
        </w:rPr>
        <w:t>聚类求解的最短调度时间</w:t>
      </w:r>
    </w:p>
    <w:p w14:paraId="393ED225" w14:textId="77777777" w:rsidR="00B31BB8" w:rsidRPr="00A418D3" w:rsidRDefault="00B31BB8" w:rsidP="00B31BB8">
      <w:pPr>
        <w:pStyle w:val="af9"/>
      </w:pPr>
      <w:r w:rsidRPr="00A418D3">
        <w:t xml:space="preserve">''' </w:t>
      </w:r>
    </w:p>
    <w:p w14:paraId="3A10A1CB" w14:textId="77777777" w:rsidR="00B31BB8" w:rsidRPr="00A418D3" w:rsidRDefault="00B31BB8" w:rsidP="00B31BB8">
      <w:pPr>
        <w:pStyle w:val="af9"/>
      </w:pPr>
      <w:r w:rsidRPr="00A418D3">
        <w:t xml:space="preserve">@Author: your name </w:t>
      </w:r>
    </w:p>
    <w:p w14:paraId="2B1BC61C" w14:textId="77777777" w:rsidR="00B31BB8" w:rsidRPr="00A418D3" w:rsidRDefault="00B31BB8" w:rsidP="00B31BB8">
      <w:pPr>
        <w:pStyle w:val="af9"/>
      </w:pPr>
      <w:r w:rsidRPr="00A418D3">
        <w:t xml:space="preserve">@Date: 2020-07-26 10:53:29 </w:t>
      </w:r>
    </w:p>
    <w:p w14:paraId="638BE015" w14:textId="77777777" w:rsidR="00B31BB8" w:rsidRPr="00A418D3" w:rsidRDefault="00B31BB8" w:rsidP="00B31BB8">
      <w:pPr>
        <w:pStyle w:val="af9"/>
      </w:pPr>
      <w:r w:rsidRPr="00A418D3">
        <w:t xml:space="preserve">@LastEditTime: 2020-07-26 13:15:33 </w:t>
      </w:r>
    </w:p>
    <w:p w14:paraId="08208383" w14:textId="77777777" w:rsidR="00B31BB8" w:rsidRPr="00A418D3" w:rsidRDefault="00B31BB8" w:rsidP="00B31BB8">
      <w:pPr>
        <w:pStyle w:val="af9"/>
      </w:pPr>
      <w:r w:rsidRPr="00A418D3">
        <w:t xml:space="preserve">@LastEditors: Please set LastEditors </w:t>
      </w:r>
    </w:p>
    <w:p w14:paraId="6261F20F" w14:textId="77777777" w:rsidR="00B31BB8" w:rsidRPr="00A418D3" w:rsidRDefault="00B31BB8" w:rsidP="00B31BB8">
      <w:pPr>
        <w:pStyle w:val="af9"/>
      </w:pPr>
      <w:r w:rsidRPr="00A418D3">
        <w:t xml:space="preserve">@Description: In User Settings Edit </w:t>
      </w:r>
    </w:p>
    <w:p w14:paraId="62900F80" w14:textId="77777777" w:rsidR="00B31BB8" w:rsidRPr="00A418D3" w:rsidRDefault="00B31BB8" w:rsidP="00B31BB8">
      <w:pPr>
        <w:pStyle w:val="af9"/>
      </w:pPr>
      <w:r w:rsidRPr="00A418D3">
        <w:rPr>
          <w:rFonts w:hint="eastAsia"/>
        </w:rPr>
        <w:t>@FilePath: \</w:t>
      </w:r>
      <w:r w:rsidRPr="00A418D3">
        <w:rPr>
          <w:rFonts w:hint="eastAsia"/>
        </w:rPr>
        <w:t>经纬</w:t>
      </w:r>
      <w:r w:rsidRPr="00A418D3">
        <w:rPr>
          <w:rFonts w:hint="eastAsia"/>
        </w:rPr>
        <w:t>-</w:t>
      </w:r>
      <w:r w:rsidRPr="00A418D3">
        <w:rPr>
          <w:rFonts w:hint="eastAsia"/>
        </w:rPr>
        <w:t>距离转换</w:t>
      </w:r>
      <w:r w:rsidRPr="00A418D3">
        <w:rPr>
          <w:rFonts w:hint="eastAsia"/>
        </w:rPr>
        <w:t xml:space="preserve">\density.py </w:t>
      </w:r>
    </w:p>
    <w:p w14:paraId="4BAF8A79" w14:textId="77777777" w:rsidR="00B31BB8" w:rsidRPr="00A418D3" w:rsidRDefault="00B31BB8" w:rsidP="00B31BB8">
      <w:pPr>
        <w:pStyle w:val="af9"/>
      </w:pPr>
      <w:r w:rsidRPr="00A418D3">
        <w:t xml:space="preserve">''' </w:t>
      </w:r>
    </w:p>
    <w:p w14:paraId="28603028" w14:textId="77777777" w:rsidR="00B31BB8" w:rsidRPr="00A418D3" w:rsidRDefault="00B31BB8" w:rsidP="00B31BB8">
      <w:pPr>
        <w:pStyle w:val="af9"/>
      </w:pPr>
      <w:r w:rsidRPr="00A418D3">
        <w:t xml:space="preserve">import numpy as np </w:t>
      </w:r>
    </w:p>
    <w:p w14:paraId="0D242D1A" w14:textId="77777777" w:rsidR="00B31BB8" w:rsidRPr="00A418D3" w:rsidRDefault="00B31BB8" w:rsidP="00B31BB8">
      <w:pPr>
        <w:pStyle w:val="af9"/>
      </w:pPr>
      <w:r w:rsidRPr="00A418D3">
        <w:t xml:space="preserve">import pandas as pd </w:t>
      </w:r>
    </w:p>
    <w:p w14:paraId="3FE2E542" w14:textId="77777777" w:rsidR="00B31BB8" w:rsidRPr="00A418D3" w:rsidRDefault="00B31BB8" w:rsidP="00B31BB8">
      <w:pPr>
        <w:pStyle w:val="af9"/>
      </w:pPr>
      <w:r w:rsidRPr="00A418D3">
        <w:t xml:space="preserve">import matplotlib as mpl </w:t>
      </w:r>
    </w:p>
    <w:p w14:paraId="7E81F242" w14:textId="77777777" w:rsidR="00B31BB8" w:rsidRPr="00A418D3" w:rsidRDefault="00B31BB8" w:rsidP="00B31BB8">
      <w:pPr>
        <w:pStyle w:val="af9"/>
      </w:pPr>
      <w:r w:rsidRPr="00A418D3">
        <w:t xml:space="preserve">import matplotlib.pyplot as plt </w:t>
      </w:r>
    </w:p>
    <w:p w14:paraId="5A37D3A6" w14:textId="77777777" w:rsidR="00B31BB8" w:rsidRPr="00A418D3" w:rsidRDefault="00B31BB8" w:rsidP="00B31BB8">
      <w:pPr>
        <w:pStyle w:val="af9"/>
      </w:pPr>
      <w:r w:rsidRPr="00A418D3">
        <w:t xml:space="preserve">import seaborn as sns </w:t>
      </w:r>
    </w:p>
    <w:p w14:paraId="2ABF62F2" w14:textId="77777777" w:rsidR="00B31BB8" w:rsidRPr="00A418D3" w:rsidRDefault="00B31BB8" w:rsidP="00B31BB8">
      <w:pPr>
        <w:pStyle w:val="af9"/>
      </w:pPr>
      <w:r w:rsidRPr="00A418D3">
        <w:t xml:space="preserve">import xlrd </w:t>
      </w:r>
    </w:p>
    <w:p w14:paraId="0B439703" w14:textId="77777777" w:rsidR="00B31BB8" w:rsidRPr="00A418D3" w:rsidRDefault="00B31BB8" w:rsidP="00B31BB8">
      <w:pPr>
        <w:pStyle w:val="af9"/>
      </w:pPr>
      <w:r w:rsidRPr="00A418D3">
        <w:lastRenderedPageBreak/>
        <w:t xml:space="preserve">import warnings; warnings.filterwarnings(action='once') </w:t>
      </w:r>
    </w:p>
    <w:p w14:paraId="3B05114D" w14:textId="77777777" w:rsidR="00B31BB8" w:rsidRPr="00A418D3" w:rsidRDefault="00B31BB8" w:rsidP="00B31BB8">
      <w:pPr>
        <w:pStyle w:val="af9"/>
      </w:pPr>
      <w:r w:rsidRPr="00A418D3">
        <w:t xml:space="preserve">from pylab import mpl </w:t>
      </w:r>
    </w:p>
    <w:p w14:paraId="54DCB1C3" w14:textId="30468768" w:rsidR="00B31BB8" w:rsidRPr="00A418D3" w:rsidRDefault="00B31BB8" w:rsidP="00B31BB8">
      <w:pPr>
        <w:pStyle w:val="af9"/>
      </w:pPr>
      <w:r w:rsidRPr="00A418D3">
        <w:t xml:space="preserve">import matplotlib.lines as mlines  </w:t>
      </w:r>
    </w:p>
    <w:p w14:paraId="319C5604" w14:textId="77777777" w:rsidR="00B31BB8" w:rsidRPr="00A418D3" w:rsidRDefault="00B31BB8" w:rsidP="00B31BB8">
      <w:pPr>
        <w:pStyle w:val="af9"/>
      </w:pPr>
      <w:r w:rsidRPr="00A418D3">
        <w:t xml:space="preserve"> </w:t>
      </w:r>
    </w:p>
    <w:p w14:paraId="559C9891" w14:textId="77777777" w:rsidR="00B31BB8" w:rsidRPr="00A418D3" w:rsidRDefault="00B31BB8" w:rsidP="00B31BB8">
      <w:pPr>
        <w:pStyle w:val="af9"/>
      </w:pPr>
      <w:r w:rsidRPr="00A418D3">
        <w:t xml:space="preserve">plt.style.use('seaborn-whitegrid') </w:t>
      </w:r>
    </w:p>
    <w:p w14:paraId="7395C698" w14:textId="77777777" w:rsidR="00B31BB8" w:rsidRPr="00A418D3" w:rsidRDefault="00B31BB8" w:rsidP="00B31BB8">
      <w:pPr>
        <w:pStyle w:val="af9"/>
      </w:pPr>
      <w:r w:rsidRPr="00A418D3">
        <w:rPr>
          <w:rFonts w:hint="eastAsia"/>
        </w:rPr>
        <w:t xml:space="preserve">mpl.rcParams['font.sans-serif'] = ['FangSong']  # </w:t>
      </w:r>
      <w:r w:rsidRPr="00A418D3">
        <w:rPr>
          <w:rFonts w:hint="eastAsia"/>
        </w:rPr>
        <w:t>指定默认字体</w:t>
      </w:r>
      <w:r w:rsidRPr="00A418D3">
        <w:rPr>
          <w:rFonts w:hint="eastAsia"/>
        </w:rPr>
        <w:t xml:space="preserve"> </w:t>
      </w:r>
    </w:p>
    <w:p w14:paraId="53F09FD7" w14:textId="77777777" w:rsidR="00B31BB8" w:rsidRPr="00A418D3" w:rsidRDefault="00B31BB8" w:rsidP="00B31BB8">
      <w:pPr>
        <w:pStyle w:val="af9"/>
      </w:pPr>
      <w:r w:rsidRPr="00A418D3">
        <w:rPr>
          <w:rFonts w:hint="eastAsia"/>
        </w:rPr>
        <w:t xml:space="preserve">mpl.rcParams['axes.unicode_minus'] = False     # </w:t>
      </w:r>
      <w:r w:rsidRPr="00A418D3">
        <w:rPr>
          <w:rFonts w:hint="eastAsia"/>
        </w:rPr>
        <w:t>正常显示负号</w:t>
      </w:r>
      <w:r w:rsidRPr="00A418D3">
        <w:rPr>
          <w:rFonts w:hint="eastAsia"/>
        </w:rPr>
        <w:t xml:space="preserve"> </w:t>
      </w:r>
    </w:p>
    <w:p w14:paraId="5130E73A" w14:textId="77777777" w:rsidR="00B31BB8" w:rsidRPr="00A418D3" w:rsidRDefault="00B31BB8" w:rsidP="00B31BB8">
      <w:pPr>
        <w:pStyle w:val="af9"/>
      </w:pPr>
      <w:r w:rsidRPr="00A418D3">
        <w:t xml:space="preserve"># Import Data </w:t>
      </w:r>
    </w:p>
    <w:p w14:paraId="5C237A07" w14:textId="77777777" w:rsidR="00B31BB8" w:rsidRPr="00A418D3" w:rsidRDefault="00B31BB8" w:rsidP="00B31BB8">
      <w:pPr>
        <w:pStyle w:val="af9"/>
      </w:pPr>
      <w:r w:rsidRPr="00A418D3">
        <w:t xml:space="preserve">df = pd.read_csv( </w:t>
      </w:r>
    </w:p>
    <w:p w14:paraId="580D5634" w14:textId="77777777" w:rsidR="00B31BB8" w:rsidRPr="00A418D3" w:rsidRDefault="00B31BB8" w:rsidP="00B31BB8">
      <w:pPr>
        <w:pStyle w:val="af9"/>
      </w:pPr>
      <w:r w:rsidRPr="00A418D3">
        <w:t xml:space="preserve">    "gdppercap.csv") </w:t>
      </w:r>
    </w:p>
    <w:p w14:paraId="12B0E5CE" w14:textId="77777777" w:rsidR="00B31BB8" w:rsidRPr="00A418D3" w:rsidRDefault="00B31BB8" w:rsidP="00B31BB8">
      <w:pPr>
        <w:pStyle w:val="af9"/>
      </w:pPr>
      <w:r w:rsidRPr="00A418D3">
        <w:t xml:space="preserve"> </w:t>
      </w:r>
    </w:p>
    <w:p w14:paraId="276CCC4E" w14:textId="77777777" w:rsidR="00B31BB8" w:rsidRPr="00A418D3" w:rsidRDefault="00B31BB8" w:rsidP="00B31BB8">
      <w:pPr>
        <w:pStyle w:val="af9"/>
      </w:pPr>
      <w:r w:rsidRPr="00A418D3">
        <w:t xml:space="preserve">left_label = [str(c) + ', ' + str(round(y)) </w:t>
      </w:r>
    </w:p>
    <w:p w14:paraId="13E69638" w14:textId="77777777" w:rsidR="00B31BB8" w:rsidRPr="00A418D3" w:rsidRDefault="00B31BB8" w:rsidP="00B31BB8">
      <w:pPr>
        <w:pStyle w:val="af9"/>
      </w:pPr>
      <w:r w:rsidRPr="00A418D3">
        <w:rPr>
          <w:rFonts w:hint="eastAsia"/>
        </w:rPr>
        <w:t xml:space="preserve">              for c, y in zip(df.continent, df['</w:t>
      </w:r>
      <w:r w:rsidRPr="00A418D3">
        <w:rPr>
          <w:rFonts w:hint="eastAsia"/>
        </w:rPr>
        <w:t>优化前</w:t>
      </w:r>
      <w:r w:rsidRPr="00A418D3">
        <w:rPr>
          <w:rFonts w:hint="eastAsia"/>
        </w:rPr>
        <w:t xml:space="preserve">'])] </w:t>
      </w:r>
    </w:p>
    <w:p w14:paraId="101D9992" w14:textId="77777777" w:rsidR="00B31BB8" w:rsidRPr="00A418D3" w:rsidRDefault="00B31BB8" w:rsidP="00B31BB8">
      <w:pPr>
        <w:pStyle w:val="af9"/>
      </w:pPr>
      <w:r w:rsidRPr="00A418D3">
        <w:t xml:space="preserve">right_label = [str(c) + ', ' + str(round(y)) </w:t>
      </w:r>
    </w:p>
    <w:p w14:paraId="5A99247E" w14:textId="77777777" w:rsidR="00B31BB8" w:rsidRPr="00A418D3" w:rsidRDefault="00B31BB8" w:rsidP="00B31BB8">
      <w:pPr>
        <w:pStyle w:val="af9"/>
      </w:pPr>
      <w:r w:rsidRPr="00A418D3">
        <w:rPr>
          <w:rFonts w:hint="eastAsia"/>
        </w:rPr>
        <w:t xml:space="preserve">               for c, y in zip(df.continent, df['</w:t>
      </w:r>
      <w:r w:rsidRPr="00A418D3">
        <w:rPr>
          <w:rFonts w:hint="eastAsia"/>
        </w:rPr>
        <w:t>优化后</w:t>
      </w:r>
      <w:r w:rsidRPr="00A418D3">
        <w:rPr>
          <w:rFonts w:hint="eastAsia"/>
        </w:rPr>
        <w:t xml:space="preserve">'])] </w:t>
      </w:r>
    </w:p>
    <w:p w14:paraId="4019E74A" w14:textId="77777777" w:rsidR="00B31BB8" w:rsidRPr="00A418D3" w:rsidRDefault="00B31BB8" w:rsidP="00B31BB8">
      <w:pPr>
        <w:pStyle w:val="af9"/>
      </w:pPr>
      <w:r w:rsidRPr="00A418D3">
        <w:t xml:space="preserve">klass = ['red' if (y1-y2) &lt; 0 else 'green' for y1, </w:t>
      </w:r>
    </w:p>
    <w:p w14:paraId="3CCAE2D7" w14:textId="77777777" w:rsidR="00B31BB8" w:rsidRPr="00A418D3" w:rsidRDefault="00B31BB8" w:rsidP="00B31BB8">
      <w:pPr>
        <w:pStyle w:val="af9"/>
      </w:pPr>
      <w:r w:rsidRPr="00A418D3">
        <w:rPr>
          <w:rFonts w:hint="eastAsia"/>
        </w:rPr>
        <w:t xml:space="preserve">         y2 in zip(df['</w:t>
      </w:r>
      <w:r w:rsidRPr="00A418D3">
        <w:rPr>
          <w:rFonts w:hint="eastAsia"/>
        </w:rPr>
        <w:t>优化前</w:t>
      </w:r>
      <w:r w:rsidRPr="00A418D3">
        <w:rPr>
          <w:rFonts w:hint="eastAsia"/>
        </w:rPr>
        <w:t>'], df['</w:t>
      </w:r>
      <w:r w:rsidRPr="00A418D3">
        <w:rPr>
          <w:rFonts w:hint="eastAsia"/>
        </w:rPr>
        <w:t>优化后</w:t>
      </w:r>
      <w:r w:rsidRPr="00A418D3">
        <w:rPr>
          <w:rFonts w:hint="eastAsia"/>
        </w:rPr>
        <w:t xml:space="preserve">'])] </w:t>
      </w:r>
    </w:p>
    <w:p w14:paraId="4E6D2D98" w14:textId="77777777" w:rsidR="00B31BB8" w:rsidRPr="00A418D3" w:rsidRDefault="00B31BB8" w:rsidP="00B31BB8">
      <w:pPr>
        <w:pStyle w:val="af9"/>
      </w:pPr>
      <w:r w:rsidRPr="00A418D3">
        <w:t xml:space="preserve"> </w:t>
      </w:r>
    </w:p>
    <w:p w14:paraId="4D7AF1BE" w14:textId="77777777" w:rsidR="00B31BB8" w:rsidRPr="00A418D3" w:rsidRDefault="00B31BB8" w:rsidP="00B31BB8">
      <w:pPr>
        <w:pStyle w:val="af9"/>
      </w:pPr>
      <w:r w:rsidRPr="00A418D3">
        <w:t xml:space="preserve"># draw line </w:t>
      </w:r>
    </w:p>
    <w:p w14:paraId="0098D17B" w14:textId="77777777" w:rsidR="00B31BB8" w:rsidRPr="00A418D3" w:rsidRDefault="00B31BB8" w:rsidP="00B31BB8">
      <w:pPr>
        <w:pStyle w:val="af9"/>
      </w:pPr>
      <w:r w:rsidRPr="00A418D3">
        <w:t xml:space="preserve"># https://stackoverflow.com/questions/36470343/how-to-draw-a-line-with-matplotlib/36479941 </w:t>
      </w:r>
    </w:p>
    <w:p w14:paraId="4D360F63" w14:textId="463957C3" w:rsidR="00B31BB8" w:rsidRPr="00A418D3" w:rsidRDefault="00B31BB8" w:rsidP="00B31BB8">
      <w:pPr>
        <w:pStyle w:val="af9"/>
      </w:pPr>
      <w:r w:rsidRPr="00A418D3">
        <w:t xml:space="preserve"> </w:t>
      </w:r>
    </w:p>
    <w:p w14:paraId="2DF9277C" w14:textId="77777777" w:rsidR="00B31BB8" w:rsidRPr="00A418D3" w:rsidRDefault="00B31BB8" w:rsidP="00B31BB8">
      <w:pPr>
        <w:pStyle w:val="af9"/>
      </w:pPr>
      <w:r w:rsidRPr="00A418D3">
        <w:t xml:space="preserve">def newline(p1, p2, color='black'): </w:t>
      </w:r>
    </w:p>
    <w:p w14:paraId="4A6C9B76" w14:textId="77777777" w:rsidR="00B31BB8" w:rsidRPr="00A418D3" w:rsidRDefault="00B31BB8" w:rsidP="00B31BB8">
      <w:pPr>
        <w:pStyle w:val="af9"/>
      </w:pPr>
      <w:r w:rsidRPr="00A418D3">
        <w:lastRenderedPageBreak/>
        <w:t xml:space="preserve">    ax = plt.gca() </w:t>
      </w:r>
    </w:p>
    <w:p w14:paraId="4394C86C" w14:textId="77777777" w:rsidR="00B31BB8" w:rsidRPr="00A418D3" w:rsidRDefault="00B31BB8" w:rsidP="00B31BB8">
      <w:pPr>
        <w:pStyle w:val="af9"/>
      </w:pPr>
      <w:r w:rsidRPr="00A418D3">
        <w:t xml:space="preserve">    l = mlines.Line2D([p1[0], p2[0]], [p1[1], p2[1]], color='red' if p1[1] - </w:t>
      </w:r>
    </w:p>
    <w:p w14:paraId="3DD9A6CF" w14:textId="77777777" w:rsidR="00B31BB8" w:rsidRPr="00A418D3" w:rsidRDefault="00B31BB8" w:rsidP="00B31BB8">
      <w:pPr>
        <w:pStyle w:val="af9"/>
      </w:pPr>
      <w:r w:rsidRPr="00A418D3">
        <w:t xml:space="preserve">                      p2[1] &gt; 0 else 'green', marker='o', markersize=6) </w:t>
      </w:r>
    </w:p>
    <w:p w14:paraId="61E1294A" w14:textId="77777777" w:rsidR="00B31BB8" w:rsidRPr="00A418D3" w:rsidRDefault="00B31BB8" w:rsidP="00B31BB8">
      <w:pPr>
        <w:pStyle w:val="af9"/>
      </w:pPr>
      <w:r w:rsidRPr="00A418D3">
        <w:t xml:space="preserve">    ax.add_line(l) </w:t>
      </w:r>
    </w:p>
    <w:p w14:paraId="30969D32" w14:textId="1ACE8D34" w:rsidR="00B31BB8" w:rsidRPr="00A418D3" w:rsidRDefault="00B31BB8" w:rsidP="00B31BB8">
      <w:pPr>
        <w:pStyle w:val="af9"/>
      </w:pPr>
      <w:r w:rsidRPr="00A418D3">
        <w:t xml:space="preserve">    return l </w:t>
      </w:r>
    </w:p>
    <w:p w14:paraId="1D1942A9" w14:textId="77777777" w:rsidR="00B31BB8" w:rsidRPr="00A418D3" w:rsidRDefault="00B31BB8" w:rsidP="00B31BB8">
      <w:pPr>
        <w:pStyle w:val="af9"/>
      </w:pPr>
      <w:r w:rsidRPr="00A418D3">
        <w:t xml:space="preserve"> </w:t>
      </w:r>
    </w:p>
    <w:p w14:paraId="6D1F0969" w14:textId="77777777" w:rsidR="00B31BB8" w:rsidRPr="00A418D3" w:rsidRDefault="00B31BB8" w:rsidP="00B31BB8">
      <w:pPr>
        <w:pStyle w:val="af9"/>
      </w:pPr>
      <w:r w:rsidRPr="00A418D3">
        <w:t xml:space="preserve">fig, ax = plt.subplots(1, 1, figsize=(14, 14), dpi=80) </w:t>
      </w:r>
    </w:p>
    <w:p w14:paraId="5AB8EDF0" w14:textId="77777777" w:rsidR="00B31BB8" w:rsidRPr="00A418D3" w:rsidRDefault="00B31BB8" w:rsidP="00B31BB8">
      <w:pPr>
        <w:pStyle w:val="af9"/>
      </w:pPr>
      <w:r w:rsidRPr="00A418D3">
        <w:t xml:space="preserve"> </w:t>
      </w:r>
    </w:p>
    <w:p w14:paraId="038D0681" w14:textId="77777777" w:rsidR="00B31BB8" w:rsidRPr="00A418D3" w:rsidRDefault="00B31BB8" w:rsidP="00B31BB8">
      <w:pPr>
        <w:pStyle w:val="af9"/>
      </w:pPr>
      <w:r w:rsidRPr="00A418D3">
        <w:t xml:space="preserve"># Vertical Lines </w:t>
      </w:r>
    </w:p>
    <w:p w14:paraId="543F2F12" w14:textId="77777777" w:rsidR="00B31BB8" w:rsidRPr="00A418D3" w:rsidRDefault="00B31BB8" w:rsidP="00B31BB8">
      <w:pPr>
        <w:pStyle w:val="af9"/>
      </w:pPr>
      <w:r w:rsidRPr="00A418D3">
        <w:t xml:space="preserve">ax.vlines(x=1, ymin=0, ymax=250, color='black', </w:t>
      </w:r>
    </w:p>
    <w:p w14:paraId="16FDA5D3" w14:textId="77777777" w:rsidR="00B31BB8" w:rsidRPr="00A418D3" w:rsidRDefault="00B31BB8" w:rsidP="00B31BB8">
      <w:pPr>
        <w:pStyle w:val="af9"/>
      </w:pPr>
      <w:r w:rsidRPr="00A418D3">
        <w:t xml:space="preserve">          alpha=0.7, linewidth=1, linestyles='dotted') </w:t>
      </w:r>
    </w:p>
    <w:p w14:paraId="1BCF52CA" w14:textId="77777777" w:rsidR="00B31BB8" w:rsidRPr="00A418D3" w:rsidRDefault="00B31BB8" w:rsidP="00B31BB8">
      <w:pPr>
        <w:pStyle w:val="af9"/>
      </w:pPr>
      <w:r w:rsidRPr="00A418D3">
        <w:t xml:space="preserve">ax.vlines(x=3, ymin=0, ymax=250, color='black', </w:t>
      </w:r>
    </w:p>
    <w:p w14:paraId="7BA7DFA1" w14:textId="77777777" w:rsidR="00B31BB8" w:rsidRPr="00A418D3" w:rsidRDefault="00B31BB8" w:rsidP="00B31BB8">
      <w:pPr>
        <w:pStyle w:val="af9"/>
      </w:pPr>
      <w:r w:rsidRPr="00A418D3">
        <w:t xml:space="preserve">          alpha=0.7, linewidth=1, linestyles='dotted') </w:t>
      </w:r>
    </w:p>
    <w:p w14:paraId="723B11EE" w14:textId="77777777" w:rsidR="00B31BB8" w:rsidRPr="00A418D3" w:rsidRDefault="00B31BB8" w:rsidP="00B31BB8">
      <w:pPr>
        <w:pStyle w:val="af9"/>
      </w:pPr>
      <w:r w:rsidRPr="00A418D3">
        <w:t xml:space="preserve"> </w:t>
      </w:r>
    </w:p>
    <w:p w14:paraId="5F2BCDC5" w14:textId="77777777" w:rsidR="00B31BB8" w:rsidRPr="00A418D3" w:rsidRDefault="00B31BB8" w:rsidP="00B31BB8">
      <w:pPr>
        <w:pStyle w:val="af9"/>
      </w:pPr>
      <w:r w:rsidRPr="00A418D3">
        <w:t xml:space="preserve"># Points </w:t>
      </w:r>
    </w:p>
    <w:p w14:paraId="2E81F794" w14:textId="77777777" w:rsidR="00B31BB8" w:rsidRPr="00A418D3" w:rsidRDefault="00B31BB8" w:rsidP="00B31BB8">
      <w:pPr>
        <w:pStyle w:val="af9"/>
      </w:pPr>
      <w:r w:rsidRPr="00A418D3">
        <w:rPr>
          <w:rFonts w:hint="eastAsia"/>
        </w:rPr>
        <w:t>ax.scatter(y=df['</w:t>
      </w:r>
      <w:r w:rsidRPr="00A418D3">
        <w:rPr>
          <w:rFonts w:hint="eastAsia"/>
        </w:rPr>
        <w:t>优化前</w:t>
      </w:r>
      <w:r w:rsidRPr="00A418D3">
        <w:rPr>
          <w:rFonts w:hint="eastAsia"/>
        </w:rPr>
        <w:t xml:space="preserve">'], x=np.repeat(1, df.shape[0]), </w:t>
      </w:r>
    </w:p>
    <w:p w14:paraId="4B03A9A7" w14:textId="77777777" w:rsidR="00B31BB8" w:rsidRPr="00A418D3" w:rsidRDefault="00B31BB8" w:rsidP="00B31BB8">
      <w:pPr>
        <w:pStyle w:val="af9"/>
      </w:pPr>
      <w:r w:rsidRPr="00A418D3">
        <w:t xml:space="preserve">           s=10, color='black', alpha=0.7) </w:t>
      </w:r>
    </w:p>
    <w:p w14:paraId="6690510B" w14:textId="77777777" w:rsidR="00B31BB8" w:rsidRPr="00A418D3" w:rsidRDefault="00B31BB8" w:rsidP="00B31BB8">
      <w:pPr>
        <w:pStyle w:val="af9"/>
      </w:pPr>
      <w:r w:rsidRPr="00A418D3">
        <w:rPr>
          <w:rFonts w:hint="eastAsia"/>
        </w:rPr>
        <w:t>ax.scatter(y=df['</w:t>
      </w:r>
      <w:r w:rsidRPr="00A418D3">
        <w:rPr>
          <w:rFonts w:hint="eastAsia"/>
        </w:rPr>
        <w:t>优化后</w:t>
      </w:r>
      <w:r w:rsidRPr="00A418D3">
        <w:rPr>
          <w:rFonts w:hint="eastAsia"/>
        </w:rPr>
        <w:t xml:space="preserve">'], x=np.repeat(3, df.shape[0]), </w:t>
      </w:r>
    </w:p>
    <w:p w14:paraId="498209FB" w14:textId="77777777" w:rsidR="00B31BB8" w:rsidRPr="00A418D3" w:rsidRDefault="00B31BB8" w:rsidP="00B31BB8">
      <w:pPr>
        <w:pStyle w:val="af9"/>
      </w:pPr>
      <w:r w:rsidRPr="00A418D3">
        <w:t xml:space="preserve">           s=10, color='black', alpha=0.7) </w:t>
      </w:r>
    </w:p>
    <w:p w14:paraId="1CC5CD1C" w14:textId="77777777" w:rsidR="00B31BB8" w:rsidRPr="00A418D3" w:rsidRDefault="00B31BB8" w:rsidP="00B31BB8">
      <w:pPr>
        <w:pStyle w:val="af9"/>
      </w:pPr>
      <w:r w:rsidRPr="00A418D3">
        <w:t xml:space="preserve"> </w:t>
      </w:r>
    </w:p>
    <w:p w14:paraId="6B5A665D" w14:textId="77777777" w:rsidR="00B31BB8" w:rsidRPr="00A418D3" w:rsidRDefault="00B31BB8" w:rsidP="00B31BB8">
      <w:pPr>
        <w:pStyle w:val="af9"/>
      </w:pPr>
      <w:r w:rsidRPr="00A418D3">
        <w:t xml:space="preserve"># Line Segmentsand Annotation </w:t>
      </w:r>
    </w:p>
    <w:p w14:paraId="0615EAA9" w14:textId="77777777" w:rsidR="00B31BB8" w:rsidRPr="00A418D3" w:rsidRDefault="00B31BB8" w:rsidP="00B31BB8">
      <w:pPr>
        <w:pStyle w:val="af9"/>
      </w:pPr>
      <w:r w:rsidRPr="00A418D3">
        <w:rPr>
          <w:rFonts w:hint="eastAsia"/>
        </w:rPr>
        <w:t>for p1, p2, c in zip(df['</w:t>
      </w:r>
      <w:r w:rsidRPr="00A418D3">
        <w:rPr>
          <w:rFonts w:hint="eastAsia"/>
        </w:rPr>
        <w:t>优化前</w:t>
      </w:r>
      <w:r w:rsidRPr="00A418D3">
        <w:rPr>
          <w:rFonts w:hint="eastAsia"/>
        </w:rPr>
        <w:t>'], df['</w:t>
      </w:r>
      <w:r w:rsidRPr="00A418D3">
        <w:rPr>
          <w:rFonts w:hint="eastAsia"/>
        </w:rPr>
        <w:t>优化后</w:t>
      </w:r>
      <w:r w:rsidRPr="00A418D3">
        <w:rPr>
          <w:rFonts w:hint="eastAsia"/>
        </w:rPr>
        <w:t xml:space="preserve">'], df['continent']): </w:t>
      </w:r>
    </w:p>
    <w:p w14:paraId="11D80607" w14:textId="77777777" w:rsidR="00B31BB8" w:rsidRPr="00A418D3" w:rsidRDefault="00B31BB8" w:rsidP="00B31BB8">
      <w:pPr>
        <w:pStyle w:val="af9"/>
      </w:pPr>
      <w:r w:rsidRPr="00A418D3">
        <w:lastRenderedPageBreak/>
        <w:t xml:space="preserve">    newline([1, p1], [3, p2]) </w:t>
      </w:r>
    </w:p>
    <w:p w14:paraId="276BE99A" w14:textId="77777777" w:rsidR="00B31BB8" w:rsidRPr="00A418D3" w:rsidRDefault="00B31BB8" w:rsidP="00B31BB8">
      <w:pPr>
        <w:pStyle w:val="af9"/>
      </w:pPr>
      <w:r w:rsidRPr="00A418D3">
        <w:t xml:space="preserve">    ax.text(1-0.05, p1, c + ', ' + str(round(p1)), horizontalalignment='right', </w:t>
      </w:r>
    </w:p>
    <w:p w14:paraId="71ED6F1E" w14:textId="77777777" w:rsidR="00B31BB8" w:rsidRPr="00A418D3" w:rsidRDefault="00B31BB8" w:rsidP="00B31BB8">
      <w:pPr>
        <w:pStyle w:val="af9"/>
      </w:pPr>
      <w:r w:rsidRPr="00A418D3">
        <w:t xml:space="preserve">            verticalalignment='center', fontdict={'size': 18}) </w:t>
      </w:r>
    </w:p>
    <w:p w14:paraId="3CCCB840" w14:textId="77777777" w:rsidR="00B31BB8" w:rsidRPr="00A418D3" w:rsidRDefault="00B31BB8" w:rsidP="00B31BB8">
      <w:pPr>
        <w:pStyle w:val="af9"/>
      </w:pPr>
      <w:r w:rsidRPr="00A418D3">
        <w:t xml:space="preserve">    ax.text(3+0.05, p2, c + ', ' + str(round(p2)), horizontalalignment='left', </w:t>
      </w:r>
    </w:p>
    <w:p w14:paraId="14C54DE3" w14:textId="77777777" w:rsidR="00B31BB8" w:rsidRPr="00A418D3" w:rsidRDefault="00B31BB8" w:rsidP="00B31BB8">
      <w:pPr>
        <w:pStyle w:val="af9"/>
      </w:pPr>
      <w:r w:rsidRPr="00A418D3">
        <w:t xml:space="preserve">            verticalalignment='center', fontdict={'size': 18}) </w:t>
      </w:r>
    </w:p>
    <w:p w14:paraId="7049C0BF" w14:textId="77777777" w:rsidR="00B31BB8" w:rsidRPr="00A418D3" w:rsidRDefault="00B31BB8" w:rsidP="00B31BB8">
      <w:pPr>
        <w:pStyle w:val="af9"/>
      </w:pPr>
      <w:r w:rsidRPr="00A418D3">
        <w:t xml:space="preserve"> </w:t>
      </w:r>
    </w:p>
    <w:p w14:paraId="587463EF" w14:textId="77777777" w:rsidR="00B31BB8" w:rsidRPr="00A418D3" w:rsidRDefault="00B31BB8" w:rsidP="00B31BB8">
      <w:pPr>
        <w:pStyle w:val="af9"/>
      </w:pPr>
      <w:r w:rsidRPr="00A418D3">
        <w:t xml:space="preserve"># 'Before' and 'After' Annotations </w:t>
      </w:r>
    </w:p>
    <w:p w14:paraId="042AAE1B" w14:textId="77777777" w:rsidR="00B31BB8" w:rsidRPr="00A418D3" w:rsidRDefault="00B31BB8" w:rsidP="00B31BB8">
      <w:pPr>
        <w:pStyle w:val="af9"/>
      </w:pPr>
      <w:r w:rsidRPr="00A418D3">
        <w:t xml:space="preserve">ax.text(1-0.05, 240, 'Before', horizontalalignment='right', </w:t>
      </w:r>
    </w:p>
    <w:p w14:paraId="7465F2F5" w14:textId="77777777" w:rsidR="00B31BB8" w:rsidRPr="00A418D3" w:rsidRDefault="00B31BB8" w:rsidP="00B31BB8">
      <w:pPr>
        <w:pStyle w:val="af9"/>
      </w:pPr>
      <w:r w:rsidRPr="00A418D3">
        <w:t xml:space="preserve">        verticalalignment='center', fontdict={'size': 18, 'weight': 900}) </w:t>
      </w:r>
    </w:p>
    <w:p w14:paraId="0626A734" w14:textId="77777777" w:rsidR="00B31BB8" w:rsidRPr="00A418D3" w:rsidRDefault="00B31BB8" w:rsidP="00B31BB8">
      <w:pPr>
        <w:pStyle w:val="af9"/>
      </w:pPr>
      <w:r w:rsidRPr="00A418D3">
        <w:t xml:space="preserve">ax.text(3+0.05, 240, 'After', horizontalalignment='left', </w:t>
      </w:r>
    </w:p>
    <w:p w14:paraId="13E935A8" w14:textId="77777777" w:rsidR="00B31BB8" w:rsidRPr="00A418D3" w:rsidRDefault="00B31BB8" w:rsidP="00B31BB8">
      <w:pPr>
        <w:pStyle w:val="af9"/>
      </w:pPr>
      <w:r w:rsidRPr="00A418D3">
        <w:t xml:space="preserve">        verticalalignment='center', fontdict={'size': 18, 'weight': 900}) </w:t>
      </w:r>
    </w:p>
    <w:p w14:paraId="74BC379C" w14:textId="77777777" w:rsidR="00B31BB8" w:rsidRPr="00A418D3" w:rsidRDefault="00B31BB8" w:rsidP="00B31BB8">
      <w:pPr>
        <w:pStyle w:val="af9"/>
      </w:pPr>
      <w:r w:rsidRPr="00A418D3">
        <w:t xml:space="preserve"> </w:t>
      </w:r>
    </w:p>
    <w:p w14:paraId="73AE43BF" w14:textId="77777777" w:rsidR="00B31BB8" w:rsidRPr="00A418D3" w:rsidRDefault="00B31BB8" w:rsidP="00B31BB8">
      <w:pPr>
        <w:pStyle w:val="af9"/>
      </w:pPr>
      <w:r w:rsidRPr="00A418D3">
        <w:t xml:space="preserve"># Decoration </w:t>
      </w:r>
    </w:p>
    <w:p w14:paraId="7F69DBC3" w14:textId="77777777" w:rsidR="00B31BB8" w:rsidRPr="00A418D3" w:rsidRDefault="00B31BB8" w:rsidP="00B31BB8">
      <w:pPr>
        <w:pStyle w:val="af9"/>
      </w:pPr>
      <w:r w:rsidRPr="00A418D3">
        <w:rPr>
          <w:rFonts w:hint="eastAsia"/>
        </w:rPr>
        <w:t>ax.set_title("</w:t>
      </w:r>
      <w:r w:rsidRPr="00A418D3">
        <w:rPr>
          <w:rFonts w:hint="eastAsia"/>
        </w:rPr>
        <w:t>调度需求量坡度图，优化前</w:t>
      </w:r>
      <w:r w:rsidRPr="00A418D3">
        <w:rPr>
          <w:rFonts w:hint="eastAsia"/>
        </w:rPr>
        <w:t xml:space="preserve"> vs </w:t>
      </w:r>
      <w:r w:rsidRPr="00A418D3">
        <w:rPr>
          <w:rFonts w:hint="eastAsia"/>
        </w:rPr>
        <w:t>优化后</w:t>
      </w:r>
      <w:r w:rsidRPr="00A418D3">
        <w:rPr>
          <w:rFonts w:hint="eastAsia"/>
        </w:rPr>
        <w:t xml:space="preserve">", </w:t>
      </w:r>
    </w:p>
    <w:p w14:paraId="1B20BEE7" w14:textId="77777777" w:rsidR="00B31BB8" w:rsidRPr="00A418D3" w:rsidRDefault="00B31BB8" w:rsidP="00B31BB8">
      <w:pPr>
        <w:pStyle w:val="af9"/>
      </w:pPr>
      <w:r w:rsidRPr="00A418D3">
        <w:t xml:space="preserve">             fontdict={'size': 22}) </w:t>
      </w:r>
    </w:p>
    <w:p w14:paraId="52486F85" w14:textId="77777777" w:rsidR="00B31BB8" w:rsidRPr="00A418D3" w:rsidRDefault="00B31BB8" w:rsidP="00B31BB8">
      <w:pPr>
        <w:pStyle w:val="af9"/>
      </w:pPr>
      <w:r w:rsidRPr="00A418D3">
        <w:t xml:space="preserve">ax.set(xlim=(0, 4), ylim=(0, 120)) </w:t>
      </w:r>
    </w:p>
    <w:p w14:paraId="3FEB25B8" w14:textId="77777777" w:rsidR="00B31BB8" w:rsidRPr="00A418D3" w:rsidRDefault="00B31BB8" w:rsidP="00B31BB8">
      <w:pPr>
        <w:pStyle w:val="af9"/>
      </w:pPr>
      <w:r w:rsidRPr="00A418D3">
        <w:t xml:space="preserve">ax.set_xticks([1, 3]) </w:t>
      </w:r>
    </w:p>
    <w:p w14:paraId="3B12ECF8" w14:textId="77777777" w:rsidR="00B31BB8" w:rsidRPr="00A418D3" w:rsidRDefault="00B31BB8" w:rsidP="00B31BB8">
      <w:pPr>
        <w:pStyle w:val="af9"/>
      </w:pPr>
      <w:r w:rsidRPr="00A418D3">
        <w:rPr>
          <w:rFonts w:hint="eastAsia"/>
        </w:rPr>
        <w:t>ax.set_xticklabels(["Kmeans</w:t>
      </w:r>
      <w:r w:rsidRPr="00A418D3">
        <w:rPr>
          <w:rFonts w:hint="eastAsia"/>
        </w:rPr>
        <w:t>优化前</w:t>
      </w:r>
      <w:r w:rsidRPr="00A418D3">
        <w:rPr>
          <w:rFonts w:hint="eastAsia"/>
        </w:rPr>
        <w:t>", "Kmeans</w:t>
      </w:r>
      <w:r w:rsidRPr="00A418D3">
        <w:rPr>
          <w:rFonts w:hint="eastAsia"/>
        </w:rPr>
        <w:t>优化后</w:t>
      </w:r>
      <w:r w:rsidRPr="00A418D3">
        <w:rPr>
          <w:rFonts w:hint="eastAsia"/>
        </w:rPr>
        <w:t xml:space="preserve">"], fontsize=20) </w:t>
      </w:r>
    </w:p>
    <w:p w14:paraId="6019B9DD" w14:textId="77777777" w:rsidR="00B31BB8" w:rsidRPr="00A418D3" w:rsidRDefault="00B31BB8" w:rsidP="00B31BB8">
      <w:pPr>
        <w:pStyle w:val="af9"/>
      </w:pPr>
      <w:r w:rsidRPr="00A418D3">
        <w:t xml:space="preserve">plt.yticks(np.arange(0, 250, 20), fontsize=20) </w:t>
      </w:r>
    </w:p>
    <w:p w14:paraId="55FC2FF8" w14:textId="77777777" w:rsidR="00B31BB8" w:rsidRPr="00A418D3" w:rsidRDefault="00B31BB8" w:rsidP="00B31BB8">
      <w:pPr>
        <w:pStyle w:val="af9"/>
      </w:pPr>
      <w:r w:rsidRPr="00A418D3">
        <w:t xml:space="preserve"> </w:t>
      </w:r>
    </w:p>
    <w:p w14:paraId="46C93162" w14:textId="77777777" w:rsidR="00B31BB8" w:rsidRPr="00A418D3" w:rsidRDefault="00B31BB8" w:rsidP="00B31BB8">
      <w:pPr>
        <w:pStyle w:val="af9"/>
      </w:pPr>
      <w:r w:rsidRPr="00A418D3">
        <w:t xml:space="preserve"># Lighten borders </w:t>
      </w:r>
    </w:p>
    <w:p w14:paraId="2F7852D8" w14:textId="77777777" w:rsidR="00B31BB8" w:rsidRPr="00A418D3" w:rsidRDefault="00B31BB8" w:rsidP="00B31BB8">
      <w:pPr>
        <w:pStyle w:val="af9"/>
      </w:pPr>
      <w:r w:rsidRPr="00A418D3">
        <w:t xml:space="preserve">plt.gca().spines["top"].set_alpha(.0) </w:t>
      </w:r>
    </w:p>
    <w:p w14:paraId="360F04EE" w14:textId="77777777" w:rsidR="00B31BB8" w:rsidRPr="00A418D3" w:rsidRDefault="00B31BB8" w:rsidP="00B31BB8">
      <w:pPr>
        <w:pStyle w:val="af9"/>
      </w:pPr>
      <w:r w:rsidRPr="00A418D3">
        <w:lastRenderedPageBreak/>
        <w:t xml:space="preserve">plt.gca().spines["bottom"].set_alpha(.0) </w:t>
      </w:r>
    </w:p>
    <w:p w14:paraId="793CFDD7" w14:textId="77777777" w:rsidR="00B31BB8" w:rsidRPr="00A418D3" w:rsidRDefault="00B31BB8" w:rsidP="00B31BB8">
      <w:pPr>
        <w:pStyle w:val="af9"/>
      </w:pPr>
      <w:r w:rsidRPr="00A418D3">
        <w:t xml:space="preserve">plt.gca().spines["right"].set_alpha(.0) </w:t>
      </w:r>
    </w:p>
    <w:p w14:paraId="33E32A13" w14:textId="77777777" w:rsidR="00B31BB8" w:rsidRPr="00A418D3" w:rsidRDefault="00B31BB8" w:rsidP="00B31BB8">
      <w:pPr>
        <w:pStyle w:val="af9"/>
      </w:pPr>
      <w:r w:rsidRPr="00A418D3">
        <w:t xml:space="preserve">plt.gca().spines["left"].set_alpha(.0) </w:t>
      </w:r>
    </w:p>
    <w:p w14:paraId="3086F814" w14:textId="2CD1F63E" w:rsidR="00EC555A" w:rsidRPr="00C13A5C" w:rsidRDefault="00B31BB8" w:rsidP="00B31BB8">
      <w:pPr>
        <w:pStyle w:val="af9"/>
      </w:pPr>
      <w:r w:rsidRPr="00A418D3">
        <w:t>plt.show()</w:t>
      </w:r>
    </w:p>
    <w:sectPr w:rsidR="00EC555A" w:rsidRPr="00C13A5C">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A47536" w14:textId="77777777" w:rsidR="00BE4FE7" w:rsidRDefault="00BE4FE7" w:rsidP="007C1017">
      <w:r>
        <w:separator/>
      </w:r>
    </w:p>
  </w:endnote>
  <w:endnote w:type="continuationSeparator" w:id="0">
    <w:p w14:paraId="15DA60CD" w14:textId="77777777" w:rsidR="00BE4FE7" w:rsidRDefault="00BE4FE7" w:rsidP="007C1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F616EA" w14:textId="77777777" w:rsidR="00C6071D" w:rsidRDefault="00C6071D" w:rsidP="007C1017">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9EB755" w14:textId="77777777" w:rsidR="00C6071D" w:rsidRPr="001115DD" w:rsidRDefault="00C6071D" w:rsidP="001115DD">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E3B3DC" w14:textId="77777777" w:rsidR="00C6071D" w:rsidRDefault="00C6071D" w:rsidP="007C1017">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756508" w14:textId="77777777" w:rsidR="00BE4FE7" w:rsidRDefault="00BE4FE7" w:rsidP="007C1017">
      <w:r>
        <w:separator/>
      </w:r>
    </w:p>
  </w:footnote>
  <w:footnote w:type="continuationSeparator" w:id="0">
    <w:p w14:paraId="4C11A4DD" w14:textId="77777777" w:rsidR="00BE4FE7" w:rsidRDefault="00BE4FE7" w:rsidP="007C10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EA075" w14:textId="77777777" w:rsidR="00C6071D" w:rsidRDefault="00C6071D" w:rsidP="007C1017">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661BF0" w14:textId="77777777" w:rsidR="00C6071D" w:rsidRPr="00F26E72" w:rsidRDefault="00C6071D" w:rsidP="00F26E72">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F728E8" w14:textId="77777777" w:rsidR="00C6071D" w:rsidRDefault="00C6071D" w:rsidP="007C1017">
    <w:pPr>
      <w:pStyle w:val="af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454B4C"/>
    <w:multiLevelType w:val="multilevel"/>
    <w:tmpl w:val="8892DE4E"/>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1" w15:restartNumberingAfterBreak="0">
    <w:nsid w:val="17EA251E"/>
    <w:multiLevelType w:val="hybridMultilevel"/>
    <w:tmpl w:val="55EA7F7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2D001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3ACE38E8"/>
    <w:multiLevelType w:val="hybridMultilevel"/>
    <w:tmpl w:val="704459D2"/>
    <w:lvl w:ilvl="0" w:tplc="66AAFA98">
      <w:start w:val="1"/>
      <w:numFmt w:val="chineseCountingThousand"/>
      <w:pStyle w:val="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E03F27"/>
    <w:multiLevelType w:val="hybridMultilevel"/>
    <w:tmpl w:val="D848EF0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BE960F2"/>
    <w:multiLevelType w:val="hybridMultilevel"/>
    <w:tmpl w:val="FE30437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1315DCA"/>
    <w:multiLevelType w:val="multilevel"/>
    <w:tmpl w:val="5588B32C"/>
    <w:lvl w:ilvl="0">
      <w:start w:val="1"/>
      <w:numFmt w:val="lowerLetter"/>
      <w:lvlText w:val="%1)"/>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num w:numId="1">
    <w:abstractNumId w:val="2"/>
  </w:num>
  <w:num w:numId="2">
    <w:abstractNumId w:val="6"/>
  </w:num>
  <w:num w:numId="3">
    <w:abstractNumId w:val="4"/>
  </w:num>
  <w:num w:numId="4">
    <w:abstractNumId w:val="1"/>
  </w:num>
  <w:num w:numId="5">
    <w:abstractNumId w:val="5"/>
  </w:num>
  <w:num w:numId="6">
    <w:abstractNumId w:val="3"/>
  </w:num>
  <w:num w:numId="7">
    <w:abstractNumId w:val="3"/>
    <w:lvlOverride w:ilvl="0">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07CC"/>
    <w:rsid w:val="00000C07"/>
    <w:rsid w:val="00001A2F"/>
    <w:rsid w:val="00001B44"/>
    <w:rsid w:val="00001E14"/>
    <w:rsid w:val="000020DD"/>
    <w:rsid w:val="000023A4"/>
    <w:rsid w:val="000029F8"/>
    <w:rsid w:val="00002AD0"/>
    <w:rsid w:val="00002C2C"/>
    <w:rsid w:val="0000387F"/>
    <w:rsid w:val="00003A17"/>
    <w:rsid w:val="00004131"/>
    <w:rsid w:val="000046B4"/>
    <w:rsid w:val="000049F0"/>
    <w:rsid w:val="000050B0"/>
    <w:rsid w:val="0000640E"/>
    <w:rsid w:val="0001125E"/>
    <w:rsid w:val="00011A23"/>
    <w:rsid w:val="00013C75"/>
    <w:rsid w:val="00015211"/>
    <w:rsid w:val="00015406"/>
    <w:rsid w:val="00015A42"/>
    <w:rsid w:val="000165D6"/>
    <w:rsid w:val="00016C5C"/>
    <w:rsid w:val="00017853"/>
    <w:rsid w:val="00017F98"/>
    <w:rsid w:val="00020877"/>
    <w:rsid w:val="00020E92"/>
    <w:rsid w:val="00021868"/>
    <w:rsid w:val="000224D7"/>
    <w:rsid w:val="000228DE"/>
    <w:rsid w:val="000249FA"/>
    <w:rsid w:val="0002513D"/>
    <w:rsid w:val="000254FD"/>
    <w:rsid w:val="00025D25"/>
    <w:rsid w:val="00025E67"/>
    <w:rsid w:val="00026210"/>
    <w:rsid w:val="0002705D"/>
    <w:rsid w:val="0002728F"/>
    <w:rsid w:val="0002750A"/>
    <w:rsid w:val="00027616"/>
    <w:rsid w:val="00030A14"/>
    <w:rsid w:val="0003171D"/>
    <w:rsid w:val="00031E44"/>
    <w:rsid w:val="000326D2"/>
    <w:rsid w:val="00032D0F"/>
    <w:rsid w:val="00032F20"/>
    <w:rsid w:val="000335BF"/>
    <w:rsid w:val="00034815"/>
    <w:rsid w:val="00036084"/>
    <w:rsid w:val="00036994"/>
    <w:rsid w:val="000406A3"/>
    <w:rsid w:val="00040890"/>
    <w:rsid w:val="00041F71"/>
    <w:rsid w:val="00042052"/>
    <w:rsid w:val="00043BE6"/>
    <w:rsid w:val="000443E4"/>
    <w:rsid w:val="00047D54"/>
    <w:rsid w:val="00047FDA"/>
    <w:rsid w:val="00050F65"/>
    <w:rsid w:val="00051BCA"/>
    <w:rsid w:val="000521C6"/>
    <w:rsid w:val="00053923"/>
    <w:rsid w:val="0005453A"/>
    <w:rsid w:val="00054559"/>
    <w:rsid w:val="00054B42"/>
    <w:rsid w:val="000550D1"/>
    <w:rsid w:val="00055903"/>
    <w:rsid w:val="0005631E"/>
    <w:rsid w:val="00056425"/>
    <w:rsid w:val="00057A17"/>
    <w:rsid w:val="000601F6"/>
    <w:rsid w:val="000603CA"/>
    <w:rsid w:val="00060855"/>
    <w:rsid w:val="0006110D"/>
    <w:rsid w:val="000621DF"/>
    <w:rsid w:val="000631C4"/>
    <w:rsid w:val="000638DE"/>
    <w:rsid w:val="00064277"/>
    <w:rsid w:val="00064AD9"/>
    <w:rsid w:val="000651AE"/>
    <w:rsid w:val="000662BE"/>
    <w:rsid w:val="00070C1F"/>
    <w:rsid w:val="00071DD4"/>
    <w:rsid w:val="0007268C"/>
    <w:rsid w:val="0007317E"/>
    <w:rsid w:val="00073646"/>
    <w:rsid w:val="0007378F"/>
    <w:rsid w:val="0007413F"/>
    <w:rsid w:val="00074674"/>
    <w:rsid w:val="00075AE0"/>
    <w:rsid w:val="00077520"/>
    <w:rsid w:val="00077B2D"/>
    <w:rsid w:val="00077E25"/>
    <w:rsid w:val="00080729"/>
    <w:rsid w:val="00080F40"/>
    <w:rsid w:val="00081446"/>
    <w:rsid w:val="00082C99"/>
    <w:rsid w:val="00083495"/>
    <w:rsid w:val="000836F0"/>
    <w:rsid w:val="00084C41"/>
    <w:rsid w:val="00086C02"/>
    <w:rsid w:val="00086D53"/>
    <w:rsid w:val="000873CE"/>
    <w:rsid w:val="00090E4A"/>
    <w:rsid w:val="0009246E"/>
    <w:rsid w:val="00092537"/>
    <w:rsid w:val="00093055"/>
    <w:rsid w:val="00094B74"/>
    <w:rsid w:val="00096CAD"/>
    <w:rsid w:val="00097571"/>
    <w:rsid w:val="000975B3"/>
    <w:rsid w:val="0009772D"/>
    <w:rsid w:val="00097A70"/>
    <w:rsid w:val="00097D66"/>
    <w:rsid w:val="000A0400"/>
    <w:rsid w:val="000A18FE"/>
    <w:rsid w:val="000A1FCC"/>
    <w:rsid w:val="000A2473"/>
    <w:rsid w:val="000A31A7"/>
    <w:rsid w:val="000A36E3"/>
    <w:rsid w:val="000A621E"/>
    <w:rsid w:val="000A7533"/>
    <w:rsid w:val="000B08ED"/>
    <w:rsid w:val="000B0B09"/>
    <w:rsid w:val="000B0D1D"/>
    <w:rsid w:val="000B1A51"/>
    <w:rsid w:val="000B21FD"/>
    <w:rsid w:val="000B2293"/>
    <w:rsid w:val="000B2331"/>
    <w:rsid w:val="000B2361"/>
    <w:rsid w:val="000B26AC"/>
    <w:rsid w:val="000B272E"/>
    <w:rsid w:val="000B2D5E"/>
    <w:rsid w:val="000B3D93"/>
    <w:rsid w:val="000B55DF"/>
    <w:rsid w:val="000B62F4"/>
    <w:rsid w:val="000B6942"/>
    <w:rsid w:val="000C03A4"/>
    <w:rsid w:val="000C1888"/>
    <w:rsid w:val="000C2506"/>
    <w:rsid w:val="000C25C9"/>
    <w:rsid w:val="000C4B8A"/>
    <w:rsid w:val="000C4DC3"/>
    <w:rsid w:val="000C55CF"/>
    <w:rsid w:val="000C56D3"/>
    <w:rsid w:val="000C5F5E"/>
    <w:rsid w:val="000C60DC"/>
    <w:rsid w:val="000C72FA"/>
    <w:rsid w:val="000D0D7C"/>
    <w:rsid w:val="000D1348"/>
    <w:rsid w:val="000D2C7D"/>
    <w:rsid w:val="000D2DBD"/>
    <w:rsid w:val="000D318F"/>
    <w:rsid w:val="000D44B8"/>
    <w:rsid w:val="000E3373"/>
    <w:rsid w:val="000E3AD8"/>
    <w:rsid w:val="000E4CF6"/>
    <w:rsid w:val="000E5AEE"/>
    <w:rsid w:val="000E6706"/>
    <w:rsid w:val="000E692B"/>
    <w:rsid w:val="000F1CAC"/>
    <w:rsid w:val="000F356E"/>
    <w:rsid w:val="000F395A"/>
    <w:rsid w:val="000F4C11"/>
    <w:rsid w:val="000F4CE8"/>
    <w:rsid w:val="000F4E71"/>
    <w:rsid w:val="000F5520"/>
    <w:rsid w:val="000F566C"/>
    <w:rsid w:val="000F622F"/>
    <w:rsid w:val="000F7716"/>
    <w:rsid w:val="001018BD"/>
    <w:rsid w:val="001032D5"/>
    <w:rsid w:val="00103F1D"/>
    <w:rsid w:val="00104408"/>
    <w:rsid w:val="001046AE"/>
    <w:rsid w:val="0010496F"/>
    <w:rsid w:val="00104E68"/>
    <w:rsid w:val="0010521B"/>
    <w:rsid w:val="001076B4"/>
    <w:rsid w:val="00107722"/>
    <w:rsid w:val="00110E26"/>
    <w:rsid w:val="001115DD"/>
    <w:rsid w:val="00112B97"/>
    <w:rsid w:val="0011385C"/>
    <w:rsid w:val="001139E9"/>
    <w:rsid w:val="00114BCA"/>
    <w:rsid w:val="00115104"/>
    <w:rsid w:val="001168CD"/>
    <w:rsid w:val="0011731F"/>
    <w:rsid w:val="001204D8"/>
    <w:rsid w:val="001207B4"/>
    <w:rsid w:val="001213E7"/>
    <w:rsid w:val="00121BE1"/>
    <w:rsid w:val="00123C92"/>
    <w:rsid w:val="00124A01"/>
    <w:rsid w:val="00126C23"/>
    <w:rsid w:val="00126FAF"/>
    <w:rsid w:val="00127A27"/>
    <w:rsid w:val="0013002D"/>
    <w:rsid w:val="0013098C"/>
    <w:rsid w:val="00130E1D"/>
    <w:rsid w:val="00133C9B"/>
    <w:rsid w:val="00136983"/>
    <w:rsid w:val="001369F0"/>
    <w:rsid w:val="001375E8"/>
    <w:rsid w:val="001418DE"/>
    <w:rsid w:val="001427D9"/>
    <w:rsid w:val="0014385F"/>
    <w:rsid w:val="00143A3E"/>
    <w:rsid w:val="00143A79"/>
    <w:rsid w:val="00144F1D"/>
    <w:rsid w:val="001458DA"/>
    <w:rsid w:val="0014798C"/>
    <w:rsid w:val="00150F35"/>
    <w:rsid w:val="00151371"/>
    <w:rsid w:val="001518BC"/>
    <w:rsid w:val="00151DC0"/>
    <w:rsid w:val="00151E1C"/>
    <w:rsid w:val="00152471"/>
    <w:rsid w:val="001526AE"/>
    <w:rsid w:val="00152B61"/>
    <w:rsid w:val="00153400"/>
    <w:rsid w:val="00154BBC"/>
    <w:rsid w:val="00160077"/>
    <w:rsid w:val="00161251"/>
    <w:rsid w:val="00161D3D"/>
    <w:rsid w:val="00162303"/>
    <w:rsid w:val="001635A6"/>
    <w:rsid w:val="00163F8B"/>
    <w:rsid w:val="00164076"/>
    <w:rsid w:val="0016503E"/>
    <w:rsid w:val="001650BA"/>
    <w:rsid w:val="00165F39"/>
    <w:rsid w:val="001665BC"/>
    <w:rsid w:val="0016795A"/>
    <w:rsid w:val="00167DD7"/>
    <w:rsid w:val="00170BED"/>
    <w:rsid w:val="001723E5"/>
    <w:rsid w:val="00172C6F"/>
    <w:rsid w:val="00172C84"/>
    <w:rsid w:val="001730D9"/>
    <w:rsid w:val="001736B2"/>
    <w:rsid w:val="00174C11"/>
    <w:rsid w:val="00174EA2"/>
    <w:rsid w:val="00175258"/>
    <w:rsid w:val="00175374"/>
    <w:rsid w:val="001757E3"/>
    <w:rsid w:val="00175B82"/>
    <w:rsid w:val="00176171"/>
    <w:rsid w:val="00176EA3"/>
    <w:rsid w:val="00177675"/>
    <w:rsid w:val="00177D41"/>
    <w:rsid w:val="00181040"/>
    <w:rsid w:val="001814CC"/>
    <w:rsid w:val="00181730"/>
    <w:rsid w:val="00181C29"/>
    <w:rsid w:val="00181E5F"/>
    <w:rsid w:val="001820E2"/>
    <w:rsid w:val="00182778"/>
    <w:rsid w:val="00183C86"/>
    <w:rsid w:val="0018513B"/>
    <w:rsid w:val="00185D7E"/>
    <w:rsid w:val="00186458"/>
    <w:rsid w:val="00187A8B"/>
    <w:rsid w:val="001909F1"/>
    <w:rsid w:val="00190ECA"/>
    <w:rsid w:val="00191931"/>
    <w:rsid w:val="00192F8A"/>
    <w:rsid w:val="0019347D"/>
    <w:rsid w:val="001946DB"/>
    <w:rsid w:val="00194EB2"/>
    <w:rsid w:val="001955E3"/>
    <w:rsid w:val="00195FDF"/>
    <w:rsid w:val="00197539"/>
    <w:rsid w:val="001A04CE"/>
    <w:rsid w:val="001A0CDE"/>
    <w:rsid w:val="001A0F6B"/>
    <w:rsid w:val="001A2A34"/>
    <w:rsid w:val="001A3F00"/>
    <w:rsid w:val="001A4415"/>
    <w:rsid w:val="001A5061"/>
    <w:rsid w:val="001A6600"/>
    <w:rsid w:val="001A7B80"/>
    <w:rsid w:val="001A7CBB"/>
    <w:rsid w:val="001B0011"/>
    <w:rsid w:val="001B0D55"/>
    <w:rsid w:val="001B40A9"/>
    <w:rsid w:val="001B4CB4"/>
    <w:rsid w:val="001B5707"/>
    <w:rsid w:val="001B5847"/>
    <w:rsid w:val="001B676D"/>
    <w:rsid w:val="001B70C3"/>
    <w:rsid w:val="001B7714"/>
    <w:rsid w:val="001C0030"/>
    <w:rsid w:val="001C04B9"/>
    <w:rsid w:val="001C0D57"/>
    <w:rsid w:val="001C4A79"/>
    <w:rsid w:val="001C52B2"/>
    <w:rsid w:val="001C53FE"/>
    <w:rsid w:val="001C557B"/>
    <w:rsid w:val="001C6E72"/>
    <w:rsid w:val="001C71A6"/>
    <w:rsid w:val="001C7234"/>
    <w:rsid w:val="001D18FD"/>
    <w:rsid w:val="001D2072"/>
    <w:rsid w:val="001D29EF"/>
    <w:rsid w:val="001D2CCB"/>
    <w:rsid w:val="001D5AC8"/>
    <w:rsid w:val="001D7FC7"/>
    <w:rsid w:val="001E017D"/>
    <w:rsid w:val="001E0C97"/>
    <w:rsid w:val="001E2078"/>
    <w:rsid w:val="001E2436"/>
    <w:rsid w:val="001E24E6"/>
    <w:rsid w:val="001E3203"/>
    <w:rsid w:val="001E3D23"/>
    <w:rsid w:val="001E4612"/>
    <w:rsid w:val="001E4B99"/>
    <w:rsid w:val="001E4E2B"/>
    <w:rsid w:val="001E51BD"/>
    <w:rsid w:val="001E5956"/>
    <w:rsid w:val="001E6019"/>
    <w:rsid w:val="001E6C73"/>
    <w:rsid w:val="001F051C"/>
    <w:rsid w:val="001F41C8"/>
    <w:rsid w:val="001F53BB"/>
    <w:rsid w:val="001F5FDD"/>
    <w:rsid w:val="001F62D5"/>
    <w:rsid w:val="001F7B9D"/>
    <w:rsid w:val="00200A89"/>
    <w:rsid w:val="00201F1A"/>
    <w:rsid w:val="00202B4E"/>
    <w:rsid w:val="002031DC"/>
    <w:rsid w:val="002036F2"/>
    <w:rsid w:val="00205620"/>
    <w:rsid w:val="00206512"/>
    <w:rsid w:val="002067EC"/>
    <w:rsid w:val="00206CC6"/>
    <w:rsid w:val="00207285"/>
    <w:rsid w:val="002103F3"/>
    <w:rsid w:val="002114BC"/>
    <w:rsid w:val="0021162D"/>
    <w:rsid w:val="00211D9F"/>
    <w:rsid w:val="00212195"/>
    <w:rsid w:val="00212A78"/>
    <w:rsid w:val="00212D16"/>
    <w:rsid w:val="002143F6"/>
    <w:rsid w:val="00215272"/>
    <w:rsid w:val="002153E7"/>
    <w:rsid w:val="002156B4"/>
    <w:rsid w:val="0021659D"/>
    <w:rsid w:val="00217B53"/>
    <w:rsid w:val="00220904"/>
    <w:rsid w:val="00220BB8"/>
    <w:rsid w:val="00220BC7"/>
    <w:rsid w:val="002213E7"/>
    <w:rsid w:val="00221A9E"/>
    <w:rsid w:val="002230A1"/>
    <w:rsid w:val="00224BDC"/>
    <w:rsid w:val="002259FC"/>
    <w:rsid w:val="00225DC3"/>
    <w:rsid w:val="00226415"/>
    <w:rsid w:val="00226EE5"/>
    <w:rsid w:val="002278A6"/>
    <w:rsid w:val="00230EA3"/>
    <w:rsid w:val="002318A8"/>
    <w:rsid w:val="00232A46"/>
    <w:rsid w:val="002332DB"/>
    <w:rsid w:val="00233C46"/>
    <w:rsid w:val="00235553"/>
    <w:rsid w:val="002361ED"/>
    <w:rsid w:val="002362D7"/>
    <w:rsid w:val="002363E9"/>
    <w:rsid w:val="0023659E"/>
    <w:rsid w:val="00236DEE"/>
    <w:rsid w:val="00236E46"/>
    <w:rsid w:val="002374AC"/>
    <w:rsid w:val="0024260C"/>
    <w:rsid w:val="00243E31"/>
    <w:rsid w:val="00243EC3"/>
    <w:rsid w:val="0024486C"/>
    <w:rsid w:val="00244954"/>
    <w:rsid w:val="00244D76"/>
    <w:rsid w:val="002461B4"/>
    <w:rsid w:val="00246693"/>
    <w:rsid w:val="00246D0F"/>
    <w:rsid w:val="00247A36"/>
    <w:rsid w:val="00247E78"/>
    <w:rsid w:val="00252A0D"/>
    <w:rsid w:val="00253DA3"/>
    <w:rsid w:val="00254417"/>
    <w:rsid w:val="0025463B"/>
    <w:rsid w:val="00255440"/>
    <w:rsid w:val="00255EC6"/>
    <w:rsid w:val="0025682A"/>
    <w:rsid w:val="00256950"/>
    <w:rsid w:val="00256EF0"/>
    <w:rsid w:val="00256F39"/>
    <w:rsid w:val="0025781D"/>
    <w:rsid w:val="0026087A"/>
    <w:rsid w:val="00260EB4"/>
    <w:rsid w:val="00261C4C"/>
    <w:rsid w:val="00262CDB"/>
    <w:rsid w:val="0026316E"/>
    <w:rsid w:val="00263B0E"/>
    <w:rsid w:val="002649D0"/>
    <w:rsid w:val="002650D5"/>
    <w:rsid w:val="0026519B"/>
    <w:rsid w:val="00267023"/>
    <w:rsid w:val="002705B2"/>
    <w:rsid w:val="00270C75"/>
    <w:rsid w:val="002712AD"/>
    <w:rsid w:val="00271FED"/>
    <w:rsid w:val="00272098"/>
    <w:rsid w:val="002724A6"/>
    <w:rsid w:val="002724A7"/>
    <w:rsid w:val="00272B8A"/>
    <w:rsid w:val="00272ECF"/>
    <w:rsid w:val="00274059"/>
    <w:rsid w:val="002741BB"/>
    <w:rsid w:val="00274299"/>
    <w:rsid w:val="00275A29"/>
    <w:rsid w:val="00276D9D"/>
    <w:rsid w:val="00277283"/>
    <w:rsid w:val="00280E2C"/>
    <w:rsid w:val="00280F8A"/>
    <w:rsid w:val="002811C5"/>
    <w:rsid w:val="00281829"/>
    <w:rsid w:val="002822EF"/>
    <w:rsid w:val="00282676"/>
    <w:rsid w:val="002826AA"/>
    <w:rsid w:val="00282A02"/>
    <w:rsid w:val="00286084"/>
    <w:rsid w:val="00287128"/>
    <w:rsid w:val="00290E0A"/>
    <w:rsid w:val="002912CC"/>
    <w:rsid w:val="0029196D"/>
    <w:rsid w:val="00292788"/>
    <w:rsid w:val="002953FF"/>
    <w:rsid w:val="00295782"/>
    <w:rsid w:val="0029601E"/>
    <w:rsid w:val="002974FD"/>
    <w:rsid w:val="00297C1B"/>
    <w:rsid w:val="002A06CF"/>
    <w:rsid w:val="002A11D3"/>
    <w:rsid w:val="002A1235"/>
    <w:rsid w:val="002A131A"/>
    <w:rsid w:val="002A13C6"/>
    <w:rsid w:val="002A19AA"/>
    <w:rsid w:val="002A4363"/>
    <w:rsid w:val="002A5561"/>
    <w:rsid w:val="002A7F16"/>
    <w:rsid w:val="002B02A8"/>
    <w:rsid w:val="002B1BFC"/>
    <w:rsid w:val="002B1FD3"/>
    <w:rsid w:val="002B2274"/>
    <w:rsid w:val="002B2FF8"/>
    <w:rsid w:val="002B3072"/>
    <w:rsid w:val="002B4397"/>
    <w:rsid w:val="002B43D3"/>
    <w:rsid w:val="002B4926"/>
    <w:rsid w:val="002B5884"/>
    <w:rsid w:val="002B590B"/>
    <w:rsid w:val="002B6819"/>
    <w:rsid w:val="002B6C41"/>
    <w:rsid w:val="002B6FDA"/>
    <w:rsid w:val="002C0043"/>
    <w:rsid w:val="002C0A48"/>
    <w:rsid w:val="002C1557"/>
    <w:rsid w:val="002C170E"/>
    <w:rsid w:val="002C2895"/>
    <w:rsid w:val="002C2D08"/>
    <w:rsid w:val="002C35C5"/>
    <w:rsid w:val="002C39C3"/>
    <w:rsid w:val="002D08B8"/>
    <w:rsid w:val="002D0C20"/>
    <w:rsid w:val="002D0FFD"/>
    <w:rsid w:val="002D24FA"/>
    <w:rsid w:val="002D26BE"/>
    <w:rsid w:val="002D28F2"/>
    <w:rsid w:val="002D2C3F"/>
    <w:rsid w:val="002D3F77"/>
    <w:rsid w:val="002D4CF5"/>
    <w:rsid w:val="002D4FF1"/>
    <w:rsid w:val="002D53D6"/>
    <w:rsid w:val="002D5442"/>
    <w:rsid w:val="002D735A"/>
    <w:rsid w:val="002D7DCE"/>
    <w:rsid w:val="002E1B36"/>
    <w:rsid w:val="002E1B71"/>
    <w:rsid w:val="002E1E46"/>
    <w:rsid w:val="002E1F35"/>
    <w:rsid w:val="002E3D92"/>
    <w:rsid w:val="002E42C9"/>
    <w:rsid w:val="002E68D8"/>
    <w:rsid w:val="002E69B7"/>
    <w:rsid w:val="002E7BFD"/>
    <w:rsid w:val="002E7F55"/>
    <w:rsid w:val="002F084D"/>
    <w:rsid w:val="002F0861"/>
    <w:rsid w:val="002F0E4B"/>
    <w:rsid w:val="002F1FC9"/>
    <w:rsid w:val="002F2CD9"/>
    <w:rsid w:val="002F5299"/>
    <w:rsid w:val="002F5D8A"/>
    <w:rsid w:val="002F5FAE"/>
    <w:rsid w:val="00300908"/>
    <w:rsid w:val="00300A6D"/>
    <w:rsid w:val="00300E99"/>
    <w:rsid w:val="00302D16"/>
    <w:rsid w:val="00302E86"/>
    <w:rsid w:val="00305785"/>
    <w:rsid w:val="0030632A"/>
    <w:rsid w:val="0030776D"/>
    <w:rsid w:val="003103EC"/>
    <w:rsid w:val="003104D4"/>
    <w:rsid w:val="00310884"/>
    <w:rsid w:val="00311887"/>
    <w:rsid w:val="00312CB7"/>
    <w:rsid w:val="00313FEE"/>
    <w:rsid w:val="003144BB"/>
    <w:rsid w:val="0031569A"/>
    <w:rsid w:val="00315FC4"/>
    <w:rsid w:val="003175E4"/>
    <w:rsid w:val="00317718"/>
    <w:rsid w:val="00317EB7"/>
    <w:rsid w:val="003211A9"/>
    <w:rsid w:val="00321368"/>
    <w:rsid w:val="00321833"/>
    <w:rsid w:val="00321AD0"/>
    <w:rsid w:val="003228AB"/>
    <w:rsid w:val="00322FCE"/>
    <w:rsid w:val="003236A8"/>
    <w:rsid w:val="003249C3"/>
    <w:rsid w:val="00325207"/>
    <w:rsid w:val="00331697"/>
    <w:rsid w:val="00331787"/>
    <w:rsid w:val="00331C71"/>
    <w:rsid w:val="00334E25"/>
    <w:rsid w:val="00335263"/>
    <w:rsid w:val="003362CB"/>
    <w:rsid w:val="00337C01"/>
    <w:rsid w:val="00340127"/>
    <w:rsid w:val="00340AC8"/>
    <w:rsid w:val="00341913"/>
    <w:rsid w:val="00341F87"/>
    <w:rsid w:val="003426DD"/>
    <w:rsid w:val="003440E7"/>
    <w:rsid w:val="00346E5A"/>
    <w:rsid w:val="00347F80"/>
    <w:rsid w:val="00350344"/>
    <w:rsid w:val="00350624"/>
    <w:rsid w:val="00350828"/>
    <w:rsid w:val="00351B07"/>
    <w:rsid w:val="003523A5"/>
    <w:rsid w:val="0035365D"/>
    <w:rsid w:val="00353C2D"/>
    <w:rsid w:val="00354F87"/>
    <w:rsid w:val="00355276"/>
    <w:rsid w:val="0035696E"/>
    <w:rsid w:val="003569E4"/>
    <w:rsid w:val="00356FE5"/>
    <w:rsid w:val="003604A4"/>
    <w:rsid w:val="00361499"/>
    <w:rsid w:val="0036382C"/>
    <w:rsid w:val="0036464D"/>
    <w:rsid w:val="00364C54"/>
    <w:rsid w:val="00364ED1"/>
    <w:rsid w:val="00365247"/>
    <w:rsid w:val="00365A7E"/>
    <w:rsid w:val="00366336"/>
    <w:rsid w:val="0036681F"/>
    <w:rsid w:val="00367A15"/>
    <w:rsid w:val="00367B3A"/>
    <w:rsid w:val="00370AED"/>
    <w:rsid w:val="00370E63"/>
    <w:rsid w:val="003714BA"/>
    <w:rsid w:val="003716F9"/>
    <w:rsid w:val="00371811"/>
    <w:rsid w:val="00371946"/>
    <w:rsid w:val="00371B84"/>
    <w:rsid w:val="00372401"/>
    <w:rsid w:val="003745E7"/>
    <w:rsid w:val="00374F6C"/>
    <w:rsid w:val="00375268"/>
    <w:rsid w:val="003758D7"/>
    <w:rsid w:val="00375911"/>
    <w:rsid w:val="003764C5"/>
    <w:rsid w:val="003766C0"/>
    <w:rsid w:val="0037726E"/>
    <w:rsid w:val="00377838"/>
    <w:rsid w:val="00377C0E"/>
    <w:rsid w:val="0038010A"/>
    <w:rsid w:val="0038085B"/>
    <w:rsid w:val="0038131D"/>
    <w:rsid w:val="00381380"/>
    <w:rsid w:val="0038276B"/>
    <w:rsid w:val="00383D30"/>
    <w:rsid w:val="00384365"/>
    <w:rsid w:val="00384E31"/>
    <w:rsid w:val="003850B0"/>
    <w:rsid w:val="00385BCB"/>
    <w:rsid w:val="00386250"/>
    <w:rsid w:val="0038655C"/>
    <w:rsid w:val="003907AD"/>
    <w:rsid w:val="00390EAF"/>
    <w:rsid w:val="00391ED4"/>
    <w:rsid w:val="00392496"/>
    <w:rsid w:val="003931A2"/>
    <w:rsid w:val="0039360A"/>
    <w:rsid w:val="003947E4"/>
    <w:rsid w:val="00395223"/>
    <w:rsid w:val="00397BAE"/>
    <w:rsid w:val="00397E23"/>
    <w:rsid w:val="00397E80"/>
    <w:rsid w:val="003A1D11"/>
    <w:rsid w:val="003A2060"/>
    <w:rsid w:val="003A35B7"/>
    <w:rsid w:val="003A4C06"/>
    <w:rsid w:val="003A5F7B"/>
    <w:rsid w:val="003B104B"/>
    <w:rsid w:val="003B2336"/>
    <w:rsid w:val="003B7001"/>
    <w:rsid w:val="003C1718"/>
    <w:rsid w:val="003C2A13"/>
    <w:rsid w:val="003C4E74"/>
    <w:rsid w:val="003C6AB3"/>
    <w:rsid w:val="003D0F7C"/>
    <w:rsid w:val="003D1140"/>
    <w:rsid w:val="003D143B"/>
    <w:rsid w:val="003D1512"/>
    <w:rsid w:val="003D153E"/>
    <w:rsid w:val="003D17CE"/>
    <w:rsid w:val="003D20B5"/>
    <w:rsid w:val="003D2B63"/>
    <w:rsid w:val="003D3C09"/>
    <w:rsid w:val="003D4FE8"/>
    <w:rsid w:val="003D7AB0"/>
    <w:rsid w:val="003E0097"/>
    <w:rsid w:val="003E0CB3"/>
    <w:rsid w:val="003E2188"/>
    <w:rsid w:val="003E37B3"/>
    <w:rsid w:val="003E5921"/>
    <w:rsid w:val="003E75DB"/>
    <w:rsid w:val="003E792D"/>
    <w:rsid w:val="003E7AAE"/>
    <w:rsid w:val="003F0627"/>
    <w:rsid w:val="003F1906"/>
    <w:rsid w:val="003F2229"/>
    <w:rsid w:val="003F5290"/>
    <w:rsid w:val="003F5BC2"/>
    <w:rsid w:val="003F5D4F"/>
    <w:rsid w:val="003F700F"/>
    <w:rsid w:val="003F7644"/>
    <w:rsid w:val="00400D36"/>
    <w:rsid w:val="0040180B"/>
    <w:rsid w:val="004034D2"/>
    <w:rsid w:val="00403F0D"/>
    <w:rsid w:val="0040438C"/>
    <w:rsid w:val="00404D0E"/>
    <w:rsid w:val="0040518F"/>
    <w:rsid w:val="00405A9E"/>
    <w:rsid w:val="004067E7"/>
    <w:rsid w:val="004074E2"/>
    <w:rsid w:val="00410DD9"/>
    <w:rsid w:val="0041294D"/>
    <w:rsid w:val="00412FAC"/>
    <w:rsid w:val="00413A6D"/>
    <w:rsid w:val="00413A81"/>
    <w:rsid w:val="004142B6"/>
    <w:rsid w:val="00416067"/>
    <w:rsid w:val="0041674B"/>
    <w:rsid w:val="00416B72"/>
    <w:rsid w:val="00416EA0"/>
    <w:rsid w:val="00417853"/>
    <w:rsid w:val="00417E65"/>
    <w:rsid w:val="0042057E"/>
    <w:rsid w:val="00421D34"/>
    <w:rsid w:val="00422083"/>
    <w:rsid w:val="004223DA"/>
    <w:rsid w:val="004223E3"/>
    <w:rsid w:val="0042244A"/>
    <w:rsid w:val="0042573E"/>
    <w:rsid w:val="00425F4E"/>
    <w:rsid w:val="00426915"/>
    <w:rsid w:val="00427E4D"/>
    <w:rsid w:val="00427FC2"/>
    <w:rsid w:val="00430141"/>
    <w:rsid w:val="00430220"/>
    <w:rsid w:val="00430EC3"/>
    <w:rsid w:val="004332D5"/>
    <w:rsid w:val="00433A17"/>
    <w:rsid w:val="00433B2E"/>
    <w:rsid w:val="00433BBF"/>
    <w:rsid w:val="00434FB5"/>
    <w:rsid w:val="00435994"/>
    <w:rsid w:val="00435E7E"/>
    <w:rsid w:val="004369DA"/>
    <w:rsid w:val="00436A34"/>
    <w:rsid w:val="00436BFA"/>
    <w:rsid w:val="00437D42"/>
    <w:rsid w:val="00440353"/>
    <w:rsid w:val="00440844"/>
    <w:rsid w:val="004423C7"/>
    <w:rsid w:val="0044261C"/>
    <w:rsid w:val="00443157"/>
    <w:rsid w:val="004431EC"/>
    <w:rsid w:val="004449D7"/>
    <w:rsid w:val="00444EF8"/>
    <w:rsid w:val="0044758A"/>
    <w:rsid w:val="00450C6B"/>
    <w:rsid w:val="0045240F"/>
    <w:rsid w:val="004532AC"/>
    <w:rsid w:val="00454152"/>
    <w:rsid w:val="004560F8"/>
    <w:rsid w:val="00456CBF"/>
    <w:rsid w:val="00456ED5"/>
    <w:rsid w:val="00460735"/>
    <w:rsid w:val="00460C1B"/>
    <w:rsid w:val="00461353"/>
    <w:rsid w:val="00461A82"/>
    <w:rsid w:val="00463075"/>
    <w:rsid w:val="00463B26"/>
    <w:rsid w:val="004640C8"/>
    <w:rsid w:val="004640CD"/>
    <w:rsid w:val="004657D3"/>
    <w:rsid w:val="00465A0D"/>
    <w:rsid w:val="00466D77"/>
    <w:rsid w:val="00467046"/>
    <w:rsid w:val="00470421"/>
    <w:rsid w:val="0047071A"/>
    <w:rsid w:val="004707CD"/>
    <w:rsid w:val="00471534"/>
    <w:rsid w:val="00471EFF"/>
    <w:rsid w:val="0047382B"/>
    <w:rsid w:val="00473B26"/>
    <w:rsid w:val="004745A9"/>
    <w:rsid w:val="004745D1"/>
    <w:rsid w:val="004749FA"/>
    <w:rsid w:val="00474ACA"/>
    <w:rsid w:val="004753FB"/>
    <w:rsid w:val="00476AB2"/>
    <w:rsid w:val="0047730A"/>
    <w:rsid w:val="004775F3"/>
    <w:rsid w:val="00480DB0"/>
    <w:rsid w:val="00481685"/>
    <w:rsid w:val="00481E26"/>
    <w:rsid w:val="00481FF5"/>
    <w:rsid w:val="004828A8"/>
    <w:rsid w:val="004830AD"/>
    <w:rsid w:val="00484416"/>
    <w:rsid w:val="0048605F"/>
    <w:rsid w:val="004901EF"/>
    <w:rsid w:val="00491888"/>
    <w:rsid w:val="0049254B"/>
    <w:rsid w:val="004926BF"/>
    <w:rsid w:val="00493174"/>
    <w:rsid w:val="00493AE3"/>
    <w:rsid w:val="00494A7D"/>
    <w:rsid w:val="004962D3"/>
    <w:rsid w:val="004976A3"/>
    <w:rsid w:val="004A0CA5"/>
    <w:rsid w:val="004A18C5"/>
    <w:rsid w:val="004A2A41"/>
    <w:rsid w:val="004A3876"/>
    <w:rsid w:val="004A3E90"/>
    <w:rsid w:val="004A3F2E"/>
    <w:rsid w:val="004A5086"/>
    <w:rsid w:val="004A5668"/>
    <w:rsid w:val="004A5CE6"/>
    <w:rsid w:val="004A64B0"/>
    <w:rsid w:val="004A706A"/>
    <w:rsid w:val="004A769F"/>
    <w:rsid w:val="004A7B44"/>
    <w:rsid w:val="004A7CE0"/>
    <w:rsid w:val="004A7D0E"/>
    <w:rsid w:val="004B1226"/>
    <w:rsid w:val="004B1744"/>
    <w:rsid w:val="004B4C10"/>
    <w:rsid w:val="004B6A41"/>
    <w:rsid w:val="004B71A9"/>
    <w:rsid w:val="004B7E0C"/>
    <w:rsid w:val="004C13A4"/>
    <w:rsid w:val="004C1BFB"/>
    <w:rsid w:val="004C2B80"/>
    <w:rsid w:val="004C4D0E"/>
    <w:rsid w:val="004C4D80"/>
    <w:rsid w:val="004C576B"/>
    <w:rsid w:val="004C61EE"/>
    <w:rsid w:val="004C6FC9"/>
    <w:rsid w:val="004C71AE"/>
    <w:rsid w:val="004C7375"/>
    <w:rsid w:val="004C7525"/>
    <w:rsid w:val="004D1E23"/>
    <w:rsid w:val="004D3102"/>
    <w:rsid w:val="004D3FF6"/>
    <w:rsid w:val="004D5ADF"/>
    <w:rsid w:val="004D785C"/>
    <w:rsid w:val="004E21B2"/>
    <w:rsid w:val="004E4FF1"/>
    <w:rsid w:val="004E5AF8"/>
    <w:rsid w:val="004E66EF"/>
    <w:rsid w:val="004E681E"/>
    <w:rsid w:val="004E69A3"/>
    <w:rsid w:val="004E7276"/>
    <w:rsid w:val="004F0245"/>
    <w:rsid w:val="004F2A70"/>
    <w:rsid w:val="004F4617"/>
    <w:rsid w:val="004F47A9"/>
    <w:rsid w:val="004F52A9"/>
    <w:rsid w:val="004F5D01"/>
    <w:rsid w:val="004F6853"/>
    <w:rsid w:val="004F72A9"/>
    <w:rsid w:val="004F788A"/>
    <w:rsid w:val="004F794E"/>
    <w:rsid w:val="005005CB"/>
    <w:rsid w:val="005006B3"/>
    <w:rsid w:val="0050077A"/>
    <w:rsid w:val="0050175A"/>
    <w:rsid w:val="0050211C"/>
    <w:rsid w:val="00503C57"/>
    <w:rsid w:val="0050402E"/>
    <w:rsid w:val="00504792"/>
    <w:rsid w:val="00504FCD"/>
    <w:rsid w:val="005051AD"/>
    <w:rsid w:val="005054A1"/>
    <w:rsid w:val="0050553F"/>
    <w:rsid w:val="00505B7F"/>
    <w:rsid w:val="00506EBD"/>
    <w:rsid w:val="00507898"/>
    <w:rsid w:val="005079FD"/>
    <w:rsid w:val="00510BAF"/>
    <w:rsid w:val="0051171A"/>
    <w:rsid w:val="005125E8"/>
    <w:rsid w:val="005127EE"/>
    <w:rsid w:val="00513F0E"/>
    <w:rsid w:val="005144F3"/>
    <w:rsid w:val="00514A9A"/>
    <w:rsid w:val="00515417"/>
    <w:rsid w:val="00516171"/>
    <w:rsid w:val="00516CFC"/>
    <w:rsid w:val="0051724C"/>
    <w:rsid w:val="00517935"/>
    <w:rsid w:val="00517A7E"/>
    <w:rsid w:val="00520084"/>
    <w:rsid w:val="00521FEE"/>
    <w:rsid w:val="005225D2"/>
    <w:rsid w:val="005227BE"/>
    <w:rsid w:val="00524865"/>
    <w:rsid w:val="00524B15"/>
    <w:rsid w:val="005263EE"/>
    <w:rsid w:val="005278BF"/>
    <w:rsid w:val="005307A6"/>
    <w:rsid w:val="00530BCB"/>
    <w:rsid w:val="00530CE9"/>
    <w:rsid w:val="0053176C"/>
    <w:rsid w:val="00531801"/>
    <w:rsid w:val="00531DBF"/>
    <w:rsid w:val="00532749"/>
    <w:rsid w:val="005330E4"/>
    <w:rsid w:val="005331E1"/>
    <w:rsid w:val="00533FDB"/>
    <w:rsid w:val="00534384"/>
    <w:rsid w:val="00534477"/>
    <w:rsid w:val="0053493E"/>
    <w:rsid w:val="00535E3A"/>
    <w:rsid w:val="00536077"/>
    <w:rsid w:val="0053726F"/>
    <w:rsid w:val="00540A09"/>
    <w:rsid w:val="0054188D"/>
    <w:rsid w:val="00542160"/>
    <w:rsid w:val="005421EA"/>
    <w:rsid w:val="0054284C"/>
    <w:rsid w:val="0054309F"/>
    <w:rsid w:val="00544ED0"/>
    <w:rsid w:val="00545A30"/>
    <w:rsid w:val="00550642"/>
    <w:rsid w:val="00552971"/>
    <w:rsid w:val="00552F26"/>
    <w:rsid w:val="0055398B"/>
    <w:rsid w:val="00553B7F"/>
    <w:rsid w:val="00553CEA"/>
    <w:rsid w:val="00554634"/>
    <w:rsid w:val="00555022"/>
    <w:rsid w:val="005552DA"/>
    <w:rsid w:val="0055566F"/>
    <w:rsid w:val="00555978"/>
    <w:rsid w:val="005560E5"/>
    <w:rsid w:val="005567B4"/>
    <w:rsid w:val="00556B45"/>
    <w:rsid w:val="00560054"/>
    <w:rsid w:val="00562098"/>
    <w:rsid w:val="0056299A"/>
    <w:rsid w:val="00562B9B"/>
    <w:rsid w:val="00564750"/>
    <w:rsid w:val="00564E08"/>
    <w:rsid w:val="00565630"/>
    <w:rsid w:val="005658BA"/>
    <w:rsid w:val="00565990"/>
    <w:rsid w:val="00566C03"/>
    <w:rsid w:val="005673D4"/>
    <w:rsid w:val="00567982"/>
    <w:rsid w:val="0056798A"/>
    <w:rsid w:val="00567F41"/>
    <w:rsid w:val="00570197"/>
    <w:rsid w:val="00570C41"/>
    <w:rsid w:val="00570D25"/>
    <w:rsid w:val="0057141C"/>
    <w:rsid w:val="00571953"/>
    <w:rsid w:val="00572238"/>
    <w:rsid w:val="0057252E"/>
    <w:rsid w:val="005732A9"/>
    <w:rsid w:val="005743FA"/>
    <w:rsid w:val="00574DCC"/>
    <w:rsid w:val="00575C7F"/>
    <w:rsid w:val="00576138"/>
    <w:rsid w:val="00577BED"/>
    <w:rsid w:val="00577C12"/>
    <w:rsid w:val="005803F3"/>
    <w:rsid w:val="00582D68"/>
    <w:rsid w:val="00583298"/>
    <w:rsid w:val="00583EA6"/>
    <w:rsid w:val="005841AB"/>
    <w:rsid w:val="00584211"/>
    <w:rsid w:val="00584295"/>
    <w:rsid w:val="00585986"/>
    <w:rsid w:val="00586061"/>
    <w:rsid w:val="00586594"/>
    <w:rsid w:val="00586B1F"/>
    <w:rsid w:val="00586E29"/>
    <w:rsid w:val="00586EC8"/>
    <w:rsid w:val="00590321"/>
    <w:rsid w:val="0059047D"/>
    <w:rsid w:val="005909DF"/>
    <w:rsid w:val="005926AC"/>
    <w:rsid w:val="005927D2"/>
    <w:rsid w:val="0059282D"/>
    <w:rsid w:val="00592B9E"/>
    <w:rsid w:val="005936D6"/>
    <w:rsid w:val="00593881"/>
    <w:rsid w:val="0059390A"/>
    <w:rsid w:val="00596627"/>
    <w:rsid w:val="005A0412"/>
    <w:rsid w:val="005A0D0D"/>
    <w:rsid w:val="005A0ECD"/>
    <w:rsid w:val="005A1C26"/>
    <w:rsid w:val="005A2707"/>
    <w:rsid w:val="005A2D24"/>
    <w:rsid w:val="005A3EF1"/>
    <w:rsid w:val="005A4590"/>
    <w:rsid w:val="005A4AC6"/>
    <w:rsid w:val="005A4E63"/>
    <w:rsid w:val="005A7275"/>
    <w:rsid w:val="005A778D"/>
    <w:rsid w:val="005A781A"/>
    <w:rsid w:val="005A7973"/>
    <w:rsid w:val="005A79CF"/>
    <w:rsid w:val="005B02D7"/>
    <w:rsid w:val="005B13F7"/>
    <w:rsid w:val="005B1678"/>
    <w:rsid w:val="005B27FA"/>
    <w:rsid w:val="005B3FEF"/>
    <w:rsid w:val="005B5467"/>
    <w:rsid w:val="005B649D"/>
    <w:rsid w:val="005B6936"/>
    <w:rsid w:val="005B7E2C"/>
    <w:rsid w:val="005C02E8"/>
    <w:rsid w:val="005C23E8"/>
    <w:rsid w:val="005C2EBC"/>
    <w:rsid w:val="005C3424"/>
    <w:rsid w:val="005C3AD5"/>
    <w:rsid w:val="005C3DD2"/>
    <w:rsid w:val="005C4571"/>
    <w:rsid w:val="005C45C7"/>
    <w:rsid w:val="005C4BA4"/>
    <w:rsid w:val="005C5588"/>
    <w:rsid w:val="005C5C08"/>
    <w:rsid w:val="005C629E"/>
    <w:rsid w:val="005C666B"/>
    <w:rsid w:val="005C6F29"/>
    <w:rsid w:val="005C732A"/>
    <w:rsid w:val="005D0614"/>
    <w:rsid w:val="005D23F4"/>
    <w:rsid w:val="005D2FFB"/>
    <w:rsid w:val="005D4433"/>
    <w:rsid w:val="005D521D"/>
    <w:rsid w:val="005D5F1E"/>
    <w:rsid w:val="005D6975"/>
    <w:rsid w:val="005D73D1"/>
    <w:rsid w:val="005E119A"/>
    <w:rsid w:val="005E2133"/>
    <w:rsid w:val="005E27CB"/>
    <w:rsid w:val="005E2D95"/>
    <w:rsid w:val="005E4962"/>
    <w:rsid w:val="005E56EF"/>
    <w:rsid w:val="005E5788"/>
    <w:rsid w:val="005E5BB4"/>
    <w:rsid w:val="005E7288"/>
    <w:rsid w:val="005E7546"/>
    <w:rsid w:val="005E7C8B"/>
    <w:rsid w:val="005F0068"/>
    <w:rsid w:val="005F0096"/>
    <w:rsid w:val="005F0B2C"/>
    <w:rsid w:val="005F136E"/>
    <w:rsid w:val="005F1BB0"/>
    <w:rsid w:val="005F2BC3"/>
    <w:rsid w:val="005F31D7"/>
    <w:rsid w:val="005F5748"/>
    <w:rsid w:val="005F6EFA"/>
    <w:rsid w:val="005F7F56"/>
    <w:rsid w:val="00601FFC"/>
    <w:rsid w:val="0060234F"/>
    <w:rsid w:val="00602D16"/>
    <w:rsid w:val="00603F72"/>
    <w:rsid w:val="00604D05"/>
    <w:rsid w:val="00605332"/>
    <w:rsid w:val="006059EE"/>
    <w:rsid w:val="00605E53"/>
    <w:rsid w:val="00607340"/>
    <w:rsid w:val="0061084F"/>
    <w:rsid w:val="00611CE8"/>
    <w:rsid w:val="00611E78"/>
    <w:rsid w:val="006126D8"/>
    <w:rsid w:val="0061273C"/>
    <w:rsid w:val="00613454"/>
    <w:rsid w:val="00613A90"/>
    <w:rsid w:val="00613C42"/>
    <w:rsid w:val="00613ED8"/>
    <w:rsid w:val="006145E0"/>
    <w:rsid w:val="00615D07"/>
    <w:rsid w:val="006172CA"/>
    <w:rsid w:val="006177AC"/>
    <w:rsid w:val="00621913"/>
    <w:rsid w:val="0062263F"/>
    <w:rsid w:val="00622DA9"/>
    <w:rsid w:val="00624853"/>
    <w:rsid w:val="006264DC"/>
    <w:rsid w:val="00626F65"/>
    <w:rsid w:val="00627239"/>
    <w:rsid w:val="0063276A"/>
    <w:rsid w:val="00632894"/>
    <w:rsid w:val="00632CCC"/>
    <w:rsid w:val="006333AA"/>
    <w:rsid w:val="00633481"/>
    <w:rsid w:val="00633891"/>
    <w:rsid w:val="00634B7C"/>
    <w:rsid w:val="00640615"/>
    <w:rsid w:val="00642F5E"/>
    <w:rsid w:val="00643308"/>
    <w:rsid w:val="00643C03"/>
    <w:rsid w:val="0064435F"/>
    <w:rsid w:val="00644ACC"/>
    <w:rsid w:val="00644EA4"/>
    <w:rsid w:val="0064541D"/>
    <w:rsid w:val="006457AD"/>
    <w:rsid w:val="00645C2C"/>
    <w:rsid w:val="006465C8"/>
    <w:rsid w:val="00646968"/>
    <w:rsid w:val="00646B22"/>
    <w:rsid w:val="00650729"/>
    <w:rsid w:val="006508D1"/>
    <w:rsid w:val="006512E1"/>
    <w:rsid w:val="006514EC"/>
    <w:rsid w:val="0065289D"/>
    <w:rsid w:val="00652B94"/>
    <w:rsid w:val="0065416D"/>
    <w:rsid w:val="006541FC"/>
    <w:rsid w:val="00654285"/>
    <w:rsid w:val="00654A56"/>
    <w:rsid w:val="00654F84"/>
    <w:rsid w:val="00655166"/>
    <w:rsid w:val="006553DC"/>
    <w:rsid w:val="00655928"/>
    <w:rsid w:val="00656DEA"/>
    <w:rsid w:val="00657267"/>
    <w:rsid w:val="00660D9C"/>
    <w:rsid w:val="006616F9"/>
    <w:rsid w:val="006627C0"/>
    <w:rsid w:val="00663498"/>
    <w:rsid w:val="0066393B"/>
    <w:rsid w:val="006640EA"/>
    <w:rsid w:val="0066460D"/>
    <w:rsid w:val="006648A7"/>
    <w:rsid w:val="00664B61"/>
    <w:rsid w:val="00665FC2"/>
    <w:rsid w:val="00666F04"/>
    <w:rsid w:val="00667872"/>
    <w:rsid w:val="00667942"/>
    <w:rsid w:val="00667E6A"/>
    <w:rsid w:val="0067005E"/>
    <w:rsid w:val="006706D9"/>
    <w:rsid w:val="00670907"/>
    <w:rsid w:val="00671260"/>
    <w:rsid w:val="00671450"/>
    <w:rsid w:val="00673D1E"/>
    <w:rsid w:val="0067527F"/>
    <w:rsid w:val="00675BDE"/>
    <w:rsid w:val="0067694E"/>
    <w:rsid w:val="00680D47"/>
    <w:rsid w:val="006824F2"/>
    <w:rsid w:val="00682D9C"/>
    <w:rsid w:val="00683672"/>
    <w:rsid w:val="006840B6"/>
    <w:rsid w:val="006849A3"/>
    <w:rsid w:val="00684ED7"/>
    <w:rsid w:val="0068612C"/>
    <w:rsid w:val="00687C9C"/>
    <w:rsid w:val="00687E0C"/>
    <w:rsid w:val="0069128B"/>
    <w:rsid w:val="00691C7C"/>
    <w:rsid w:val="00691F29"/>
    <w:rsid w:val="006936A9"/>
    <w:rsid w:val="00695B83"/>
    <w:rsid w:val="0069624F"/>
    <w:rsid w:val="00697779"/>
    <w:rsid w:val="006A0416"/>
    <w:rsid w:val="006A4499"/>
    <w:rsid w:val="006A707D"/>
    <w:rsid w:val="006A77ED"/>
    <w:rsid w:val="006A7D27"/>
    <w:rsid w:val="006B07F2"/>
    <w:rsid w:val="006B0F95"/>
    <w:rsid w:val="006B190F"/>
    <w:rsid w:val="006B1F52"/>
    <w:rsid w:val="006B2C0A"/>
    <w:rsid w:val="006B2DB8"/>
    <w:rsid w:val="006B4311"/>
    <w:rsid w:val="006B4812"/>
    <w:rsid w:val="006B4FC1"/>
    <w:rsid w:val="006B6BEE"/>
    <w:rsid w:val="006B7014"/>
    <w:rsid w:val="006B74CE"/>
    <w:rsid w:val="006B752D"/>
    <w:rsid w:val="006C05AC"/>
    <w:rsid w:val="006C12FC"/>
    <w:rsid w:val="006C32D4"/>
    <w:rsid w:val="006C3C46"/>
    <w:rsid w:val="006C5356"/>
    <w:rsid w:val="006C5C55"/>
    <w:rsid w:val="006C6A2F"/>
    <w:rsid w:val="006C7B08"/>
    <w:rsid w:val="006C7FE6"/>
    <w:rsid w:val="006D1081"/>
    <w:rsid w:val="006D1511"/>
    <w:rsid w:val="006D1545"/>
    <w:rsid w:val="006D3268"/>
    <w:rsid w:val="006D3CDA"/>
    <w:rsid w:val="006D421F"/>
    <w:rsid w:val="006D561B"/>
    <w:rsid w:val="006D684B"/>
    <w:rsid w:val="006E0880"/>
    <w:rsid w:val="006E0A17"/>
    <w:rsid w:val="006E2957"/>
    <w:rsid w:val="006E30A3"/>
    <w:rsid w:val="006E30C8"/>
    <w:rsid w:val="006E36C9"/>
    <w:rsid w:val="006E3EC2"/>
    <w:rsid w:val="006E52F1"/>
    <w:rsid w:val="006E620E"/>
    <w:rsid w:val="006E6716"/>
    <w:rsid w:val="006E7268"/>
    <w:rsid w:val="006E784F"/>
    <w:rsid w:val="006F0089"/>
    <w:rsid w:val="006F02C8"/>
    <w:rsid w:val="006F0EE4"/>
    <w:rsid w:val="006F27EE"/>
    <w:rsid w:val="006F3A74"/>
    <w:rsid w:val="006F3AB3"/>
    <w:rsid w:val="006F3B4A"/>
    <w:rsid w:val="006F4013"/>
    <w:rsid w:val="006F425D"/>
    <w:rsid w:val="006F50FD"/>
    <w:rsid w:val="006F7DE5"/>
    <w:rsid w:val="007000A1"/>
    <w:rsid w:val="0070065C"/>
    <w:rsid w:val="00702883"/>
    <w:rsid w:val="00702901"/>
    <w:rsid w:val="00703677"/>
    <w:rsid w:val="00703CC9"/>
    <w:rsid w:val="00703D5C"/>
    <w:rsid w:val="007041D2"/>
    <w:rsid w:val="00704F8D"/>
    <w:rsid w:val="00706922"/>
    <w:rsid w:val="007116EB"/>
    <w:rsid w:val="00712DB7"/>
    <w:rsid w:val="007144F5"/>
    <w:rsid w:val="007165F3"/>
    <w:rsid w:val="00717171"/>
    <w:rsid w:val="00722B70"/>
    <w:rsid w:val="00723E2D"/>
    <w:rsid w:val="00724607"/>
    <w:rsid w:val="0072490B"/>
    <w:rsid w:val="00725400"/>
    <w:rsid w:val="00725ED4"/>
    <w:rsid w:val="0072641D"/>
    <w:rsid w:val="00727AE2"/>
    <w:rsid w:val="00727C8E"/>
    <w:rsid w:val="007312C6"/>
    <w:rsid w:val="007338FE"/>
    <w:rsid w:val="00735335"/>
    <w:rsid w:val="0073592C"/>
    <w:rsid w:val="00736234"/>
    <w:rsid w:val="00737387"/>
    <w:rsid w:val="00740C61"/>
    <w:rsid w:val="00741298"/>
    <w:rsid w:val="00741AB7"/>
    <w:rsid w:val="00741ADB"/>
    <w:rsid w:val="00741E8D"/>
    <w:rsid w:val="007424C6"/>
    <w:rsid w:val="00742578"/>
    <w:rsid w:val="007427C4"/>
    <w:rsid w:val="007427E8"/>
    <w:rsid w:val="00742DC0"/>
    <w:rsid w:val="00742EC7"/>
    <w:rsid w:val="00744366"/>
    <w:rsid w:val="0074477C"/>
    <w:rsid w:val="00744B45"/>
    <w:rsid w:val="00745435"/>
    <w:rsid w:val="007458DC"/>
    <w:rsid w:val="00750169"/>
    <w:rsid w:val="007505D2"/>
    <w:rsid w:val="00750BDD"/>
    <w:rsid w:val="00751275"/>
    <w:rsid w:val="0075298D"/>
    <w:rsid w:val="007532A1"/>
    <w:rsid w:val="00753814"/>
    <w:rsid w:val="0075402D"/>
    <w:rsid w:val="00754980"/>
    <w:rsid w:val="0075603B"/>
    <w:rsid w:val="00760354"/>
    <w:rsid w:val="00761B66"/>
    <w:rsid w:val="00762C26"/>
    <w:rsid w:val="00762F60"/>
    <w:rsid w:val="0076389A"/>
    <w:rsid w:val="0076414C"/>
    <w:rsid w:val="007641A2"/>
    <w:rsid w:val="00764B78"/>
    <w:rsid w:val="00764E1E"/>
    <w:rsid w:val="00765F03"/>
    <w:rsid w:val="0076671B"/>
    <w:rsid w:val="007671F5"/>
    <w:rsid w:val="0077154B"/>
    <w:rsid w:val="00771FB7"/>
    <w:rsid w:val="00772430"/>
    <w:rsid w:val="00772E3A"/>
    <w:rsid w:val="0077333F"/>
    <w:rsid w:val="00773C51"/>
    <w:rsid w:val="00775348"/>
    <w:rsid w:val="00776891"/>
    <w:rsid w:val="0077784E"/>
    <w:rsid w:val="00781629"/>
    <w:rsid w:val="00781957"/>
    <w:rsid w:val="0078350F"/>
    <w:rsid w:val="00783D77"/>
    <w:rsid w:val="00784FDA"/>
    <w:rsid w:val="0078611D"/>
    <w:rsid w:val="00786F3A"/>
    <w:rsid w:val="007872B7"/>
    <w:rsid w:val="00787660"/>
    <w:rsid w:val="007902B6"/>
    <w:rsid w:val="0079108B"/>
    <w:rsid w:val="00791273"/>
    <w:rsid w:val="00791E28"/>
    <w:rsid w:val="00791E44"/>
    <w:rsid w:val="00791EF5"/>
    <w:rsid w:val="00792D9B"/>
    <w:rsid w:val="00793CBA"/>
    <w:rsid w:val="00794E1E"/>
    <w:rsid w:val="0079507A"/>
    <w:rsid w:val="00795E92"/>
    <w:rsid w:val="0079612A"/>
    <w:rsid w:val="007961A8"/>
    <w:rsid w:val="007A06D9"/>
    <w:rsid w:val="007A1A5D"/>
    <w:rsid w:val="007A2AC4"/>
    <w:rsid w:val="007A2C90"/>
    <w:rsid w:val="007A2D17"/>
    <w:rsid w:val="007A303A"/>
    <w:rsid w:val="007A3E00"/>
    <w:rsid w:val="007A3F8D"/>
    <w:rsid w:val="007A4752"/>
    <w:rsid w:val="007A5161"/>
    <w:rsid w:val="007A5B3F"/>
    <w:rsid w:val="007A5BB4"/>
    <w:rsid w:val="007A5D26"/>
    <w:rsid w:val="007A67B7"/>
    <w:rsid w:val="007B0209"/>
    <w:rsid w:val="007B033F"/>
    <w:rsid w:val="007B0766"/>
    <w:rsid w:val="007B0E77"/>
    <w:rsid w:val="007B3522"/>
    <w:rsid w:val="007B6839"/>
    <w:rsid w:val="007B7A96"/>
    <w:rsid w:val="007C1017"/>
    <w:rsid w:val="007C19F4"/>
    <w:rsid w:val="007C1F9A"/>
    <w:rsid w:val="007C2BAA"/>
    <w:rsid w:val="007C42C2"/>
    <w:rsid w:val="007C4596"/>
    <w:rsid w:val="007C4938"/>
    <w:rsid w:val="007C5A0C"/>
    <w:rsid w:val="007C6458"/>
    <w:rsid w:val="007C7A02"/>
    <w:rsid w:val="007D2319"/>
    <w:rsid w:val="007D6229"/>
    <w:rsid w:val="007D7A64"/>
    <w:rsid w:val="007E01B6"/>
    <w:rsid w:val="007E0AA4"/>
    <w:rsid w:val="007E3872"/>
    <w:rsid w:val="007E3B00"/>
    <w:rsid w:val="007E3CE0"/>
    <w:rsid w:val="007E3D93"/>
    <w:rsid w:val="007E4CE9"/>
    <w:rsid w:val="007E6AEC"/>
    <w:rsid w:val="007E6F47"/>
    <w:rsid w:val="007E71A1"/>
    <w:rsid w:val="007F029A"/>
    <w:rsid w:val="007F0941"/>
    <w:rsid w:val="007F127A"/>
    <w:rsid w:val="007F1BE6"/>
    <w:rsid w:val="007F34D7"/>
    <w:rsid w:val="007F3708"/>
    <w:rsid w:val="007F4605"/>
    <w:rsid w:val="007F70BB"/>
    <w:rsid w:val="007F7710"/>
    <w:rsid w:val="00800CFC"/>
    <w:rsid w:val="008011B3"/>
    <w:rsid w:val="00801325"/>
    <w:rsid w:val="00801A9E"/>
    <w:rsid w:val="00801C13"/>
    <w:rsid w:val="008029FD"/>
    <w:rsid w:val="00804769"/>
    <w:rsid w:val="00805111"/>
    <w:rsid w:val="00805264"/>
    <w:rsid w:val="0080635A"/>
    <w:rsid w:val="00807B54"/>
    <w:rsid w:val="00810075"/>
    <w:rsid w:val="00810219"/>
    <w:rsid w:val="008133C5"/>
    <w:rsid w:val="00814C49"/>
    <w:rsid w:val="008151E3"/>
    <w:rsid w:val="00815E09"/>
    <w:rsid w:val="008165EA"/>
    <w:rsid w:val="00816E7A"/>
    <w:rsid w:val="00820C91"/>
    <w:rsid w:val="00821489"/>
    <w:rsid w:val="00822248"/>
    <w:rsid w:val="00823378"/>
    <w:rsid w:val="00823B3F"/>
    <w:rsid w:val="00824D6F"/>
    <w:rsid w:val="008250E3"/>
    <w:rsid w:val="008258D7"/>
    <w:rsid w:val="008262B9"/>
    <w:rsid w:val="008308BF"/>
    <w:rsid w:val="00831FDB"/>
    <w:rsid w:val="00832AF3"/>
    <w:rsid w:val="00834312"/>
    <w:rsid w:val="008343DC"/>
    <w:rsid w:val="008348D7"/>
    <w:rsid w:val="00835AD2"/>
    <w:rsid w:val="00835FF1"/>
    <w:rsid w:val="00836CA6"/>
    <w:rsid w:val="00841F7A"/>
    <w:rsid w:val="008433BD"/>
    <w:rsid w:val="00845C61"/>
    <w:rsid w:val="00845D46"/>
    <w:rsid w:val="008470BF"/>
    <w:rsid w:val="008471A6"/>
    <w:rsid w:val="008475C3"/>
    <w:rsid w:val="008478CB"/>
    <w:rsid w:val="00850033"/>
    <w:rsid w:val="00851E4F"/>
    <w:rsid w:val="0085296D"/>
    <w:rsid w:val="00852AB8"/>
    <w:rsid w:val="0085324B"/>
    <w:rsid w:val="00854A2B"/>
    <w:rsid w:val="00855237"/>
    <w:rsid w:val="008554F7"/>
    <w:rsid w:val="00855C90"/>
    <w:rsid w:val="00856272"/>
    <w:rsid w:val="00856CFF"/>
    <w:rsid w:val="00857AE3"/>
    <w:rsid w:val="00860C4D"/>
    <w:rsid w:val="00861E8B"/>
    <w:rsid w:val="008638A5"/>
    <w:rsid w:val="008638C9"/>
    <w:rsid w:val="00863B46"/>
    <w:rsid w:val="0086463F"/>
    <w:rsid w:val="00864B92"/>
    <w:rsid w:val="00865594"/>
    <w:rsid w:val="008663A4"/>
    <w:rsid w:val="008669D2"/>
    <w:rsid w:val="008679D7"/>
    <w:rsid w:val="00867ACA"/>
    <w:rsid w:val="00870AD6"/>
    <w:rsid w:val="0087104C"/>
    <w:rsid w:val="00871BED"/>
    <w:rsid w:val="008734D6"/>
    <w:rsid w:val="00873899"/>
    <w:rsid w:val="00873918"/>
    <w:rsid w:val="00874932"/>
    <w:rsid w:val="00875746"/>
    <w:rsid w:val="00877010"/>
    <w:rsid w:val="0087733A"/>
    <w:rsid w:val="00882053"/>
    <w:rsid w:val="008820E2"/>
    <w:rsid w:val="00882A6B"/>
    <w:rsid w:val="0088349A"/>
    <w:rsid w:val="00884DB5"/>
    <w:rsid w:val="00886793"/>
    <w:rsid w:val="00887702"/>
    <w:rsid w:val="008926FE"/>
    <w:rsid w:val="00893F84"/>
    <w:rsid w:val="0089402C"/>
    <w:rsid w:val="008A1869"/>
    <w:rsid w:val="008A1B03"/>
    <w:rsid w:val="008A2573"/>
    <w:rsid w:val="008A25C0"/>
    <w:rsid w:val="008A2A15"/>
    <w:rsid w:val="008A4100"/>
    <w:rsid w:val="008A4443"/>
    <w:rsid w:val="008A4EE6"/>
    <w:rsid w:val="008A6C1E"/>
    <w:rsid w:val="008A6E9A"/>
    <w:rsid w:val="008A734C"/>
    <w:rsid w:val="008A78BE"/>
    <w:rsid w:val="008B022A"/>
    <w:rsid w:val="008B24A1"/>
    <w:rsid w:val="008B42AC"/>
    <w:rsid w:val="008B5D80"/>
    <w:rsid w:val="008B6EAC"/>
    <w:rsid w:val="008B7BE8"/>
    <w:rsid w:val="008C05D0"/>
    <w:rsid w:val="008C2155"/>
    <w:rsid w:val="008C4F2A"/>
    <w:rsid w:val="008C59CA"/>
    <w:rsid w:val="008C6CA0"/>
    <w:rsid w:val="008C75EE"/>
    <w:rsid w:val="008C7AA8"/>
    <w:rsid w:val="008D028B"/>
    <w:rsid w:val="008D04EE"/>
    <w:rsid w:val="008D051B"/>
    <w:rsid w:val="008D0A38"/>
    <w:rsid w:val="008D0F55"/>
    <w:rsid w:val="008D1064"/>
    <w:rsid w:val="008D12BC"/>
    <w:rsid w:val="008D3345"/>
    <w:rsid w:val="008D3AE2"/>
    <w:rsid w:val="008D498D"/>
    <w:rsid w:val="008D4C4B"/>
    <w:rsid w:val="008D4DDB"/>
    <w:rsid w:val="008D78F6"/>
    <w:rsid w:val="008D7B35"/>
    <w:rsid w:val="008E1938"/>
    <w:rsid w:val="008E2172"/>
    <w:rsid w:val="008E4691"/>
    <w:rsid w:val="008E4AEF"/>
    <w:rsid w:val="008E4DB0"/>
    <w:rsid w:val="008E590C"/>
    <w:rsid w:val="008E6711"/>
    <w:rsid w:val="008E728E"/>
    <w:rsid w:val="008F1669"/>
    <w:rsid w:val="008F3013"/>
    <w:rsid w:val="008F3352"/>
    <w:rsid w:val="008F3E95"/>
    <w:rsid w:val="008F3EB2"/>
    <w:rsid w:val="008F4212"/>
    <w:rsid w:val="008F4913"/>
    <w:rsid w:val="008F5ADC"/>
    <w:rsid w:val="008F6542"/>
    <w:rsid w:val="008F7321"/>
    <w:rsid w:val="008F7FC1"/>
    <w:rsid w:val="00900ED0"/>
    <w:rsid w:val="00901441"/>
    <w:rsid w:val="009018F0"/>
    <w:rsid w:val="0090282D"/>
    <w:rsid w:val="00902B8E"/>
    <w:rsid w:val="00903156"/>
    <w:rsid w:val="00904022"/>
    <w:rsid w:val="00905F90"/>
    <w:rsid w:val="00906D0F"/>
    <w:rsid w:val="00907695"/>
    <w:rsid w:val="00907E4F"/>
    <w:rsid w:val="00910D8D"/>
    <w:rsid w:val="00911314"/>
    <w:rsid w:val="00913B5D"/>
    <w:rsid w:val="009141BF"/>
    <w:rsid w:val="0091461C"/>
    <w:rsid w:val="00914CB9"/>
    <w:rsid w:val="0091746D"/>
    <w:rsid w:val="00920893"/>
    <w:rsid w:val="00920F40"/>
    <w:rsid w:val="00921A5F"/>
    <w:rsid w:val="00921F1C"/>
    <w:rsid w:val="00923997"/>
    <w:rsid w:val="00923BDA"/>
    <w:rsid w:val="00923F21"/>
    <w:rsid w:val="00924772"/>
    <w:rsid w:val="00924CAC"/>
    <w:rsid w:val="00924E97"/>
    <w:rsid w:val="00925181"/>
    <w:rsid w:val="00931392"/>
    <w:rsid w:val="009326B6"/>
    <w:rsid w:val="00933472"/>
    <w:rsid w:val="009338C7"/>
    <w:rsid w:val="009338E0"/>
    <w:rsid w:val="0093518B"/>
    <w:rsid w:val="00936E6D"/>
    <w:rsid w:val="00940572"/>
    <w:rsid w:val="009409CA"/>
    <w:rsid w:val="009412F1"/>
    <w:rsid w:val="0094134A"/>
    <w:rsid w:val="00941D5C"/>
    <w:rsid w:val="00942F44"/>
    <w:rsid w:val="00943FBA"/>
    <w:rsid w:val="0094458C"/>
    <w:rsid w:val="0094570A"/>
    <w:rsid w:val="00945856"/>
    <w:rsid w:val="009459F2"/>
    <w:rsid w:val="00945A59"/>
    <w:rsid w:val="009466BD"/>
    <w:rsid w:val="00947DE5"/>
    <w:rsid w:val="00947F40"/>
    <w:rsid w:val="00950540"/>
    <w:rsid w:val="0095170D"/>
    <w:rsid w:val="009538BD"/>
    <w:rsid w:val="00954A1F"/>
    <w:rsid w:val="00955015"/>
    <w:rsid w:val="009559EF"/>
    <w:rsid w:val="00956592"/>
    <w:rsid w:val="0095698F"/>
    <w:rsid w:val="00957AF2"/>
    <w:rsid w:val="00957B61"/>
    <w:rsid w:val="00960AF4"/>
    <w:rsid w:val="0096141B"/>
    <w:rsid w:val="00961C6B"/>
    <w:rsid w:val="0096268A"/>
    <w:rsid w:val="00962C9F"/>
    <w:rsid w:val="009648D9"/>
    <w:rsid w:val="00964A85"/>
    <w:rsid w:val="0096701C"/>
    <w:rsid w:val="0097133B"/>
    <w:rsid w:val="00971D97"/>
    <w:rsid w:val="00972B3C"/>
    <w:rsid w:val="00975755"/>
    <w:rsid w:val="00975B13"/>
    <w:rsid w:val="0097619D"/>
    <w:rsid w:val="009764E9"/>
    <w:rsid w:val="0097749B"/>
    <w:rsid w:val="00980AE9"/>
    <w:rsid w:val="0098126B"/>
    <w:rsid w:val="00981FB1"/>
    <w:rsid w:val="009820F2"/>
    <w:rsid w:val="00983147"/>
    <w:rsid w:val="00984316"/>
    <w:rsid w:val="00985385"/>
    <w:rsid w:val="009861E2"/>
    <w:rsid w:val="009861E3"/>
    <w:rsid w:val="009866AE"/>
    <w:rsid w:val="00991FF8"/>
    <w:rsid w:val="009920B4"/>
    <w:rsid w:val="00995B11"/>
    <w:rsid w:val="00996D17"/>
    <w:rsid w:val="00997DE8"/>
    <w:rsid w:val="009A057D"/>
    <w:rsid w:val="009A0DE7"/>
    <w:rsid w:val="009A15F1"/>
    <w:rsid w:val="009A17A8"/>
    <w:rsid w:val="009A1CAE"/>
    <w:rsid w:val="009A1D4C"/>
    <w:rsid w:val="009A4A3E"/>
    <w:rsid w:val="009A5230"/>
    <w:rsid w:val="009A616C"/>
    <w:rsid w:val="009A68EF"/>
    <w:rsid w:val="009B0880"/>
    <w:rsid w:val="009B0C68"/>
    <w:rsid w:val="009B1FC2"/>
    <w:rsid w:val="009B220A"/>
    <w:rsid w:val="009B2447"/>
    <w:rsid w:val="009B284E"/>
    <w:rsid w:val="009B2903"/>
    <w:rsid w:val="009B45A2"/>
    <w:rsid w:val="009B4640"/>
    <w:rsid w:val="009B4942"/>
    <w:rsid w:val="009B4A8B"/>
    <w:rsid w:val="009B4C25"/>
    <w:rsid w:val="009B650D"/>
    <w:rsid w:val="009B662E"/>
    <w:rsid w:val="009B690B"/>
    <w:rsid w:val="009C087C"/>
    <w:rsid w:val="009C0EE6"/>
    <w:rsid w:val="009C122B"/>
    <w:rsid w:val="009C1503"/>
    <w:rsid w:val="009C20B0"/>
    <w:rsid w:val="009C295C"/>
    <w:rsid w:val="009C3C0B"/>
    <w:rsid w:val="009C49CF"/>
    <w:rsid w:val="009C4EA1"/>
    <w:rsid w:val="009C4F45"/>
    <w:rsid w:val="009D01DD"/>
    <w:rsid w:val="009D10CD"/>
    <w:rsid w:val="009D14BE"/>
    <w:rsid w:val="009D1805"/>
    <w:rsid w:val="009D3A8C"/>
    <w:rsid w:val="009D410D"/>
    <w:rsid w:val="009D4705"/>
    <w:rsid w:val="009D473A"/>
    <w:rsid w:val="009D561A"/>
    <w:rsid w:val="009D5D73"/>
    <w:rsid w:val="009D708C"/>
    <w:rsid w:val="009D78FA"/>
    <w:rsid w:val="009E0BCF"/>
    <w:rsid w:val="009E0DEC"/>
    <w:rsid w:val="009E0E32"/>
    <w:rsid w:val="009E1294"/>
    <w:rsid w:val="009E191E"/>
    <w:rsid w:val="009E21BC"/>
    <w:rsid w:val="009E252A"/>
    <w:rsid w:val="009E3076"/>
    <w:rsid w:val="009E3210"/>
    <w:rsid w:val="009E339D"/>
    <w:rsid w:val="009E3ED9"/>
    <w:rsid w:val="009E4037"/>
    <w:rsid w:val="009F0A1E"/>
    <w:rsid w:val="009F0A67"/>
    <w:rsid w:val="009F0B28"/>
    <w:rsid w:val="009F2CDF"/>
    <w:rsid w:val="009F2D39"/>
    <w:rsid w:val="009F380F"/>
    <w:rsid w:val="009F4B94"/>
    <w:rsid w:val="009F4EF9"/>
    <w:rsid w:val="009F50A4"/>
    <w:rsid w:val="009F67A0"/>
    <w:rsid w:val="009F68FA"/>
    <w:rsid w:val="009F6A5D"/>
    <w:rsid w:val="009F7296"/>
    <w:rsid w:val="009F7AF2"/>
    <w:rsid w:val="00A01700"/>
    <w:rsid w:val="00A022F6"/>
    <w:rsid w:val="00A04E79"/>
    <w:rsid w:val="00A059FB"/>
    <w:rsid w:val="00A07B0D"/>
    <w:rsid w:val="00A07D65"/>
    <w:rsid w:val="00A10560"/>
    <w:rsid w:val="00A10CE2"/>
    <w:rsid w:val="00A11938"/>
    <w:rsid w:val="00A11A9A"/>
    <w:rsid w:val="00A1241F"/>
    <w:rsid w:val="00A148C6"/>
    <w:rsid w:val="00A14DE4"/>
    <w:rsid w:val="00A153D2"/>
    <w:rsid w:val="00A15CC6"/>
    <w:rsid w:val="00A16509"/>
    <w:rsid w:val="00A1710A"/>
    <w:rsid w:val="00A17828"/>
    <w:rsid w:val="00A17EB2"/>
    <w:rsid w:val="00A21528"/>
    <w:rsid w:val="00A223FD"/>
    <w:rsid w:val="00A23790"/>
    <w:rsid w:val="00A241E9"/>
    <w:rsid w:val="00A25B38"/>
    <w:rsid w:val="00A26F2E"/>
    <w:rsid w:val="00A279C9"/>
    <w:rsid w:val="00A3058F"/>
    <w:rsid w:val="00A30988"/>
    <w:rsid w:val="00A31055"/>
    <w:rsid w:val="00A31129"/>
    <w:rsid w:val="00A3269A"/>
    <w:rsid w:val="00A334B1"/>
    <w:rsid w:val="00A33B53"/>
    <w:rsid w:val="00A3540D"/>
    <w:rsid w:val="00A362D3"/>
    <w:rsid w:val="00A3643C"/>
    <w:rsid w:val="00A37305"/>
    <w:rsid w:val="00A37715"/>
    <w:rsid w:val="00A40031"/>
    <w:rsid w:val="00A404CE"/>
    <w:rsid w:val="00A41551"/>
    <w:rsid w:val="00A418D3"/>
    <w:rsid w:val="00A42BEA"/>
    <w:rsid w:val="00A42C38"/>
    <w:rsid w:val="00A42FF0"/>
    <w:rsid w:val="00A44301"/>
    <w:rsid w:val="00A45660"/>
    <w:rsid w:val="00A4620F"/>
    <w:rsid w:val="00A518D8"/>
    <w:rsid w:val="00A5271F"/>
    <w:rsid w:val="00A5276E"/>
    <w:rsid w:val="00A53B43"/>
    <w:rsid w:val="00A54B44"/>
    <w:rsid w:val="00A555A7"/>
    <w:rsid w:val="00A572F6"/>
    <w:rsid w:val="00A5739F"/>
    <w:rsid w:val="00A6044C"/>
    <w:rsid w:val="00A60872"/>
    <w:rsid w:val="00A63124"/>
    <w:rsid w:val="00A633E5"/>
    <w:rsid w:val="00A63B43"/>
    <w:rsid w:val="00A63F0E"/>
    <w:rsid w:val="00A6430D"/>
    <w:rsid w:val="00A64C10"/>
    <w:rsid w:val="00A65683"/>
    <w:rsid w:val="00A6613A"/>
    <w:rsid w:val="00A705D7"/>
    <w:rsid w:val="00A716D0"/>
    <w:rsid w:val="00A72AA7"/>
    <w:rsid w:val="00A73EC3"/>
    <w:rsid w:val="00A74A18"/>
    <w:rsid w:val="00A75E63"/>
    <w:rsid w:val="00A75F3F"/>
    <w:rsid w:val="00A7659E"/>
    <w:rsid w:val="00A765DC"/>
    <w:rsid w:val="00A77A06"/>
    <w:rsid w:val="00A80DD0"/>
    <w:rsid w:val="00A811E1"/>
    <w:rsid w:val="00A81427"/>
    <w:rsid w:val="00A83F4F"/>
    <w:rsid w:val="00A84388"/>
    <w:rsid w:val="00A84F8A"/>
    <w:rsid w:val="00A862D6"/>
    <w:rsid w:val="00A87F76"/>
    <w:rsid w:val="00A87FDE"/>
    <w:rsid w:val="00A91424"/>
    <w:rsid w:val="00A91862"/>
    <w:rsid w:val="00A91984"/>
    <w:rsid w:val="00A91D10"/>
    <w:rsid w:val="00A922E0"/>
    <w:rsid w:val="00A93130"/>
    <w:rsid w:val="00A95062"/>
    <w:rsid w:val="00A9756A"/>
    <w:rsid w:val="00AA14EF"/>
    <w:rsid w:val="00AA30E8"/>
    <w:rsid w:val="00AA333A"/>
    <w:rsid w:val="00AA3A9C"/>
    <w:rsid w:val="00AA460E"/>
    <w:rsid w:val="00AA4BF6"/>
    <w:rsid w:val="00AA614C"/>
    <w:rsid w:val="00AA69C2"/>
    <w:rsid w:val="00AA73A4"/>
    <w:rsid w:val="00AB0710"/>
    <w:rsid w:val="00AB0998"/>
    <w:rsid w:val="00AB11D8"/>
    <w:rsid w:val="00AB181A"/>
    <w:rsid w:val="00AB1EA8"/>
    <w:rsid w:val="00AB2598"/>
    <w:rsid w:val="00AB2CCB"/>
    <w:rsid w:val="00AB536C"/>
    <w:rsid w:val="00AB5EEA"/>
    <w:rsid w:val="00AB667B"/>
    <w:rsid w:val="00AB684C"/>
    <w:rsid w:val="00AB71E0"/>
    <w:rsid w:val="00AB72AB"/>
    <w:rsid w:val="00AB7F3A"/>
    <w:rsid w:val="00AC2A96"/>
    <w:rsid w:val="00AC2B4F"/>
    <w:rsid w:val="00AC3594"/>
    <w:rsid w:val="00AC3C33"/>
    <w:rsid w:val="00AC480A"/>
    <w:rsid w:val="00AC53C5"/>
    <w:rsid w:val="00AC61F3"/>
    <w:rsid w:val="00AC65D4"/>
    <w:rsid w:val="00AC70FD"/>
    <w:rsid w:val="00AD0B1D"/>
    <w:rsid w:val="00AD0F82"/>
    <w:rsid w:val="00AD109B"/>
    <w:rsid w:val="00AD1356"/>
    <w:rsid w:val="00AD2D34"/>
    <w:rsid w:val="00AD4108"/>
    <w:rsid w:val="00AD4EE3"/>
    <w:rsid w:val="00AD6FD8"/>
    <w:rsid w:val="00AD72F3"/>
    <w:rsid w:val="00AE0033"/>
    <w:rsid w:val="00AE00F6"/>
    <w:rsid w:val="00AE06FF"/>
    <w:rsid w:val="00AE1BBA"/>
    <w:rsid w:val="00AE2692"/>
    <w:rsid w:val="00AE2A45"/>
    <w:rsid w:val="00AE3706"/>
    <w:rsid w:val="00AE4EFD"/>
    <w:rsid w:val="00AE5842"/>
    <w:rsid w:val="00AF1A92"/>
    <w:rsid w:val="00AF374F"/>
    <w:rsid w:val="00AF423B"/>
    <w:rsid w:val="00AF4C92"/>
    <w:rsid w:val="00AF6205"/>
    <w:rsid w:val="00AF67A9"/>
    <w:rsid w:val="00AF7B02"/>
    <w:rsid w:val="00AF7EC3"/>
    <w:rsid w:val="00B0256F"/>
    <w:rsid w:val="00B02926"/>
    <w:rsid w:val="00B03880"/>
    <w:rsid w:val="00B053ED"/>
    <w:rsid w:val="00B056F3"/>
    <w:rsid w:val="00B05A8D"/>
    <w:rsid w:val="00B0618F"/>
    <w:rsid w:val="00B06ED2"/>
    <w:rsid w:val="00B07DDD"/>
    <w:rsid w:val="00B107CC"/>
    <w:rsid w:val="00B10A05"/>
    <w:rsid w:val="00B11DE8"/>
    <w:rsid w:val="00B11F54"/>
    <w:rsid w:val="00B123B3"/>
    <w:rsid w:val="00B12D45"/>
    <w:rsid w:val="00B13B3B"/>
    <w:rsid w:val="00B14E9E"/>
    <w:rsid w:val="00B1598C"/>
    <w:rsid w:val="00B161F4"/>
    <w:rsid w:val="00B16458"/>
    <w:rsid w:val="00B205F6"/>
    <w:rsid w:val="00B21DB8"/>
    <w:rsid w:val="00B234A2"/>
    <w:rsid w:val="00B2386C"/>
    <w:rsid w:val="00B23A68"/>
    <w:rsid w:val="00B24107"/>
    <w:rsid w:val="00B2420A"/>
    <w:rsid w:val="00B24F56"/>
    <w:rsid w:val="00B254FB"/>
    <w:rsid w:val="00B255BD"/>
    <w:rsid w:val="00B25961"/>
    <w:rsid w:val="00B27705"/>
    <w:rsid w:val="00B309B6"/>
    <w:rsid w:val="00B318C3"/>
    <w:rsid w:val="00B31BB8"/>
    <w:rsid w:val="00B31D99"/>
    <w:rsid w:val="00B31E87"/>
    <w:rsid w:val="00B32480"/>
    <w:rsid w:val="00B32DA4"/>
    <w:rsid w:val="00B32DD1"/>
    <w:rsid w:val="00B332A0"/>
    <w:rsid w:val="00B332D4"/>
    <w:rsid w:val="00B33811"/>
    <w:rsid w:val="00B338E0"/>
    <w:rsid w:val="00B34322"/>
    <w:rsid w:val="00B34860"/>
    <w:rsid w:val="00B3544C"/>
    <w:rsid w:val="00B356D9"/>
    <w:rsid w:val="00B36153"/>
    <w:rsid w:val="00B36A8A"/>
    <w:rsid w:val="00B3707C"/>
    <w:rsid w:val="00B4045D"/>
    <w:rsid w:val="00B430E4"/>
    <w:rsid w:val="00B43C8F"/>
    <w:rsid w:val="00B43EFF"/>
    <w:rsid w:val="00B44F97"/>
    <w:rsid w:val="00B46182"/>
    <w:rsid w:val="00B4687C"/>
    <w:rsid w:val="00B46E51"/>
    <w:rsid w:val="00B47DF9"/>
    <w:rsid w:val="00B47E58"/>
    <w:rsid w:val="00B51043"/>
    <w:rsid w:val="00B524F9"/>
    <w:rsid w:val="00B5354D"/>
    <w:rsid w:val="00B535B3"/>
    <w:rsid w:val="00B54D1B"/>
    <w:rsid w:val="00B54F7A"/>
    <w:rsid w:val="00B55DE1"/>
    <w:rsid w:val="00B5650F"/>
    <w:rsid w:val="00B56895"/>
    <w:rsid w:val="00B5763A"/>
    <w:rsid w:val="00B57682"/>
    <w:rsid w:val="00B60022"/>
    <w:rsid w:val="00B6095A"/>
    <w:rsid w:val="00B60D26"/>
    <w:rsid w:val="00B61B9E"/>
    <w:rsid w:val="00B62291"/>
    <w:rsid w:val="00B64AE2"/>
    <w:rsid w:val="00B64FFE"/>
    <w:rsid w:val="00B662C5"/>
    <w:rsid w:val="00B663C2"/>
    <w:rsid w:val="00B66B09"/>
    <w:rsid w:val="00B6760E"/>
    <w:rsid w:val="00B70648"/>
    <w:rsid w:val="00B708E2"/>
    <w:rsid w:val="00B70F6E"/>
    <w:rsid w:val="00B71B9C"/>
    <w:rsid w:val="00B71C21"/>
    <w:rsid w:val="00B72014"/>
    <w:rsid w:val="00B72557"/>
    <w:rsid w:val="00B738B3"/>
    <w:rsid w:val="00B74541"/>
    <w:rsid w:val="00B74A66"/>
    <w:rsid w:val="00B74E56"/>
    <w:rsid w:val="00B7546B"/>
    <w:rsid w:val="00B76AAB"/>
    <w:rsid w:val="00B80539"/>
    <w:rsid w:val="00B80F58"/>
    <w:rsid w:val="00B821BE"/>
    <w:rsid w:val="00B825CE"/>
    <w:rsid w:val="00B838AB"/>
    <w:rsid w:val="00B84828"/>
    <w:rsid w:val="00B85BE7"/>
    <w:rsid w:val="00B85CBB"/>
    <w:rsid w:val="00B85F97"/>
    <w:rsid w:val="00B86D02"/>
    <w:rsid w:val="00B87179"/>
    <w:rsid w:val="00B87534"/>
    <w:rsid w:val="00B90A07"/>
    <w:rsid w:val="00B90B24"/>
    <w:rsid w:val="00B91308"/>
    <w:rsid w:val="00B920CE"/>
    <w:rsid w:val="00B921BE"/>
    <w:rsid w:val="00B92767"/>
    <w:rsid w:val="00B93C8A"/>
    <w:rsid w:val="00B93F6B"/>
    <w:rsid w:val="00B9485F"/>
    <w:rsid w:val="00B94F37"/>
    <w:rsid w:val="00B95CBF"/>
    <w:rsid w:val="00B96C12"/>
    <w:rsid w:val="00BA05F3"/>
    <w:rsid w:val="00BA11FB"/>
    <w:rsid w:val="00BA3321"/>
    <w:rsid w:val="00BA372C"/>
    <w:rsid w:val="00BA3731"/>
    <w:rsid w:val="00BA598C"/>
    <w:rsid w:val="00BA6186"/>
    <w:rsid w:val="00BA6A87"/>
    <w:rsid w:val="00BA6B23"/>
    <w:rsid w:val="00BA7FF6"/>
    <w:rsid w:val="00BB0CE4"/>
    <w:rsid w:val="00BB0DB8"/>
    <w:rsid w:val="00BB11B2"/>
    <w:rsid w:val="00BB144F"/>
    <w:rsid w:val="00BB1B5D"/>
    <w:rsid w:val="00BB2B17"/>
    <w:rsid w:val="00BB3A54"/>
    <w:rsid w:val="00BB3FB1"/>
    <w:rsid w:val="00BB4167"/>
    <w:rsid w:val="00BB421D"/>
    <w:rsid w:val="00BB5211"/>
    <w:rsid w:val="00BB59DF"/>
    <w:rsid w:val="00BB6702"/>
    <w:rsid w:val="00BB7042"/>
    <w:rsid w:val="00BC0082"/>
    <w:rsid w:val="00BC05D5"/>
    <w:rsid w:val="00BC0D05"/>
    <w:rsid w:val="00BC148E"/>
    <w:rsid w:val="00BC3978"/>
    <w:rsid w:val="00BC3BA0"/>
    <w:rsid w:val="00BC54BA"/>
    <w:rsid w:val="00BC69C6"/>
    <w:rsid w:val="00BC715F"/>
    <w:rsid w:val="00BC73D4"/>
    <w:rsid w:val="00BC7496"/>
    <w:rsid w:val="00BC77C2"/>
    <w:rsid w:val="00BD1432"/>
    <w:rsid w:val="00BD14D0"/>
    <w:rsid w:val="00BD1FAD"/>
    <w:rsid w:val="00BD28F6"/>
    <w:rsid w:val="00BD32C7"/>
    <w:rsid w:val="00BD44C4"/>
    <w:rsid w:val="00BD48E9"/>
    <w:rsid w:val="00BD59B1"/>
    <w:rsid w:val="00BD72B6"/>
    <w:rsid w:val="00BD7535"/>
    <w:rsid w:val="00BD7C4E"/>
    <w:rsid w:val="00BD7D4B"/>
    <w:rsid w:val="00BE00EA"/>
    <w:rsid w:val="00BE0644"/>
    <w:rsid w:val="00BE0B49"/>
    <w:rsid w:val="00BE1C3D"/>
    <w:rsid w:val="00BE1E8B"/>
    <w:rsid w:val="00BE4FE7"/>
    <w:rsid w:val="00BE52C4"/>
    <w:rsid w:val="00BE592F"/>
    <w:rsid w:val="00BE59BD"/>
    <w:rsid w:val="00BE5B97"/>
    <w:rsid w:val="00BE6546"/>
    <w:rsid w:val="00BE6D6F"/>
    <w:rsid w:val="00BE7646"/>
    <w:rsid w:val="00BF362B"/>
    <w:rsid w:val="00BF39F3"/>
    <w:rsid w:val="00BF3D6D"/>
    <w:rsid w:val="00BF40B6"/>
    <w:rsid w:val="00BF424D"/>
    <w:rsid w:val="00BF5825"/>
    <w:rsid w:val="00BF59F4"/>
    <w:rsid w:val="00BF61BF"/>
    <w:rsid w:val="00BF6EB3"/>
    <w:rsid w:val="00BF6F5D"/>
    <w:rsid w:val="00C001CD"/>
    <w:rsid w:val="00C02907"/>
    <w:rsid w:val="00C03903"/>
    <w:rsid w:val="00C045FE"/>
    <w:rsid w:val="00C0476E"/>
    <w:rsid w:val="00C06543"/>
    <w:rsid w:val="00C0742C"/>
    <w:rsid w:val="00C104E4"/>
    <w:rsid w:val="00C110EF"/>
    <w:rsid w:val="00C11A07"/>
    <w:rsid w:val="00C11DD3"/>
    <w:rsid w:val="00C11DE5"/>
    <w:rsid w:val="00C12DBB"/>
    <w:rsid w:val="00C13063"/>
    <w:rsid w:val="00C13670"/>
    <w:rsid w:val="00C13A5C"/>
    <w:rsid w:val="00C15CB8"/>
    <w:rsid w:val="00C16348"/>
    <w:rsid w:val="00C16CF1"/>
    <w:rsid w:val="00C16EF1"/>
    <w:rsid w:val="00C17578"/>
    <w:rsid w:val="00C17909"/>
    <w:rsid w:val="00C206CD"/>
    <w:rsid w:val="00C21C56"/>
    <w:rsid w:val="00C22F94"/>
    <w:rsid w:val="00C24437"/>
    <w:rsid w:val="00C24A4F"/>
    <w:rsid w:val="00C2529D"/>
    <w:rsid w:val="00C25D01"/>
    <w:rsid w:val="00C25E19"/>
    <w:rsid w:val="00C269BD"/>
    <w:rsid w:val="00C27F54"/>
    <w:rsid w:val="00C304DA"/>
    <w:rsid w:val="00C31E6B"/>
    <w:rsid w:val="00C326EF"/>
    <w:rsid w:val="00C32B98"/>
    <w:rsid w:val="00C335DA"/>
    <w:rsid w:val="00C33BF0"/>
    <w:rsid w:val="00C354CC"/>
    <w:rsid w:val="00C36C46"/>
    <w:rsid w:val="00C36EE2"/>
    <w:rsid w:val="00C37B17"/>
    <w:rsid w:val="00C41596"/>
    <w:rsid w:val="00C41974"/>
    <w:rsid w:val="00C41FFF"/>
    <w:rsid w:val="00C4271C"/>
    <w:rsid w:val="00C43127"/>
    <w:rsid w:val="00C44DAF"/>
    <w:rsid w:val="00C4502E"/>
    <w:rsid w:val="00C457E0"/>
    <w:rsid w:val="00C4630B"/>
    <w:rsid w:val="00C46743"/>
    <w:rsid w:val="00C47113"/>
    <w:rsid w:val="00C477BD"/>
    <w:rsid w:val="00C47A31"/>
    <w:rsid w:val="00C508E4"/>
    <w:rsid w:val="00C52B44"/>
    <w:rsid w:val="00C5352F"/>
    <w:rsid w:val="00C53D81"/>
    <w:rsid w:val="00C540BF"/>
    <w:rsid w:val="00C54F7F"/>
    <w:rsid w:val="00C56A49"/>
    <w:rsid w:val="00C57988"/>
    <w:rsid w:val="00C6071D"/>
    <w:rsid w:val="00C63C13"/>
    <w:rsid w:val="00C651DA"/>
    <w:rsid w:val="00C65587"/>
    <w:rsid w:val="00C66667"/>
    <w:rsid w:val="00C671CB"/>
    <w:rsid w:val="00C7021F"/>
    <w:rsid w:val="00C702C0"/>
    <w:rsid w:val="00C70442"/>
    <w:rsid w:val="00C7076A"/>
    <w:rsid w:val="00C73F35"/>
    <w:rsid w:val="00C742A4"/>
    <w:rsid w:val="00C74686"/>
    <w:rsid w:val="00C7525E"/>
    <w:rsid w:val="00C75607"/>
    <w:rsid w:val="00C765F2"/>
    <w:rsid w:val="00C77AF6"/>
    <w:rsid w:val="00C80234"/>
    <w:rsid w:val="00C80C0E"/>
    <w:rsid w:val="00C82D32"/>
    <w:rsid w:val="00C82F52"/>
    <w:rsid w:val="00C83350"/>
    <w:rsid w:val="00C837EE"/>
    <w:rsid w:val="00C84898"/>
    <w:rsid w:val="00C85E69"/>
    <w:rsid w:val="00C86820"/>
    <w:rsid w:val="00C86CF1"/>
    <w:rsid w:val="00C8758B"/>
    <w:rsid w:val="00C877E4"/>
    <w:rsid w:val="00C87AB3"/>
    <w:rsid w:val="00C9119B"/>
    <w:rsid w:val="00C912C4"/>
    <w:rsid w:val="00C92CCE"/>
    <w:rsid w:val="00C9381D"/>
    <w:rsid w:val="00C93925"/>
    <w:rsid w:val="00C94BDC"/>
    <w:rsid w:val="00C96B97"/>
    <w:rsid w:val="00CA0672"/>
    <w:rsid w:val="00CA16E2"/>
    <w:rsid w:val="00CA1F11"/>
    <w:rsid w:val="00CA474D"/>
    <w:rsid w:val="00CA560B"/>
    <w:rsid w:val="00CA5B69"/>
    <w:rsid w:val="00CA671F"/>
    <w:rsid w:val="00CB088B"/>
    <w:rsid w:val="00CB0AD3"/>
    <w:rsid w:val="00CB27A5"/>
    <w:rsid w:val="00CB3394"/>
    <w:rsid w:val="00CB3457"/>
    <w:rsid w:val="00CB46A0"/>
    <w:rsid w:val="00CB5B6A"/>
    <w:rsid w:val="00CB6172"/>
    <w:rsid w:val="00CB62BC"/>
    <w:rsid w:val="00CB6CA3"/>
    <w:rsid w:val="00CC0419"/>
    <w:rsid w:val="00CC06DD"/>
    <w:rsid w:val="00CC2B50"/>
    <w:rsid w:val="00CC34A9"/>
    <w:rsid w:val="00CC34F9"/>
    <w:rsid w:val="00CC3611"/>
    <w:rsid w:val="00CC4603"/>
    <w:rsid w:val="00CC4839"/>
    <w:rsid w:val="00CC4FD4"/>
    <w:rsid w:val="00CC5AC0"/>
    <w:rsid w:val="00CC61BF"/>
    <w:rsid w:val="00CC6D39"/>
    <w:rsid w:val="00CC7629"/>
    <w:rsid w:val="00CC78D1"/>
    <w:rsid w:val="00CD2E65"/>
    <w:rsid w:val="00CD3062"/>
    <w:rsid w:val="00CD30D3"/>
    <w:rsid w:val="00CD3212"/>
    <w:rsid w:val="00CD42C5"/>
    <w:rsid w:val="00CD4F16"/>
    <w:rsid w:val="00CD6210"/>
    <w:rsid w:val="00CD6BA7"/>
    <w:rsid w:val="00CD6ED5"/>
    <w:rsid w:val="00CD77F8"/>
    <w:rsid w:val="00CD7D2D"/>
    <w:rsid w:val="00CE0F89"/>
    <w:rsid w:val="00CE27A5"/>
    <w:rsid w:val="00CE2EC8"/>
    <w:rsid w:val="00CE6F6B"/>
    <w:rsid w:val="00CE6F9B"/>
    <w:rsid w:val="00CF06A9"/>
    <w:rsid w:val="00CF08AD"/>
    <w:rsid w:val="00CF1696"/>
    <w:rsid w:val="00CF2BE6"/>
    <w:rsid w:val="00CF2DC2"/>
    <w:rsid w:val="00CF2E0B"/>
    <w:rsid w:val="00CF3DDF"/>
    <w:rsid w:val="00CF3FC6"/>
    <w:rsid w:val="00CF471B"/>
    <w:rsid w:val="00CF5B0E"/>
    <w:rsid w:val="00CF67D2"/>
    <w:rsid w:val="00CF7AF1"/>
    <w:rsid w:val="00D0049A"/>
    <w:rsid w:val="00D02F07"/>
    <w:rsid w:val="00D03625"/>
    <w:rsid w:val="00D04E21"/>
    <w:rsid w:val="00D06DCB"/>
    <w:rsid w:val="00D07485"/>
    <w:rsid w:val="00D075F9"/>
    <w:rsid w:val="00D07B72"/>
    <w:rsid w:val="00D1092E"/>
    <w:rsid w:val="00D112BB"/>
    <w:rsid w:val="00D11578"/>
    <w:rsid w:val="00D121B5"/>
    <w:rsid w:val="00D1340E"/>
    <w:rsid w:val="00D136C8"/>
    <w:rsid w:val="00D13B7E"/>
    <w:rsid w:val="00D14A43"/>
    <w:rsid w:val="00D15495"/>
    <w:rsid w:val="00D15D21"/>
    <w:rsid w:val="00D16452"/>
    <w:rsid w:val="00D17C73"/>
    <w:rsid w:val="00D17E7B"/>
    <w:rsid w:val="00D20585"/>
    <w:rsid w:val="00D20B58"/>
    <w:rsid w:val="00D22B23"/>
    <w:rsid w:val="00D22F78"/>
    <w:rsid w:val="00D2348C"/>
    <w:rsid w:val="00D24A1C"/>
    <w:rsid w:val="00D27852"/>
    <w:rsid w:val="00D30903"/>
    <w:rsid w:val="00D31191"/>
    <w:rsid w:val="00D31E26"/>
    <w:rsid w:val="00D34C3B"/>
    <w:rsid w:val="00D36110"/>
    <w:rsid w:val="00D36304"/>
    <w:rsid w:val="00D36A9E"/>
    <w:rsid w:val="00D36AB5"/>
    <w:rsid w:val="00D36F78"/>
    <w:rsid w:val="00D40404"/>
    <w:rsid w:val="00D40DFB"/>
    <w:rsid w:val="00D41824"/>
    <w:rsid w:val="00D42A7E"/>
    <w:rsid w:val="00D43A90"/>
    <w:rsid w:val="00D44A42"/>
    <w:rsid w:val="00D450B6"/>
    <w:rsid w:val="00D45383"/>
    <w:rsid w:val="00D45C56"/>
    <w:rsid w:val="00D460A4"/>
    <w:rsid w:val="00D46DD1"/>
    <w:rsid w:val="00D46E78"/>
    <w:rsid w:val="00D47787"/>
    <w:rsid w:val="00D500C3"/>
    <w:rsid w:val="00D524F9"/>
    <w:rsid w:val="00D53421"/>
    <w:rsid w:val="00D547DA"/>
    <w:rsid w:val="00D548FD"/>
    <w:rsid w:val="00D569A8"/>
    <w:rsid w:val="00D5710A"/>
    <w:rsid w:val="00D57A46"/>
    <w:rsid w:val="00D57B77"/>
    <w:rsid w:val="00D57FF6"/>
    <w:rsid w:val="00D60296"/>
    <w:rsid w:val="00D604CA"/>
    <w:rsid w:val="00D619A5"/>
    <w:rsid w:val="00D63743"/>
    <w:rsid w:val="00D63B31"/>
    <w:rsid w:val="00D63BDB"/>
    <w:rsid w:val="00D644DB"/>
    <w:rsid w:val="00D65EFB"/>
    <w:rsid w:val="00D66A0B"/>
    <w:rsid w:val="00D70FBD"/>
    <w:rsid w:val="00D7184B"/>
    <w:rsid w:val="00D71C6F"/>
    <w:rsid w:val="00D731E7"/>
    <w:rsid w:val="00D7364E"/>
    <w:rsid w:val="00D740E0"/>
    <w:rsid w:val="00D748E1"/>
    <w:rsid w:val="00D74A13"/>
    <w:rsid w:val="00D767E3"/>
    <w:rsid w:val="00D77012"/>
    <w:rsid w:val="00D774F2"/>
    <w:rsid w:val="00D77F85"/>
    <w:rsid w:val="00D8078F"/>
    <w:rsid w:val="00D811AC"/>
    <w:rsid w:val="00D82207"/>
    <w:rsid w:val="00D83527"/>
    <w:rsid w:val="00D835DF"/>
    <w:rsid w:val="00D8363B"/>
    <w:rsid w:val="00D840B7"/>
    <w:rsid w:val="00D84618"/>
    <w:rsid w:val="00D84881"/>
    <w:rsid w:val="00D84EE6"/>
    <w:rsid w:val="00D87513"/>
    <w:rsid w:val="00D875A7"/>
    <w:rsid w:val="00D91556"/>
    <w:rsid w:val="00D9160F"/>
    <w:rsid w:val="00D917F8"/>
    <w:rsid w:val="00D92CE4"/>
    <w:rsid w:val="00D934E1"/>
    <w:rsid w:val="00D93BF9"/>
    <w:rsid w:val="00D93FEA"/>
    <w:rsid w:val="00D95182"/>
    <w:rsid w:val="00D95BBC"/>
    <w:rsid w:val="00D972B7"/>
    <w:rsid w:val="00DA01FC"/>
    <w:rsid w:val="00DA12E0"/>
    <w:rsid w:val="00DA13AF"/>
    <w:rsid w:val="00DA2DFB"/>
    <w:rsid w:val="00DA4E04"/>
    <w:rsid w:val="00DA5385"/>
    <w:rsid w:val="00DA56C6"/>
    <w:rsid w:val="00DA6220"/>
    <w:rsid w:val="00DA675B"/>
    <w:rsid w:val="00DA6928"/>
    <w:rsid w:val="00DB01C2"/>
    <w:rsid w:val="00DB01C7"/>
    <w:rsid w:val="00DB0565"/>
    <w:rsid w:val="00DB1169"/>
    <w:rsid w:val="00DB1522"/>
    <w:rsid w:val="00DB1E2D"/>
    <w:rsid w:val="00DB1FA4"/>
    <w:rsid w:val="00DB2597"/>
    <w:rsid w:val="00DB4ABB"/>
    <w:rsid w:val="00DB5B2F"/>
    <w:rsid w:val="00DB6BD0"/>
    <w:rsid w:val="00DB717C"/>
    <w:rsid w:val="00DB75CF"/>
    <w:rsid w:val="00DB7FBF"/>
    <w:rsid w:val="00DC1CB8"/>
    <w:rsid w:val="00DC37EA"/>
    <w:rsid w:val="00DC5159"/>
    <w:rsid w:val="00DC5FCC"/>
    <w:rsid w:val="00DC6615"/>
    <w:rsid w:val="00DC663D"/>
    <w:rsid w:val="00DC6B7E"/>
    <w:rsid w:val="00DC7992"/>
    <w:rsid w:val="00DD0D11"/>
    <w:rsid w:val="00DD1BCE"/>
    <w:rsid w:val="00DD334B"/>
    <w:rsid w:val="00DD40B0"/>
    <w:rsid w:val="00DD44E6"/>
    <w:rsid w:val="00DD582D"/>
    <w:rsid w:val="00DD5BAB"/>
    <w:rsid w:val="00DD6304"/>
    <w:rsid w:val="00DE08D9"/>
    <w:rsid w:val="00DE10A8"/>
    <w:rsid w:val="00DE13B5"/>
    <w:rsid w:val="00DE1528"/>
    <w:rsid w:val="00DE1BF6"/>
    <w:rsid w:val="00DE1E2A"/>
    <w:rsid w:val="00DE2E7D"/>
    <w:rsid w:val="00DE36DD"/>
    <w:rsid w:val="00DE4BE6"/>
    <w:rsid w:val="00DE512F"/>
    <w:rsid w:val="00DE5787"/>
    <w:rsid w:val="00DE7F5B"/>
    <w:rsid w:val="00DF1760"/>
    <w:rsid w:val="00DF37ED"/>
    <w:rsid w:val="00DF3808"/>
    <w:rsid w:val="00DF406A"/>
    <w:rsid w:val="00DF4C68"/>
    <w:rsid w:val="00DF4FFD"/>
    <w:rsid w:val="00DF52F0"/>
    <w:rsid w:val="00DF6291"/>
    <w:rsid w:val="00DF633D"/>
    <w:rsid w:val="00DF6CF0"/>
    <w:rsid w:val="00DF7379"/>
    <w:rsid w:val="00E00E4C"/>
    <w:rsid w:val="00E01BCD"/>
    <w:rsid w:val="00E02114"/>
    <w:rsid w:val="00E03AD5"/>
    <w:rsid w:val="00E03C9E"/>
    <w:rsid w:val="00E042EF"/>
    <w:rsid w:val="00E048FB"/>
    <w:rsid w:val="00E04C53"/>
    <w:rsid w:val="00E06356"/>
    <w:rsid w:val="00E06D55"/>
    <w:rsid w:val="00E07B66"/>
    <w:rsid w:val="00E10A4F"/>
    <w:rsid w:val="00E10B61"/>
    <w:rsid w:val="00E11587"/>
    <w:rsid w:val="00E118D9"/>
    <w:rsid w:val="00E1277A"/>
    <w:rsid w:val="00E129A3"/>
    <w:rsid w:val="00E130A8"/>
    <w:rsid w:val="00E13EA3"/>
    <w:rsid w:val="00E16C46"/>
    <w:rsid w:val="00E171E2"/>
    <w:rsid w:val="00E17980"/>
    <w:rsid w:val="00E17C59"/>
    <w:rsid w:val="00E201E5"/>
    <w:rsid w:val="00E20E02"/>
    <w:rsid w:val="00E23BDE"/>
    <w:rsid w:val="00E24E3D"/>
    <w:rsid w:val="00E26A6E"/>
    <w:rsid w:val="00E26B66"/>
    <w:rsid w:val="00E26DD8"/>
    <w:rsid w:val="00E26DD9"/>
    <w:rsid w:val="00E26E82"/>
    <w:rsid w:val="00E279DE"/>
    <w:rsid w:val="00E27C37"/>
    <w:rsid w:val="00E30B19"/>
    <w:rsid w:val="00E333E7"/>
    <w:rsid w:val="00E3345C"/>
    <w:rsid w:val="00E33845"/>
    <w:rsid w:val="00E35532"/>
    <w:rsid w:val="00E360C4"/>
    <w:rsid w:val="00E36FF4"/>
    <w:rsid w:val="00E40B03"/>
    <w:rsid w:val="00E4125B"/>
    <w:rsid w:val="00E42AE3"/>
    <w:rsid w:val="00E42FD1"/>
    <w:rsid w:val="00E44D7F"/>
    <w:rsid w:val="00E45047"/>
    <w:rsid w:val="00E5006A"/>
    <w:rsid w:val="00E5102A"/>
    <w:rsid w:val="00E5116D"/>
    <w:rsid w:val="00E513E3"/>
    <w:rsid w:val="00E51E41"/>
    <w:rsid w:val="00E522D2"/>
    <w:rsid w:val="00E52DEC"/>
    <w:rsid w:val="00E52EB6"/>
    <w:rsid w:val="00E532D2"/>
    <w:rsid w:val="00E54E49"/>
    <w:rsid w:val="00E56C42"/>
    <w:rsid w:val="00E577FE"/>
    <w:rsid w:val="00E600CE"/>
    <w:rsid w:val="00E60A9C"/>
    <w:rsid w:val="00E637A8"/>
    <w:rsid w:val="00E65116"/>
    <w:rsid w:val="00E654E8"/>
    <w:rsid w:val="00E65A0C"/>
    <w:rsid w:val="00E67BB9"/>
    <w:rsid w:val="00E67E5A"/>
    <w:rsid w:val="00E67ED7"/>
    <w:rsid w:val="00E70ED7"/>
    <w:rsid w:val="00E7130C"/>
    <w:rsid w:val="00E71AC2"/>
    <w:rsid w:val="00E71CE8"/>
    <w:rsid w:val="00E71D7B"/>
    <w:rsid w:val="00E71D80"/>
    <w:rsid w:val="00E72C35"/>
    <w:rsid w:val="00E73E25"/>
    <w:rsid w:val="00E74382"/>
    <w:rsid w:val="00E74470"/>
    <w:rsid w:val="00E7626D"/>
    <w:rsid w:val="00E76532"/>
    <w:rsid w:val="00E774EF"/>
    <w:rsid w:val="00E776B7"/>
    <w:rsid w:val="00E77A74"/>
    <w:rsid w:val="00E77F92"/>
    <w:rsid w:val="00E80ED8"/>
    <w:rsid w:val="00E80EDF"/>
    <w:rsid w:val="00E81DC8"/>
    <w:rsid w:val="00E81E9F"/>
    <w:rsid w:val="00E82322"/>
    <w:rsid w:val="00E8374E"/>
    <w:rsid w:val="00E837DD"/>
    <w:rsid w:val="00E83ACB"/>
    <w:rsid w:val="00E85252"/>
    <w:rsid w:val="00E866B5"/>
    <w:rsid w:val="00E86A9A"/>
    <w:rsid w:val="00E86CED"/>
    <w:rsid w:val="00E8702E"/>
    <w:rsid w:val="00E87A5A"/>
    <w:rsid w:val="00E90782"/>
    <w:rsid w:val="00E927DF"/>
    <w:rsid w:val="00E92E1D"/>
    <w:rsid w:val="00E969D5"/>
    <w:rsid w:val="00E96CD9"/>
    <w:rsid w:val="00EA06E6"/>
    <w:rsid w:val="00EA18A5"/>
    <w:rsid w:val="00EA316F"/>
    <w:rsid w:val="00EA557E"/>
    <w:rsid w:val="00EA579F"/>
    <w:rsid w:val="00EA5982"/>
    <w:rsid w:val="00EA5F51"/>
    <w:rsid w:val="00EA6B0D"/>
    <w:rsid w:val="00EA73B9"/>
    <w:rsid w:val="00EA7641"/>
    <w:rsid w:val="00EA7FD3"/>
    <w:rsid w:val="00EB136C"/>
    <w:rsid w:val="00EB36BC"/>
    <w:rsid w:val="00EB4BB7"/>
    <w:rsid w:val="00EB618F"/>
    <w:rsid w:val="00EB66AD"/>
    <w:rsid w:val="00EB6A1F"/>
    <w:rsid w:val="00EB6AEF"/>
    <w:rsid w:val="00EC02D3"/>
    <w:rsid w:val="00EC0637"/>
    <w:rsid w:val="00EC0BD5"/>
    <w:rsid w:val="00EC11F6"/>
    <w:rsid w:val="00EC1F91"/>
    <w:rsid w:val="00EC1FB8"/>
    <w:rsid w:val="00EC30DC"/>
    <w:rsid w:val="00EC4007"/>
    <w:rsid w:val="00EC53D9"/>
    <w:rsid w:val="00EC555A"/>
    <w:rsid w:val="00EC613E"/>
    <w:rsid w:val="00ED23CB"/>
    <w:rsid w:val="00ED2B29"/>
    <w:rsid w:val="00ED3470"/>
    <w:rsid w:val="00ED592E"/>
    <w:rsid w:val="00ED5C04"/>
    <w:rsid w:val="00ED6173"/>
    <w:rsid w:val="00EE0B4D"/>
    <w:rsid w:val="00EE1487"/>
    <w:rsid w:val="00EE29E7"/>
    <w:rsid w:val="00EE3A49"/>
    <w:rsid w:val="00EF22BF"/>
    <w:rsid w:val="00EF2AF7"/>
    <w:rsid w:val="00EF2EFF"/>
    <w:rsid w:val="00EF503F"/>
    <w:rsid w:val="00EF5960"/>
    <w:rsid w:val="00EF71F8"/>
    <w:rsid w:val="00EF78CE"/>
    <w:rsid w:val="00EF7EA8"/>
    <w:rsid w:val="00F011EB"/>
    <w:rsid w:val="00F021BE"/>
    <w:rsid w:val="00F05DD0"/>
    <w:rsid w:val="00F10084"/>
    <w:rsid w:val="00F11290"/>
    <w:rsid w:val="00F13F17"/>
    <w:rsid w:val="00F14972"/>
    <w:rsid w:val="00F153DC"/>
    <w:rsid w:val="00F15D27"/>
    <w:rsid w:val="00F205F6"/>
    <w:rsid w:val="00F2134E"/>
    <w:rsid w:val="00F213D3"/>
    <w:rsid w:val="00F2327E"/>
    <w:rsid w:val="00F2352A"/>
    <w:rsid w:val="00F238D5"/>
    <w:rsid w:val="00F23C20"/>
    <w:rsid w:val="00F260F9"/>
    <w:rsid w:val="00F26E72"/>
    <w:rsid w:val="00F26ED8"/>
    <w:rsid w:val="00F318A6"/>
    <w:rsid w:val="00F33902"/>
    <w:rsid w:val="00F346E6"/>
    <w:rsid w:val="00F347EF"/>
    <w:rsid w:val="00F34ADB"/>
    <w:rsid w:val="00F35817"/>
    <w:rsid w:val="00F35885"/>
    <w:rsid w:val="00F367C4"/>
    <w:rsid w:val="00F371D5"/>
    <w:rsid w:val="00F372F9"/>
    <w:rsid w:val="00F37421"/>
    <w:rsid w:val="00F4014C"/>
    <w:rsid w:val="00F40BA2"/>
    <w:rsid w:val="00F40BF3"/>
    <w:rsid w:val="00F40CB9"/>
    <w:rsid w:val="00F40EE0"/>
    <w:rsid w:val="00F41199"/>
    <w:rsid w:val="00F42A68"/>
    <w:rsid w:val="00F42B29"/>
    <w:rsid w:val="00F43767"/>
    <w:rsid w:val="00F44A57"/>
    <w:rsid w:val="00F4575D"/>
    <w:rsid w:val="00F45AF2"/>
    <w:rsid w:val="00F47AC5"/>
    <w:rsid w:val="00F50C2A"/>
    <w:rsid w:val="00F51684"/>
    <w:rsid w:val="00F517FD"/>
    <w:rsid w:val="00F53258"/>
    <w:rsid w:val="00F53874"/>
    <w:rsid w:val="00F563D5"/>
    <w:rsid w:val="00F564B6"/>
    <w:rsid w:val="00F56A91"/>
    <w:rsid w:val="00F572E6"/>
    <w:rsid w:val="00F57B16"/>
    <w:rsid w:val="00F60747"/>
    <w:rsid w:val="00F60F9C"/>
    <w:rsid w:val="00F61278"/>
    <w:rsid w:val="00F62298"/>
    <w:rsid w:val="00F6261C"/>
    <w:rsid w:val="00F62C53"/>
    <w:rsid w:val="00F63B9F"/>
    <w:rsid w:val="00F65959"/>
    <w:rsid w:val="00F663E4"/>
    <w:rsid w:val="00F66A6F"/>
    <w:rsid w:val="00F6708F"/>
    <w:rsid w:val="00F6720F"/>
    <w:rsid w:val="00F73B0D"/>
    <w:rsid w:val="00F7443B"/>
    <w:rsid w:val="00F75D16"/>
    <w:rsid w:val="00F77C20"/>
    <w:rsid w:val="00F806C4"/>
    <w:rsid w:val="00F814CD"/>
    <w:rsid w:val="00F81784"/>
    <w:rsid w:val="00F81E68"/>
    <w:rsid w:val="00F85A29"/>
    <w:rsid w:val="00F863A9"/>
    <w:rsid w:val="00F86A66"/>
    <w:rsid w:val="00F87BE3"/>
    <w:rsid w:val="00F90B8F"/>
    <w:rsid w:val="00F91E22"/>
    <w:rsid w:val="00F91EF5"/>
    <w:rsid w:val="00F91F27"/>
    <w:rsid w:val="00F9237F"/>
    <w:rsid w:val="00F92F9F"/>
    <w:rsid w:val="00F93371"/>
    <w:rsid w:val="00F94915"/>
    <w:rsid w:val="00F95E20"/>
    <w:rsid w:val="00F9693A"/>
    <w:rsid w:val="00F96A42"/>
    <w:rsid w:val="00F97C5A"/>
    <w:rsid w:val="00FA14BA"/>
    <w:rsid w:val="00FA15CE"/>
    <w:rsid w:val="00FA1744"/>
    <w:rsid w:val="00FA1B0C"/>
    <w:rsid w:val="00FA2BD9"/>
    <w:rsid w:val="00FA4200"/>
    <w:rsid w:val="00FA49B4"/>
    <w:rsid w:val="00FA4E99"/>
    <w:rsid w:val="00FA5876"/>
    <w:rsid w:val="00FA7A5E"/>
    <w:rsid w:val="00FB02EA"/>
    <w:rsid w:val="00FB09D1"/>
    <w:rsid w:val="00FB0A73"/>
    <w:rsid w:val="00FB0E9C"/>
    <w:rsid w:val="00FB25AC"/>
    <w:rsid w:val="00FB303A"/>
    <w:rsid w:val="00FB3DC4"/>
    <w:rsid w:val="00FB457F"/>
    <w:rsid w:val="00FB5F99"/>
    <w:rsid w:val="00FC03D9"/>
    <w:rsid w:val="00FC1BFD"/>
    <w:rsid w:val="00FC2AF1"/>
    <w:rsid w:val="00FC2C3E"/>
    <w:rsid w:val="00FC35C2"/>
    <w:rsid w:val="00FC3B3E"/>
    <w:rsid w:val="00FC3D06"/>
    <w:rsid w:val="00FC3FAE"/>
    <w:rsid w:val="00FC5093"/>
    <w:rsid w:val="00FC521E"/>
    <w:rsid w:val="00FC6B33"/>
    <w:rsid w:val="00FC746F"/>
    <w:rsid w:val="00FD1775"/>
    <w:rsid w:val="00FD177F"/>
    <w:rsid w:val="00FD273D"/>
    <w:rsid w:val="00FD28ED"/>
    <w:rsid w:val="00FD3281"/>
    <w:rsid w:val="00FD374E"/>
    <w:rsid w:val="00FD4109"/>
    <w:rsid w:val="00FD4649"/>
    <w:rsid w:val="00FD52D8"/>
    <w:rsid w:val="00FD55F9"/>
    <w:rsid w:val="00FD7293"/>
    <w:rsid w:val="00FD72F7"/>
    <w:rsid w:val="00FD7A41"/>
    <w:rsid w:val="00FE008E"/>
    <w:rsid w:val="00FE06B3"/>
    <w:rsid w:val="00FE0F62"/>
    <w:rsid w:val="00FE1132"/>
    <w:rsid w:val="00FE1384"/>
    <w:rsid w:val="00FE1AA6"/>
    <w:rsid w:val="00FE3334"/>
    <w:rsid w:val="00FE3B36"/>
    <w:rsid w:val="00FE3DCE"/>
    <w:rsid w:val="00FE5271"/>
    <w:rsid w:val="00FE6BC9"/>
    <w:rsid w:val="00FE716D"/>
    <w:rsid w:val="00FE773F"/>
    <w:rsid w:val="00FF11E5"/>
    <w:rsid w:val="00FF1F1C"/>
    <w:rsid w:val="00FF23DA"/>
    <w:rsid w:val="00FF284B"/>
    <w:rsid w:val="00FF3677"/>
    <w:rsid w:val="00FF397C"/>
    <w:rsid w:val="00FF3CF2"/>
    <w:rsid w:val="00FF41C5"/>
    <w:rsid w:val="00FF4D40"/>
    <w:rsid w:val="00FF5014"/>
    <w:rsid w:val="00FF5602"/>
    <w:rsid w:val="00FF6056"/>
    <w:rsid w:val="00FF7243"/>
    <w:rsid w:val="00FF74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95A206"/>
  <w15:chartTrackingRefBased/>
  <w15:docId w15:val="{DEF8004B-DFEC-4CA8-A202-430E7AD5B4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7C1017"/>
    <w:pPr>
      <w:widowControl w:val="0"/>
      <w:spacing w:line="360" w:lineRule="auto"/>
      <w:ind w:firstLineChars="200" w:firstLine="480"/>
      <w:jc w:val="both"/>
    </w:pPr>
    <w:rPr>
      <w:rFonts w:ascii="Times New Roman" w:eastAsia="宋体" w:hAnsi="Times New Roman"/>
      <w:sz w:val="24"/>
    </w:rPr>
  </w:style>
  <w:style w:type="paragraph" w:styleId="3">
    <w:name w:val="heading 3"/>
    <w:basedOn w:val="a0"/>
    <w:next w:val="a1"/>
    <w:link w:val="30"/>
    <w:uiPriority w:val="9"/>
    <w:unhideWhenUsed/>
    <w:rsid w:val="001E51BD"/>
    <w:pPr>
      <w:keepNext/>
      <w:keepLines/>
      <w:widowControl/>
      <w:spacing w:before="200" w:line="288" w:lineRule="auto"/>
      <w:ind w:firstLine="200"/>
      <w:outlineLvl w:val="2"/>
    </w:pPr>
    <w:rPr>
      <w:rFonts w:asciiTheme="majorHAnsi" w:eastAsiaTheme="majorEastAsia" w:hAnsiTheme="majorHAnsi" w:cstheme="majorBidi"/>
      <w:b/>
      <w:bCs/>
      <w:color w:val="4472C4" w:themeColor="accent1"/>
      <w:kern w:val="0"/>
      <w:sz w:val="28"/>
      <w:szCs w:val="28"/>
      <w:lang w:eastAsia="en-US"/>
    </w:rPr>
  </w:style>
  <w:style w:type="paragraph" w:styleId="4">
    <w:name w:val="heading 4"/>
    <w:basedOn w:val="a0"/>
    <w:next w:val="a0"/>
    <w:link w:val="40"/>
    <w:uiPriority w:val="9"/>
    <w:semiHidden/>
    <w:unhideWhenUsed/>
    <w:rsid w:val="001E51B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1E51BD"/>
    <w:pPr>
      <w:keepNext/>
      <w:keepLines/>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09772D"/>
    <w:pPr>
      <w:keepNext/>
      <w:keepLines/>
      <w:spacing w:before="240" w:after="64" w:line="320" w:lineRule="auto"/>
      <w:outlineLvl w:val="5"/>
    </w:pPr>
    <w:rPr>
      <w:rFonts w:asciiTheme="majorHAnsi" w:eastAsiaTheme="majorEastAsia" w:hAnsiTheme="majorHAnsi" w:cstheme="majorBidi"/>
      <w:b/>
      <w:bCs/>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laceholder Text"/>
    <w:basedOn w:val="a2"/>
    <w:uiPriority w:val="99"/>
    <w:semiHidden/>
    <w:rsid w:val="006B1F52"/>
    <w:rPr>
      <w:color w:val="808080"/>
    </w:rPr>
  </w:style>
  <w:style w:type="paragraph" w:customStyle="1" w:styleId="a6">
    <w:name w:val="公式编辑"/>
    <w:basedOn w:val="a0"/>
    <w:qFormat/>
    <w:rsid w:val="00300908"/>
    <w:pPr>
      <w:tabs>
        <w:tab w:val="center" w:pos="4200"/>
        <w:tab w:val="right" w:pos="8190"/>
      </w:tabs>
      <w:textAlignment w:val="center"/>
    </w:pPr>
  </w:style>
  <w:style w:type="character" w:customStyle="1" w:styleId="MTEquationSection">
    <w:name w:val="MTEquationSection"/>
    <w:basedOn w:val="a2"/>
    <w:rsid w:val="0026087A"/>
    <w:rPr>
      <w:vanish/>
      <w:color w:val="FF0000"/>
    </w:rPr>
  </w:style>
  <w:style w:type="paragraph" w:styleId="a7">
    <w:name w:val="caption"/>
    <w:aliases w:val="图，表标注格式"/>
    <w:basedOn w:val="a8"/>
    <w:next w:val="a0"/>
    <w:uiPriority w:val="35"/>
    <w:unhideWhenUsed/>
    <w:qFormat/>
    <w:rsid w:val="00EF2EFF"/>
    <w:pPr>
      <w:spacing w:before="93" w:after="93"/>
    </w:pPr>
  </w:style>
  <w:style w:type="paragraph" w:customStyle="1" w:styleId="a9">
    <w:name w:val="表格"/>
    <w:basedOn w:val="a0"/>
    <w:next w:val="a0"/>
    <w:link w:val="aa"/>
    <w:rsid w:val="001A4415"/>
    <w:pPr>
      <w:framePr w:hSpace="180" w:wrap="around" w:vAnchor="text" w:hAnchor="margin" w:xAlign="center" w:y="914"/>
      <w:widowControl/>
      <w:jc w:val="center"/>
      <w:textAlignment w:val="center"/>
    </w:pPr>
    <w:rPr>
      <w:rFonts w:ascii="等线" w:hAnsi="等线" w:cs="宋体"/>
      <w:color w:val="000000"/>
      <w:kern w:val="0"/>
    </w:rPr>
  </w:style>
  <w:style w:type="paragraph" w:customStyle="1" w:styleId="a8">
    <w:name w:val="图"/>
    <w:basedOn w:val="a0"/>
    <w:next w:val="a0"/>
    <w:qFormat/>
    <w:rsid w:val="00EF2EFF"/>
    <w:pPr>
      <w:ind w:firstLineChars="0" w:firstLine="0"/>
      <w:jc w:val="center"/>
    </w:pPr>
    <w:rPr>
      <w:noProof/>
    </w:rPr>
  </w:style>
  <w:style w:type="character" w:customStyle="1" w:styleId="aa">
    <w:name w:val="表格 字符"/>
    <w:basedOn w:val="a2"/>
    <w:link w:val="a9"/>
    <w:rsid w:val="001A4415"/>
    <w:rPr>
      <w:rFonts w:ascii="等线" w:eastAsia="宋体" w:hAnsi="等线" w:cs="宋体"/>
      <w:color w:val="000000"/>
      <w:kern w:val="0"/>
      <w:sz w:val="24"/>
    </w:rPr>
  </w:style>
  <w:style w:type="paragraph" w:customStyle="1" w:styleId="ab">
    <w:name w:val="表"/>
    <w:basedOn w:val="ac"/>
    <w:next w:val="a0"/>
    <w:link w:val="ad"/>
    <w:qFormat/>
    <w:rsid w:val="00845D46"/>
    <w:pPr>
      <w:ind w:firstLineChars="0" w:firstLine="0"/>
    </w:pPr>
  </w:style>
  <w:style w:type="paragraph" w:styleId="a1">
    <w:name w:val="Body Text"/>
    <w:basedOn w:val="a0"/>
    <w:link w:val="ae"/>
    <w:uiPriority w:val="99"/>
    <w:unhideWhenUsed/>
    <w:rsid w:val="00845D46"/>
    <w:pPr>
      <w:spacing w:after="120"/>
    </w:pPr>
  </w:style>
  <w:style w:type="character" w:customStyle="1" w:styleId="ae">
    <w:name w:val="正文文本 字符"/>
    <w:basedOn w:val="a2"/>
    <w:link w:val="a1"/>
    <w:uiPriority w:val="99"/>
    <w:rsid w:val="00845D46"/>
    <w:rPr>
      <w:rFonts w:ascii="Times New Roman" w:eastAsia="宋体" w:hAnsi="Times New Roman"/>
      <w:sz w:val="24"/>
    </w:rPr>
  </w:style>
  <w:style w:type="character" w:customStyle="1" w:styleId="ad">
    <w:name w:val="表 字符"/>
    <w:basedOn w:val="ae"/>
    <w:link w:val="ab"/>
    <w:rsid w:val="00845D46"/>
    <w:rPr>
      <w:rFonts w:ascii="Times New Roman" w:eastAsia="宋体" w:hAnsi="Times New Roman"/>
      <w:sz w:val="24"/>
    </w:rPr>
  </w:style>
  <w:style w:type="paragraph" w:styleId="af">
    <w:name w:val="List Paragraph"/>
    <w:basedOn w:val="a0"/>
    <w:uiPriority w:val="34"/>
    <w:rsid w:val="00845D46"/>
    <w:pPr>
      <w:ind w:firstLine="420"/>
    </w:pPr>
  </w:style>
  <w:style w:type="paragraph" w:styleId="ac">
    <w:name w:val="No Spacing"/>
    <w:uiPriority w:val="1"/>
    <w:rsid w:val="00845D46"/>
    <w:pPr>
      <w:widowControl w:val="0"/>
      <w:ind w:firstLineChars="200" w:firstLine="480"/>
    </w:pPr>
    <w:rPr>
      <w:rFonts w:ascii="Times New Roman" w:eastAsia="宋体" w:hAnsi="Times New Roman"/>
      <w:sz w:val="24"/>
    </w:rPr>
  </w:style>
  <w:style w:type="paragraph" w:styleId="af0">
    <w:name w:val="header"/>
    <w:basedOn w:val="a0"/>
    <w:link w:val="af1"/>
    <w:uiPriority w:val="99"/>
    <w:unhideWhenUsed/>
    <w:rsid w:val="00D8078F"/>
    <w:pPr>
      <w:pBdr>
        <w:bottom w:val="single" w:sz="6" w:space="1" w:color="auto"/>
      </w:pBdr>
      <w:tabs>
        <w:tab w:val="center" w:pos="4153"/>
        <w:tab w:val="right" w:pos="8306"/>
      </w:tabs>
      <w:snapToGrid w:val="0"/>
      <w:spacing w:line="240" w:lineRule="auto"/>
      <w:jc w:val="center"/>
    </w:pPr>
    <w:rPr>
      <w:sz w:val="18"/>
      <w:szCs w:val="18"/>
    </w:rPr>
  </w:style>
  <w:style w:type="character" w:customStyle="1" w:styleId="af1">
    <w:name w:val="页眉 字符"/>
    <w:basedOn w:val="a2"/>
    <w:link w:val="af0"/>
    <w:uiPriority w:val="99"/>
    <w:rsid w:val="00D8078F"/>
    <w:rPr>
      <w:rFonts w:ascii="Times New Roman" w:eastAsia="宋体" w:hAnsi="Times New Roman"/>
      <w:sz w:val="18"/>
      <w:szCs w:val="18"/>
    </w:rPr>
  </w:style>
  <w:style w:type="paragraph" w:styleId="af2">
    <w:name w:val="footer"/>
    <w:basedOn w:val="a0"/>
    <w:link w:val="af3"/>
    <w:uiPriority w:val="99"/>
    <w:unhideWhenUsed/>
    <w:rsid w:val="00D8078F"/>
    <w:pPr>
      <w:tabs>
        <w:tab w:val="center" w:pos="4153"/>
        <w:tab w:val="right" w:pos="8306"/>
      </w:tabs>
      <w:snapToGrid w:val="0"/>
      <w:spacing w:line="240" w:lineRule="auto"/>
    </w:pPr>
    <w:rPr>
      <w:sz w:val="18"/>
      <w:szCs w:val="18"/>
    </w:rPr>
  </w:style>
  <w:style w:type="character" w:customStyle="1" w:styleId="af3">
    <w:name w:val="页脚 字符"/>
    <w:basedOn w:val="a2"/>
    <w:link w:val="af2"/>
    <w:uiPriority w:val="99"/>
    <w:rsid w:val="00D8078F"/>
    <w:rPr>
      <w:rFonts w:ascii="Times New Roman" w:eastAsia="宋体" w:hAnsi="Times New Roman"/>
      <w:sz w:val="18"/>
      <w:szCs w:val="18"/>
    </w:rPr>
  </w:style>
  <w:style w:type="character" w:customStyle="1" w:styleId="30">
    <w:name w:val="标题 3 字符"/>
    <w:basedOn w:val="a2"/>
    <w:link w:val="3"/>
    <w:uiPriority w:val="9"/>
    <w:rsid w:val="001E51BD"/>
    <w:rPr>
      <w:rFonts w:asciiTheme="majorHAnsi" w:eastAsiaTheme="majorEastAsia" w:hAnsiTheme="majorHAnsi" w:cstheme="majorBidi"/>
      <w:b/>
      <w:bCs/>
      <w:color w:val="4472C4" w:themeColor="accent1"/>
      <w:kern w:val="0"/>
      <w:sz w:val="28"/>
      <w:szCs w:val="28"/>
      <w:lang w:eastAsia="en-US"/>
    </w:rPr>
  </w:style>
  <w:style w:type="paragraph" w:customStyle="1" w:styleId="FirstParagraph">
    <w:name w:val="First Paragraph"/>
    <w:basedOn w:val="a1"/>
    <w:next w:val="a1"/>
    <w:rsid w:val="001E51BD"/>
    <w:pPr>
      <w:widowControl/>
      <w:spacing w:before="180" w:after="180" w:line="288" w:lineRule="auto"/>
      <w:ind w:firstLine="200"/>
    </w:pPr>
    <w:rPr>
      <w:rFonts w:asciiTheme="minorHAnsi" w:eastAsiaTheme="minorEastAsia" w:hAnsiTheme="minorHAnsi"/>
      <w:kern w:val="0"/>
      <w:szCs w:val="24"/>
      <w:lang w:eastAsia="en-US"/>
    </w:rPr>
  </w:style>
  <w:style w:type="character" w:customStyle="1" w:styleId="40">
    <w:name w:val="标题 4 字符"/>
    <w:basedOn w:val="a2"/>
    <w:link w:val="4"/>
    <w:uiPriority w:val="9"/>
    <w:semiHidden/>
    <w:rsid w:val="001E51BD"/>
    <w:rPr>
      <w:rFonts w:asciiTheme="majorHAnsi" w:eastAsiaTheme="majorEastAsia" w:hAnsiTheme="majorHAnsi" w:cstheme="majorBidi"/>
      <w:b/>
      <w:bCs/>
      <w:sz w:val="28"/>
      <w:szCs w:val="28"/>
    </w:rPr>
  </w:style>
  <w:style w:type="character" w:customStyle="1" w:styleId="50">
    <w:name w:val="标题 5 字符"/>
    <w:basedOn w:val="a2"/>
    <w:link w:val="5"/>
    <w:uiPriority w:val="9"/>
    <w:semiHidden/>
    <w:rsid w:val="001E51BD"/>
    <w:rPr>
      <w:rFonts w:ascii="Times New Roman" w:eastAsia="宋体" w:hAnsi="Times New Roman"/>
      <w:b/>
      <w:bCs/>
      <w:sz w:val="28"/>
      <w:szCs w:val="28"/>
    </w:rPr>
  </w:style>
  <w:style w:type="paragraph" w:customStyle="1" w:styleId="Compact">
    <w:name w:val="Compact"/>
    <w:basedOn w:val="a1"/>
    <w:rsid w:val="001E51BD"/>
    <w:pPr>
      <w:widowControl/>
      <w:spacing w:before="36" w:after="36" w:line="288" w:lineRule="auto"/>
      <w:ind w:firstLine="200"/>
    </w:pPr>
    <w:rPr>
      <w:rFonts w:asciiTheme="minorHAnsi" w:eastAsiaTheme="minorEastAsia" w:hAnsiTheme="minorHAnsi"/>
      <w:kern w:val="0"/>
      <w:szCs w:val="24"/>
      <w:lang w:eastAsia="en-US"/>
    </w:rPr>
  </w:style>
  <w:style w:type="table" w:customStyle="1" w:styleId="Table">
    <w:name w:val="Table"/>
    <w:semiHidden/>
    <w:unhideWhenUsed/>
    <w:qFormat/>
    <w:rsid w:val="0009772D"/>
    <w:pPr>
      <w:spacing w:after="200"/>
    </w:pPr>
    <w:rPr>
      <w:kern w:val="0"/>
      <w:sz w:val="24"/>
      <w:szCs w:val="24"/>
      <w:lang w:eastAsia="en-US"/>
    </w:rPr>
    <w:tblPr>
      <w:tblInd w:w="0" w:type="dxa"/>
      <w:tblCellMar>
        <w:top w:w="0" w:type="dxa"/>
        <w:left w:w="108" w:type="dxa"/>
        <w:bottom w:w="0" w:type="dxa"/>
        <w:right w:w="108" w:type="dxa"/>
      </w:tblCellMar>
    </w:tblPr>
  </w:style>
  <w:style w:type="character" w:customStyle="1" w:styleId="60">
    <w:name w:val="标题 6 字符"/>
    <w:basedOn w:val="a2"/>
    <w:link w:val="6"/>
    <w:uiPriority w:val="9"/>
    <w:semiHidden/>
    <w:rsid w:val="0009772D"/>
    <w:rPr>
      <w:rFonts w:asciiTheme="majorHAnsi" w:eastAsiaTheme="majorEastAsia" w:hAnsiTheme="majorHAnsi" w:cstheme="majorBidi"/>
      <w:b/>
      <w:bCs/>
      <w:sz w:val="24"/>
      <w:szCs w:val="24"/>
    </w:rPr>
  </w:style>
  <w:style w:type="paragraph" w:styleId="af4">
    <w:name w:val="Subtitle"/>
    <w:basedOn w:val="af5"/>
    <w:next w:val="a1"/>
    <w:link w:val="af6"/>
    <w:rsid w:val="0009772D"/>
    <w:pPr>
      <w:keepNext/>
      <w:keepLines/>
      <w:widowControl/>
      <w:spacing w:after="240" w:line="288" w:lineRule="auto"/>
      <w:ind w:firstLine="200"/>
      <w:outlineLvl w:val="9"/>
    </w:pPr>
    <w:rPr>
      <w:color w:val="2D4F8E" w:themeColor="accent1" w:themeShade="B5"/>
      <w:kern w:val="0"/>
      <w:sz w:val="30"/>
      <w:szCs w:val="30"/>
      <w:lang w:eastAsia="en-US"/>
    </w:rPr>
  </w:style>
  <w:style w:type="character" w:customStyle="1" w:styleId="af6">
    <w:name w:val="副标题 字符"/>
    <w:basedOn w:val="a2"/>
    <w:link w:val="af4"/>
    <w:rsid w:val="0009772D"/>
    <w:rPr>
      <w:rFonts w:asciiTheme="majorHAnsi" w:eastAsiaTheme="majorEastAsia" w:hAnsiTheme="majorHAnsi" w:cstheme="majorBidi"/>
      <w:b/>
      <w:bCs/>
      <w:color w:val="2D4F8E" w:themeColor="accent1" w:themeShade="B5"/>
      <w:kern w:val="0"/>
      <w:sz w:val="30"/>
      <w:szCs w:val="30"/>
      <w:lang w:eastAsia="en-US"/>
    </w:rPr>
  </w:style>
  <w:style w:type="character" w:customStyle="1" w:styleId="VerbatimChar">
    <w:name w:val="Verbatim Char"/>
    <w:basedOn w:val="a2"/>
    <w:link w:val="SourceCode"/>
    <w:rsid w:val="0009772D"/>
    <w:rPr>
      <w:rFonts w:ascii="Consolas" w:hAnsi="Consolas"/>
      <w:sz w:val="22"/>
    </w:rPr>
  </w:style>
  <w:style w:type="character" w:styleId="af7">
    <w:name w:val="Hyperlink"/>
    <w:basedOn w:val="a2"/>
    <w:uiPriority w:val="99"/>
    <w:rsid w:val="0009772D"/>
    <w:rPr>
      <w:color w:val="4472C4" w:themeColor="accent1"/>
    </w:rPr>
  </w:style>
  <w:style w:type="paragraph" w:customStyle="1" w:styleId="SourceCode">
    <w:name w:val="Source Code"/>
    <w:basedOn w:val="a0"/>
    <w:link w:val="VerbatimChar"/>
    <w:rsid w:val="0009772D"/>
    <w:pPr>
      <w:widowControl/>
      <w:wordWrap w:val="0"/>
      <w:spacing w:after="200" w:line="288" w:lineRule="auto"/>
      <w:ind w:firstLine="200"/>
    </w:pPr>
    <w:rPr>
      <w:rFonts w:ascii="Consolas" w:eastAsiaTheme="minorEastAsia" w:hAnsi="Consolas"/>
      <w:sz w:val="22"/>
    </w:rPr>
  </w:style>
  <w:style w:type="character" w:customStyle="1" w:styleId="FloatTok">
    <w:name w:val="FloatTok"/>
    <w:basedOn w:val="VerbatimChar"/>
    <w:rsid w:val="0009772D"/>
    <w:rPr>
      <w:rFonts w:ascii="Consolas" w:hAnsi="Consolas"/>
      <w:color w:val="40A070"/>
      <w:sz w:val="22"/>
    </w:rPr>
  </w:style>
  <w:style w:type="character" w:customStyle="1" w:styleId="StringTok">
    <w:name w:val="StringTok"/>
    <w:basedOn w:val="VerbatimChar"/>
    <w:rsid w:val="0009772D"/>
    <w:rPr>
      <w:rFonts w:ascii="Consolas" w:hAnsi="Consolas"/>
      <w:color w:val="4070A0"/>
      <w:sz w:val="22"/>
    </w:rPr>
  </w:style>
  <w:style w:type="character" w:customStyle="1" w:styleId="CommentTok">
    <w:name w:val="CommentTok"/>
    <w:basedOn w:val="VerbatimChar"/>
    <w:rsid w:val="0009772D"/>
    <w:rPr>
      <w:rFonts w:ascii="Consolas" w:hAnsi="Consolas"/>
      <w:i/>
      <w:color w:val="60A0B0"/>
      <w:sz w:val="22"/>
    </w:rPr>
  </w:style>
  <w:style w:type="character" w:customStyle="1" w:styleId="NormalTok">
    <w:name w:val="NormalTok"/>
    <w:basedOn w:val="VerbatimChar"/>
    <w:rsid w:val="0009772D"/>
    <w:rPr>
      <w:rFonts w:ascii="Consolas" w:hAnsi="Consolas"/>
      <w:sz w:val="22"/>
    </w:rPr>
  </w:style>
  <w:style w:type="paragraph" w:styleId="af5">
    <w:name w:val="Title"/>
    <w:basedOn w:val="a0"/>
    <w:next w:val="a0"/>
    <w:link w:val="af8"/>
    <w:uiPriority w:val="10"/>
    <w:rsid w:val="0009772D"/>
    <w:pPr>
      <w:spacing w:before="240" w:after="60"/>
      <w:jc w:val="center"/>
      <w:outlineLvl w:val="0"/>
    </w:pPr>
    <w:rPr>
      <w:rFonts w:asciiTheme="majorHAnsi" w:eastAsiaTheme="majorEastAsia" w:hAnsiTheme="majorHAnsi" w:cstheme="majorBidi"/>
      <w:b/>
      <w:bCs/>
      <w:sz w:val="32"/>
      <w:szCs w:val="32"/>
    </w:rPr>
  </w:style>
  <w:style w:type="character" w:customStyle="1" w:styleId="af8">
    <w:name w:val="标题 字符"/>
    <w:basedOn w:val="a2"/>
    <w:link w:val="af5"/>
    <w:uiPriority w:val="10"/>
    <w:rsid w:val="0009772D"/>
    <w:rPr>
      <w:rFonts w:asciiTheme="majorHAnsi" w:eastAsiaTheme="majorEastAsia" w:hAnsiTheme="majorHAnsi" w:cstheme="majorBidi"/>
      <w:b/>
      <w:bCs/>
      <w:sz w:val="32"/>
      <w:szCs w:val="32"/>
    </w:rPr>
  </w:style>
  <w:style w:type="paragraph" w:customStyle="1" w:styleId="a">
    <w:name w:val="一级标题"/>
    <w:basedOn w:val="a0"/>
    <w:next w:val="a0"/>
    <w:qFormat/>
    <w:rsid w:val="00B84828"/>
    <w:pPr>
      <w:numPr>
        <w:numId w:val="6"/>
      </w:numPr>
      <w:spacing w:beforeLines="50" w:before="156" w:line="240" w:lineRule="auto"/>
      <w:ind w:left="0" w:firstLineChars="0" w:firstLine="0"/>
      <w:jc w:val="center"/>
    </w:pPr>
    <w:rPr>
      <w:rFonts w:eastAsia="黑体"/>
      <w:sz w:val="28"/>
    </w:rPr>
  </w:style>
  <w:style w:type="paragraph" w:customStyle="1" w:styleId="af9">
    <w:name w:val="二级标题"/>
    <w:basedOn w:val="a0"/>
    <w:next w:val="a0"/>
    <w:qFormat/>
    <w:rsid w:val="0072490B"/>
    <w:pPr>
      <w:spacing w:beforeLines="50" w:before="156"/>
      <w:ind w:firstLineChars="0" w:firstLine="0"/>
    </w:pPr>
    <w:rPr>
      <w:rFonts w:eastAsia="黑体"/>
    </w:rPr>
  </w:style>
  <w:style w:type="paragraph" w:customStyle="1" w:styleId="afa">
    <w:name w:val="不缩进格式"/>
    <w:basedOn w:val="a0"/>
    <w:next w:val="a0"/>
    <w:qFormat/>
    <w:rsid w:val="00B36A8A"/>
    <w:pPr>
      <w:ind w:firstLineChars="0" w:firstLine="0"/>
    </w:pPr>
  </w:style>
  <w:style w:type="table" w:styleId="afb">
    <w:name w:val="Table Grid"/>
    <w:basedOn w:val="a3"/>
    <w:uiPriority w:val="39"/>
    <w:rsid w:val="00582D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c">
    <w:name w:val="参考文献"/>
    <w:basedOn w:val="a0"/>
    <w:next w:val="a0"/>
    <w:qFormat/>
    <w:rsid w:val="00576138"/>
    <w:pPr>
      <w:ind w:left="200" w:hangingChars="200" w:hanging="200"/>
    </w:pPr>
  </w:style>
  <w:style w:type="paragraph" w:customStyle="1" w:styleId="0">
    <w:name w:val="0级标题"/>
    <w:basedOn w:val="a0"/>
    <w:next w:val="a0"/>
    <w:qFormat/>
    <w:rsid w:val="007A5D26"/>
    <w:pPr>
      <w:spacing w:line="240" w:lineRule="auto"/>
      <w:ind w:firstLineChars="0" w:firstLine="0"/>
      <w:jc w:val="center"/>
    </w:pPr>
    <w:rPr>
      <w:sz w:val="30"/>
    </w:rPr>
  </w:style>
  <w:style w:type="paragraph" w:customStyle="1" w:styleId="MTDisplayEquation">
    <w:name w:val="MTDisplayEquation"/>
    <w:basedOn w:val="a0"/>
    <w:next w:val="a0"/>
    <w:link w:val="MTDisplayEquation0"/>
    <w:rsid w:val="004C576B"/>
    <w:pPr>
      <w:tabs>
        <w:tab w:val="center" w:pos="4160"/>
        <w:tab w:val="right" w:pos="8300"/>
      </w:tabs>
    </w:pPr>
  </w:style>
  <w:style w:type="character" w:customStyle="1" w:styleId="MTDisplayEquation0">
    <w:name w:val="MTDisplayEquation 字符"/>
    <w:basedOn w:val="a2"/>
    <w:link w:val="MTDisplayEquation"/>
    <w:rsid w:val="004C576B"/>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3888207">
      <w:bodyDiv w:val="1"/>
      <w:marLeft w:val="0"/>
      <w:marRight w:val="0"/>
      <w:marTop w:val="0"/>
      <w:marBottom w:val="0"/>
      <w:divBdr>
        <w:top w:val="none" w:sz="0" w:space="0" w:color="auto"/>
        <w:left w:val="none" w:sz="0" w:space="0" w:color="auto"/>
        <w:bottom w:val="none" w:sz="0" w:space="0" w:color="auto"/>
        <w:right w:val="none" w:sz="0" w:space="0" w:color="auto"/>
      </w:divBdr>
    </w:div>
    <w:div w:id="125199981">
      <w:bodyDiv w:val="1"/>
      <w:marLeft w:val="0"/>
      <w:marRight w:val="0"/>
      <w:marTop w:val="0"/>
      <w:marBottom w:val="0"/>
      <w:divBdr>
        <w:top w:val="none" w:sz="0" w:space="0" w:color="auto"/>
        <w:left w:val="none" w:sz="0" w:space="0" w:color="auto"/>
        <w:bottom w:val="none" w:sz="0" w:space="0" w:color="auto"/>
        <w:right w:val="none" w:sz="0" w:space="0" w:color="auto"/>
      </w:divBdr>
    </w:div>
    <w:div w:id="183134223">
      <w:bodyDiv w:val="1"/>
      <w:marLeft w:val="0"/>
      <w:marRight w:val="0"/>
      <w:marTop w:val="0"/>
      <w:marBottom w:val="0"/>
      <w:divBdr>
        <w:top w:val="none" w:sz="0" w:space="0" w:color="auto"/>
        <w:left w:val="none" w:sz="0" w:space="0" w:color="auto"/>
        <w:bottom w:val="none" w:sz="0" w:space="0" w:color="auto"/>
        <w:right w:val="none" w:sz="0" w:space="0" w:color="auto"/>
      </w:divBdr>
    </w:div>
    <w:div w:id="222178585">
      <w:bodyDiv w:val="1"/>
      <w:marLeft w:val="0"/>
      <w:marRight w:val="0"/>
      <w:marTop w:val="0"/>
      <w:marBottom w:val="0"/>
      <w:divBdr>
        <w:top w:val="none" w:sz="0" w:space="0" w:color="auto"/>
        <w:left w:val="none" w:sz="0" w:space="0" w:color="auto"/>
        <w:bottom w:val="none" w:sz="0" w:space="0" w:color="auto"/>
        <w:right w:val="none" w:sz="0" w:space="0" w:color="auto"/>
      </w:divBdr>
    </w:div>
    <w:div w:id="240454244">
      <w:bodyDiv w:val="1"/>
      <w:marLeft w:val="0"/>
      <w:marRight w:val="0"/>
      <w:marTop w:val="0"/>
      <w:marBottom w:val="0"/>
      <w:divBdr>
        <w:top w:val="none" w:sz="0" w:space="0" w:color="auto"/>
        <w:left w:val="none" w:sz="0" w:space="0" w:color="auto"/>
        <w:bottom w:val="none" w:sz="0" w:space="0" w:color="auto"/>
        <w:right w:val="none" w:sz="0" w:space="0" w:color="auto"/>
      </w:divBdr>
    </w:div>
    <w:div w:id="255678568">
      <w:bodyDiv w:val="1"/>
      <w:marLeft w:val="0"/>
      <w:marRight w:val="0"/>
      <w:marTop w:val="0"/>
      <w:marBottom w:val="0"/>
      <w:divBdr>
        <w:top w:val="none" w:sz="0" w:space="0" w:color="auto"/>
        <w:left w:val="none" w:sz="0" w:space="0" w:color="auto"/>
        <w:bottom w:val="none" w:sz="0" w:space="0" w:color="auto"/>
        <w:right w:val="none" w:sz="0" w:space="0" w:color="auto"/>
      </w:divBdr>
    </w:div>
    <w:div w:id="279188178">
      <w:bodyDiv w:val="1"/>
      <w:marLeft w:val="0"/>
      <w:marRight w:val="0"/>
      <w:marTop w:val="0"/>
      <w:marBottom w:val="0"/>
      <w:divBdr>
        <w:top w:val="none" w:sz="0" w:space="0" w:color="auto"/>
        <w:left w:val="none" w:sz="0" w:space="0" w:color="auto"/>
        <w:bottom w:val="none" w:sz="0" w:space="0" w:color="auto"/>
        <w:right w:val="none" w:sz="0" w:space="0" w:color="auto"/>
      </w:divBdr>
    </w:div>
    <w:div w:id="388892451">
      <w:bodyDiv w:val="1"/>
      <w:marLeft w:val="0"/>
      <w:marRight w:val="0"/>
      <w:marTop w:val="0"/>
      <w:marBottom w:val="0"/>
      <w:divBdr>
        <w:top w:val="none" w:sz="0" w:space="0" w:color="auto"/>
        <w:left w:val="none" w:sz="0" w:space="0" w:color="auto"/>
        <w:bottom w:val="none" w:sz="0" w:space="0" w:color="auto"/>
        <w:right w:val="none" w:sz="0" w:space="0" w:color="auto"/>
      </w:divBdr>
    </w:div>
    <w:div w:id="591553334">
      <w:bodyDiv w:val="1"/>
      <w:marLeft w:val="0"/>
      <w:marRight w:val="0"/>
      <w:marTop w:val="0"/>
      <w:marBottom w:val="0"/>
      <w:divBdr>
        <w:top w:val="none" w:sz="0" w:space="0" w:color="auto"/>
        <w:left w:val="none" w:sz="0" w:space="0" w:color="auto"/>
        <w:bottom w:val="none" w:sz="0" w:space="0" w:color="auto"/>
        <w:right w:val="none" w:sz="0" w:space="0" w:color="auto"/>
      </w:divBdr>
    </w:div>
    <w:div w:id="796097771">
      <w:bodyDiv w:val="1"/>
      <w:marLeft w:val="0"/>
      <w:marRight w:val="0"/>
      <w:marTop w:val="0"/>
      <w:marBottom w:val="0"/>
      <w:divBdr>
        <w:top w:val="none" w:sz="0" w:space="0" w:color="auto"/>
        <w:left w:val="none" w:sz="0" w:space="0" w:color="auto"/>
        <w:bottom w:val="none" w:sz="0" w:space="0" w:color="auto"/>
        <w:right w:val="none" w:sz="0" w:space="0" w:color="auto"/>
      </w:divBdr>
    </w:div>
    <w:div w:id="924340115">
      <w:bodyDiv w:val="1"/>
      <w:marLeft w:val="0"/>
      <w:marRight w:val="0"/>
      <w:marTop w:val="0"/>
      <w:marBottom w:val="0"/>
      <w:divBdr>
        <w:top w:val="none" w:sz="0" w:space="0" w:color="auto"/>
        <w:left w:val="none" w:sz="0" w:space="0" w:color="auto"/>
        <w:bottom w:val="none" w:sz="0" w:space="0" w:color="auto"/>
        <w:right w:val="none" w:sz="0" w:space="0" w:color="auto"/>
      </w:divBdr>
    </w:div>
    <w:div w:id="936789989">
      <w:bodyDiv w:val="1"/>
      <w:marLeft w:val="0"/>
      <w:marRight w:val="0"/>
      <w:marTop w:val="0"/>
      <w:marBottom w:val="0"/>
      <w:divBdr>
        <w:top w:val="none" w:sz="0" w:space="0" w:color="auto"/>
        <w:left w:val="none" w:sz="0" w:space="0" w:color="auto"/>
        <w:bottom w:val="none" w:sz="0" w:space="0" w:color="auto"/>
        <w:right w:val="none" w:sz="0" w:space="0" w:color="auto"/>
      </w:divBdr>
    </w:div>
    <w:div w:id="1017654331">
      <w:bodyDiv w:val="1"/>
      <w:marLeft w:val="0"/>
      <w:marRight w:val="0"/>
      <w:marTop w:val="0"/>
      <w:marBottom w:val="0"/>
      <w:divBdr>
        <w:top w:val="none" w:sz="0" w:space="0" w:color="auto"/>
        <w:left w:val="none" w:sz="0" w:space="0" w:color="auto"/>
        <w:bottom w:val="none" w:sz="0" w:space="0" w:color="auto"/>
        <w:right w:val="none" w:sz="0" w:space="0" w:color="auto"/>
      </w:divBdr>
    </w:div>
    <w:div w:id="1209754868">
      <w:bodyDiv w:val="1"/>
      <w:marLeft w:val="0"/>
      <w:marRight w:val="0"/>
      <w:marTop w:val="0"/>
      <w:marBottom w:val="0"/>
      <w:divBdr>
        <w:top w:val="none" w:sz="0" w:space="0" w:color="auto"/>
        <w:left w:val="none" w:sz="0" w:space="0" w:color="auto"/>
        <w:bottom w:val="none" w:sz="0" w:space="0" w:color="auto"/>
        <w:right w:val="none" w:sz="0" w:space="0" w:color="auto"/>
      </w:divBdr>
    </w:div>
    <w:div w:id="1392003391">
      <w:bodyDiv w:val="1"/>
      <w:marLeft w:val="0"/>
      <w:marRight w:val="0"/>
      <w:marTop w:val="0"/>
      <w:marBottom w:val="0"/>
      <w:divBdr>
        <w:top w:val="none" w:sz="0" w:space="0" w:color="auto"/>
        <w:left w:val="none" w:sz="0" w:space="0" w:color="auto"/>
        <w:bottom w:val="none" w:sz="0" w:space="0" w:color="auto"/>
        <w:right w:val="none" w:sz="0" w:space="0" w:color="auto"/>
      </w:divBdr>
    </w:div>
    <w:div w:id="1502117710">
      <w:bodyDiv w:val="1"/>
      <w:marLeft w:val="0"/>
      <w:marRight w:val="0"/>
      <w:marTop w:val="0"/>
      <w:marBottom w:val="0"/>
      <w:divBdr>
        <w:top w:val="none" w:sz="0" w:space="0" w:color="auto"/>
        <w:left w:val="none" w:sz="0" w:space="0" w:color="auto"/>
        <w:bottom w:val="none" w:sz="0" w:space="0" w:color="auto"/>
        <w:right w:val="none" w:sz="0" w:space="0" w:color="auto"/>
      </w:divBdr>
    </w:div>
    <w:div w:id="1510487343">
      <w:bodyDiv w:val="1"/>
      <w:marLeft w:val="0"/>
      <w:marRight w:val="0"/>
      <w:marTop w:val="0"/>
      <w:marBottom w:val="0"/>
      <w:divBdr>
        <w:top w:val="none" w:sz="0" w:space="0" w:color="auto"/>
        <w:left w:val="none" w:sz="0" w:space="0" w:color="auto"/>
        <w:bottom w:val="none" w:sz="0" w:space="0" w:color="auto"/>
        <w:right w:val="none" w:sz="0" w:space="0" w:color="auto"/>
      </w:divBdr>
    </w:div>
    <w:div w:id="1599175584">
      <w:bodyDiv w:val="1"/>
      <w:marLeft w:val="0"/>
      <w:marRight w:val="0"/>
      <w:marTop w:val="0"/>
      <w:marBottom w:val="0"/>
      <w:divBdr>
        <w:top w:val="none" w:sz="0" w:space="0" w:color="auto"/>
        <w:left w:val="none" w:sz="0" w:space="0" w:color="auto"/>
        <w:bottom w:val="none" w:sz="0" w:space="0" w:color="auto"/>
        <w:right w:val="none" w:sz="0" w:space="0" w:color="auto"/>
      </w:divBdr>
    </w:div>
    <w:div w:id="1707171385">
      <w:bodyDiv w:val="1"/>
      <w:marLeft w:val="0"/>
      <w:marRight w:val="0"/>
      <w:marTop w:val="0"/>
      <w:marBottom w:val="0"/>
      <w:divBdr>
        <w:top w:val="none" w:sz="0" w:space="0" w:color="auto"/>
        <w:left w:val="none" w:sz="0" w:space="0" w:color="auto"/>
        <w:bottom w:val="none" w:sz="0" w:space="0" w:color="auto"/>
        <w:right w:val="none" w:sz="0" w:space="0" w:color="auto"/>
      </w:divBdr>
    </w:div>
    <w:div w:id="1764456173">
      <w:bodyDiv w:val="1"/>
      <w:marLeft w:val="0"/>
      <w:marRight w:val="0"/>
      <w:marTop w:val="0"/>
      <w:marBottom w:val="0"/>
      <w:divBdr>
        <w:top w:val="none" w:sz="0" w:space="0" w:color="auto"/>
        <w:left w:val="none" w:sz="0" w:space="0" w:color="auto"/>
        <w:bottom w:val="none" w:sz="0" w:space="0" w:color="auto"/>
        <w:right w:val="none" w:sz="0" w:space="0" w:color="auto"/>
      </w:divBdr>
    </w:div>
    <w:div w:id="1859612004">
      <w:bodyDiv w:val="1"/>
      <w:marLeft w:val="0"/>
      <w:marRight w:val="0"/>
      <w:marTop w:val="0"/>
      <w:marBottom w:val="0"/>
      <w:divBdr>
        <w:top w:val="none" w:sz="0" w:space="0" w:color="auto"/>
        <w:left w:val="none" w:sz="0" w:space="0" w:color="auto"/>
        <w:bottom w:val="none" w:sz="0" w:space="0" w:color="auto"/>
        <w:right w:val="none" w:sz="0" w:space="0" w:color="auto"/>
      </w:divBdr>
    </w:div>
    <w:div w:id="1903756633">
      <w:bodyDiv w:val="1"/>
      <w:marLeft w:val="0"/>
      <w:marRight w:val="0"/>
      <w:marTop w:val="0"/>
      <w:marBottom w:val="0"/>
      <w:divBdr>
        <w:top w:val="none" w:sz="0" w:space="0" w:color="auto"/>
        <w:left w:val="none" w:sz="0" w:space="0" w:color="auto"/>
        <w:bottom w:val="none" w:sz="0" w:space="0" w:color="auto"/>
        <w:right w:val="none" w:sz="0" w:space="0" w:color="auto"/>
      </w:divBdr>
    </w:div>
    <w:div w:id="1955399502">
      <w:bodyDiv w:val="1"/>
      <w:marLeft w:val="0"/>
      <w:marRight w:val="0"/>
      <w:marTop w:val="0"/>
      <w:marBottom w:val="0"/>
      <w:divBdr>
        <w:top w:val="none" w:sz="0" w:space="0" w:color="auto"/>
        <w:left w:val="none" w:sz="0" w:space="0" w:color="auto"/>
        <w:bottom w:val="none" w:sz="0" w:space="0" w:color="auto"/>
        <w:right w:val="none" w:sz="0" w:space="0" w:color="auto"/>
      </w:divBdr>
    </w:div>
    <w:div w:id="2021003502">
      <w:bodyDiv w:val="1"/>
      <w:marLeft w:val="0"/>
      <w:marRight w:val="0"/>
      <w:marTop w:val="0"/>
      <w:marBottom w:val="0"/>
      <w:divBdr>
        <w:top w:val="none" w:sz="0" w:space="0" w:color="auto"/>
        <w:left w:val="none" w:sz="0" w:space="0" w:color="auto"/>
        <w:bottom w:val="none" w:sz="0" w:space="0" w:color="auto"/>
        <w:right w:val="none" w:sz="0" w:space="0" w:color="auto"/>
      </w:divBdr>
      <w:divsChild>
        <w:div w:id="2014531469">
          <w:marLeft w:val="0"/>
          <w:marRight w:val="0"/>
          <w:marTop w:val="0"/>
          <w:marBottom w:val="0"/>
          <w:divBdr>
            <w:top w:val="none" w:sz="0" w:space="0" w:color="auto"/>
            <w:left w:val="none" w:sz="0" w:space="0" w:color="auto"/>
            <w:bottom w:val="none" w:sz="0" w:space="0" w:color="auto"/>
            <w:right w:val="none" w:sz="0" w:space="0" w:color="auto"/>
          </w:divBdr>
        </w:div>
      </w:divsChild>
    </w:div>
    <w:div w:id="2049988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https://www.worldcat.org/issn/0219-1377" TargetMode="External"/><Relationship Id="rId3" Type="http://schemas.openxmlformats.org/officeDocument/2006/relationships/styles" Target="styles.xml"/><Relationship Id="rId21" Type="http://schemas.openxmlformats.org/officeDocument/2006/relationships/hyperlink" Target="https://en.wikipedia.org/wiki/Hans-Peter_Kriegel"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yperlink" Target="https://en.wikipedia.org/wiki/ISSN_(identifier)"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s://dx.doi.org/10.1007%2Fs10115-016-1004-2" TargetMode="External"/><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hyperlink" Target="https://en.wikipedia.org/wiki/Doi_(identifier)" TargetMode="External"/><Relationship Id="rId28" Type="http://schemas.openxmlformats.org/officeDocument/2006/relationships/header" Target="header2.xml"/><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hyperlink" Target="https://en.wikipedia.org/wiki/Arthur_Zimek" TargetMode="External"/><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D0984C-4C02-42D2-8D93-00BBD528E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6</TotalTime>
  <Pages>44</Pages>
  <Words>5237</Words>
  <Characters>29852</Characters>
  <Application>Microsoft Office Word</Application>
  <DocSecurity>0</DocSecurity>
  <Lines>248</Lines>
  <Paragraphs>70</Paragraphs>
  <ScaleCrop>false</ScaleCrop>
  <Company/>
  <LinksUpToDate>false</LinksUpToDate>
  <CharactersWithSpaces>35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凯昕 柴</dc:creator>
  <cp:keywords/>
  <dc:description/>
  <cp:lastModifiedBy>凯昕 柴</cp:lastModifiedBy>
  <cp:revision>2996</cp:revision>
  <cp:lastPrinted>2020-07-26T11:55:00Z</cp:lastPrinted>
  <dcterms:created xsi:type="dcterms:W3CDTF">2020-07-24T09:06:00Z</dcterms:created>
  <dcterms:modified xsi:type="dcterms:W3CDTF">2020-07-26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